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54fc4907c916405e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4"/>
  </p:notesMasterIdLst>
  <p:sldIdLst>
    <p:sldId id="321" r:id="rId3"/>
    <p:sldId id="274" r:id="rId4"/>
    <p:sldId id="267" r:id="rId5"/>
    <p:sldId id="268" r:id="rId6"/>
    <p:sldId id="279" r:id="rId7"/>
    <p:sldId id="269" r:id="rId8"/>
    <p:sldId id="271" r:id="rId9"/>
    <p:sldId id="270" r:id="rId10"/>
    <p:sldId id="272" r:id="rId11"/>
    <p:sldId id="273" r:id="rId12"/>
    <p:sldId id="12525" r:id="rId13"/>
    <p:sldId id="12524" r:id="rId14"/>
    <p:sldId id="280" r:id="rId15"/>
    <p:sldId id="276" r:id="rId16"/>
    <p:sldId id="277" r:id="rId17"/>
    <p:sldId id="278" r:id="rId18"/>
    <p:sldId id="324" r:id="rId19"/>
    <p:sldId id="323" r:id="rId20"/>
    <p:sldId id="330" r:id="rId21"/>
    <p:sldId id="327" r:id="rId22"/>
    <p:sldId id="12526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CC"/>
    <a:srgbClr val="CCFFCC"/>
    <a:srgbClr val="09F7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5" d="100"/>
          <a:sy n="85" d="100"/>
        </p:scale>
        <p:origin x="18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75.wmf"/><Relationship Id="rId7" Type="http://schemas.openxmlformats.org/officeDocument/2006/relationships/image" Target="../media/image78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41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9" Type="http://schemas.openxmlformats.org/officeDocument/2006/relationships/image" Target="../media/image8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6.wmf"/><Relationship Id="rId2" Type="http://schemas.openxmlformats.org/officeDocument/2006/relationships/image" Target="../media/image41.wmf"/><Relationship Id="rId1" Type="http://schemas.openxmlformats.org/officeDocument/2006/relationships/image" Target="../media/image82.wmf"/><Relationship Id="rId6" Type="http://schemas.openxmlformats.org/officeDocument/2006/relationships/image" Target="../media/image7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8.wmf"/><Relationship Id="rId7" Type="http://schemas.openxmlformats.org/officeDocument/2006/relationships/image" Target="../media/image116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1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emf"/><Relationship Id="rId5" Type="http://schemas.openxmlformats.org/officeDocument/2006/relationships/image" Target="../media/image53.wmf"/><Relationship Id="rId10" Type="http://schemas.openxmlformats.org/officeDocument/2006/relationships/image" Target="../media/image58.e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F8ADB3-0F46-4BEE-95ED-4FAD19A314DA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332541-EDF5-443E-9762-6933ECF403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4117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" name="Google Shape;57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80" name="Google Shape;580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Calibri"/>
              <a:buNone/>
            </a:pPr>
            <a:r>
              <a:rPr lang="en-US" dirty="0"/>
              <a:t>GV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iết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: </a:t>
            </a:r>
            <a:r>
              <a:rPr lang="en-US" dirty="0" err="1"/>
              <a:t>học</a:t>
            </a:r>
            <a:r>
              <a:rPr lang="en-US" dirty="0"/>
              <a:t> online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 </a:t>
            </a:r>
            <a:r>
              <a:rPr lang="en-US" dirty="0" err="1"/>
              <a:t>hoạch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</a:t>
            </a:r>
            <a:endParaRPr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Calibri"/>
              <a:buNone/>
            </a:pPr>
            <a:r>
              <a:rPr lang="en-US" dirty="0" err="1"/>
              <a:t>Dẫ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iết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: 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lập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 </a:t>
            </a:r>
            <a:r>
              <a:rPr lang="en-US" dirty="0" err="1"/>
              <a:t>hoạch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nội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iết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ảm</a:t>
            </a:r>
            <a:r>
              <a:rPr lang="en-US" dirty="0"/>
              <a:t> </a:t>
            </a:r>
            <a:r>
              <a:rPr lang="en-US" dirty="0" err="1"/>
              <a:t>bả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. </a:t>
            </a: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hôm</a:t>
            </a:r>
            <a:r>
              <a:rPr lang="en-US" dirty="0"/>
              <a:t> nay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trò</a:t>
            </a:r>
            <a:r>
              <a:rPr lang="en-US" dirty="0"/>
              <a:t> </a:t>
            </a:r>
            <a:r>
              <a:rPr lang="en-US" dirty="0" err="1"/>
              <a:t>mình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nội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Online </a:t>
            </a:r>
            <a:r>
              <a:rPr lang="en-US" dirty="0" err="1"/>
              <a:t>nhé</a:t>
            </a:r>
            <a:r>
              <a:rPr lang="en-US" dirty="0"/>
              <a:t>!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7328028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DEB1757-8956-4EB9-A61B-2BB94BC071D8}" type="slidenum">
              <a:rPr lang="zh-CN" altLang="en-US" smtClean="0">
                <a:solidFill>
                  <a:prstClr val="black"/>
                </a:solidFill>
                <a:latin typeface="等线"/>
              </a:rPr>
              <a:pPr>
                <a:defRPr/>
              </a:pPr>
              <a:t>21</a:t>
            </a:fld>
            <a:endParaRPr lang="zh-CN" altLang="en-US">
              <a:solidFill>
                <a:prstClr val="black"/>
              </a:solidFill>
              <a:latin typeface="等线"/>
            </a:endParaRPr>
          </a:p>
        </p:txBody>
      </p:sp>
    </p:spTree>
    <p:extLst>
      <p:ext uri="{BB962C8B-B14F-4D97-AF65-F5344CB8AC3E}">
        <p14:creationId xmlns:p14="http://schemas.microsoft.com/office/powerpoint/2010/main" val="384896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FE3B107-3F62-4980-A06C-1F8C5769192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B76AD36-7A53-4A5B-A23E-28D9900F3F7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69D8AE4-B95F-4703-A8AA-F3C57448F9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6D9E9-1115-4A6A-ACAD-BF46EE2A3809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D35FAE2-54C2-4053-BA2B-AA9AC3163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1FBD0E8-5F50-4A7E-9D6F-9DD5DC541F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5E29F-E0A6-4456-9308-6F7BE34EB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5200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4649F9-5E10-4F43-B30F-9AEDC50606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5DBB6FB-C899-497F-9D34-6D773DC56F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DA3092C-CE25-4417-AE02-FD16BA1B59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6D9E9-1115-4A6A-ACAD-BF46EE2A3809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B2CA338-2072-430F-B61D-D2FE773EAE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C6CC8D2-07D4-4822-B336-A5D134FF08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5E29F-E0A6-4456-9308-6F7BE34EB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652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25AAB891-CF6D-4F8F-BE17-43E27596AB3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4816674-9D78-472A-95B0-A04D052D777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C822551-9F84-4ABD-B0CE-CA6E28334E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6D9E9-1115-4A6A-ACAD-BF46EE2A3809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2BD7413-352A-4378-A360-9B4A646344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B558761-B58C-47A4-9AAE-9AE2D4EE93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5E29F-E0A6-4456-9308-6F7BE34EB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3614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13;p20"/>
          <p:cNvSpPr txBox="1">
            <a:spLocks noGrp="1"/>
          </p:cNvSpPr>
          <p:nvPr>
            <p:ph type="title"/>
          </p:nvPr>
        </p:nvSpPr>
        <p:spPr>
          <a:xfrm>
            <a:off x="5802167" y="2329200"/>
            <a:ext cx="5166400" cy="100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6400">
                <a:solidFill>
                  <a:schemeClr val="dk1"/>
                </a:solidFill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4" name="Google Shape;14;p20"/>
          <p:cNvSpPr txBox="1">
            <a:spLocks noGrp="1"/>
          </p:cNvSpPr>
          <p:nvPr>
            <p:ph type="body" idx="1"/>
          </p:nvPr>
        </p:nvSpPr>
        <p:spPr>
          <a:xfrm>
            <a:off x="6206733" y="3581933"/>
            <a:ext cx="4762000" cy="176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algn="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914400" lvl="1" indent="-304800" algn="l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371600" lvl="2" indent="-304800" algn="l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1828800" lvl="3" indent="-304800" algn="l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2286000" lvl="4" indent="-304800" algn="l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2743200" lvl="5" indent="-304800" algn="l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3200400" lvl="6" indent="-304800" algn="l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3657600" lvl="7" indent="-304800" algn="l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4114800" lvl="8" indent="-304800" algn="l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grpSp>
        <p:nvGrpSpPr>
          <p:cNvPr id="15" name="Google Shape;15;p20"/>
          <p:cNvGrpSpPr/>
          <p:nvPr/>
        </p:nvGrpSpPr>
        <p:grpSpPr>
          <a:xfrm>
            <a:off x="324066" y="185712"/>
            <a:ext cx="11672863" cy="6534739"/>
            <a:chOff x="243049" y="139284"/>
            <a:chExt cx="8754648" cy="4901054"/>
          </a:xfrm>
        </p:grpSpPr>
        <p:sp>
          <p:nvSpPr>
            <p:cNvPr id="16" name="Google Shape;16;p20"/>
            <p:cNvSpPr/>
            <p:nvPr/>
          </p:nvSpPr>
          <p:spPr>
            <a:xfrm>
              <a:off x="2984222" y="4814498"/>
              <a:ext cx="106705" cy="83716"/>
            </a:xfrm>
            <a:custGeom>
              <a:avLst/>
              <a:gdLst/>
              <a:ahLst/>
              <a:cxnLst/>
              <a:rect l="l" t="t" r="r" b="b"/>
              <a:pathLst>
                <a:path w="452" h="446" extrusionOk="0">
                  <a:moveTo>
                    <a:pt x="218" y="1"/>
                  </a:moveTo>
                  <a:cubicBezTo>
                    <a:pt x="98" y="1"/>
                    <a:pt x="0" y="118"/>
                    <a:pt x="7" y="235"/>
                  </a:cubicBezTo>
                  <a:cubicBezTo>
                    <a:pt x="7" y="292"/>
                    <a:pt x="34" y="345"/>
                    <a:pt x="78" y="385"/>
                  </a:cubicBezTo>
                  <a:cubicBezTo>
                    <a:pt x="121" y="429"/>
                    <a:pt x="178" y="446"/>
                    <a:pt x="238" y="446"/>
                  </a:cubicBezTo>
                  <a:cubicBezTo>
                    <a:pt x="358" y="446"/>
                    <a:pt x="452" y="329"/>
                    <a:pt x="448" y="212"/>
                  </a:cubicBezTo>
                  <a:cubicBezTo>
                    <a:pt x="445" y="155"/>
                    <a:pt x="419" y="101"/>
                    <a:pt x="379" y="61"/>
                  </a:cubicBezTo>
                  <a:cubicBezTo>
                    <a:pt x="335" y="18"/>
                    <a:pt x="278" y="1"/>
                    <a:pt x="2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67"/>
                <a:buFont typeface="Arial"/>
                <a:buNone/>
              </a:pPr>
              <a:endPara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17;p20"/>
            <p:cNvSpPr/>
            <p:nvPr/>
          </p:nvSpPr>
          <p:spPr>
            <a:xfrm>
              <a:off x="4922486" y="254713"/>
              <a:ext cx="155466" cy="175100"/>
            </a:xfrm>
            <a:custGeom>
              <a:avLst/>
              <a:gdLst/>
              <a:ahLst/>
              <a:cxnLst/>
              <a:rect l="l" t="t" r="r" b="b"/>
              <a:pathLst>
                <a:path w="1014" h="1142" extrusionOk="0">
                  <a:moveTo>
                    <a:pt x="555" y="0"/>
                  </a:moveTo>
                  <a:lnTo>
                    <a:pt x="549" y="3"/>
                  </a:lnTo>
                  <a:cubicBezTo>
                    <a:pt x="486" y="3"/>
                    <a:pt x="439" y="60"/>
                    <a:pt x="439" y="124"/>
                  </a:cubicBezTo>
                  <a:cubicBezTo>
                    <a:pt x="442" y="221"/>
                    <a:pt x="446" y="318"/>
                    <a:pt x="446" y="415"/>
                  </a:cubicBezTo>
                  <a:lnTo>
                    <a:pt x="322" y="415"/>
                  </a:lnTo>
                  <a:cubicBezTo>
                    <a:pt x="245" y="415"/>
                    <a:pt x="171" y="412"/>
                    <a:pt x="94" y="409"/>
                  </a:cubicBezTo>
                  <a:cubicBezTo>
                    <a:pt x="92" y="408"/>
                    <a:pt x="89" y="408"/>
                    <a:pt x="87" y="408"/>
                  </a:cubicBezTo>
                  <a:cubicBezTo>
                    <a:pt x="65" y="408"/>
                    <a:pt x="43" y="423"/>
                    <a:pt x="31" y="438"/>
                  </a:cubicBezTo>
                  <a:cubicBezTo>
                    <a:pt x="10" y="455"/>
                    <a:pt x="1" y="482"/>
                    <a:pt x="4" y="509"/>
                  </a:cubicBezTo>
                  <a:cubicBezTo>
                    <a:pt x="4" y="532"/>
                    <a:pt x="14" y="556"/>
                    <a:pt x="34" y="576"/>
                  </a:cubicBezTo>
                  <a:cubicBezTo>
                    <a:pt x="54" y="593"/>
                    <a:pt x="78" y="599"/>
                    <a:pt x="104" y="599"/>
                  </a:cubicBezTo>
                  <a:cubicBezTo>
                    <a:pt x="174" y="602"/>
                    <a:pt x="248" y="605"/>
                    <a:pt x="322" y="609"/>
                  </a:cubicBezTo>
                  <a:lnTo>
                    <a:pt x="452" y="609"/>
                  </a:lnTo>
                  <a:cubicBezTo>
                    <a:pt x="452" y="693"/>
                    <a:pt x="452" y="776"/>
                    <a:pt x="446" y="863"/>
                  </a:cubicBezTo>
                  <a:cubicBezTo>
                    <a:pt x="442" y="917"/>
                    <a:pt x="435" y="967"/>
                    <a:pt x="432" y="1024"/>
                  </a:cubicBezTo>
                  <a:cubicBezTo>
                    <a:pt x="432" y="1054"/>
                    <a:pt x="449" y="1087"/>
                    <a:pt x="472" y="1107"/>
                  </a:cubicBezTo>
                  <a:cubicBezTo>
                    <a:pt x="493" y="1129"/>
                    <a:pt x="522" y="1141"/>
                    <a:pt x="552" y="1141"/>
                  </a:cubicBezTo>
                  <a:cubicBezTo>
                    <a:pt x="556" y="1141"/>
                    <a:pt x="559" y="1141"/>
                    <a:pt x="563" y="1141"/>
                  </a:cubicBezTo>
                  <a:cubicBezTo>
                    <a:pt x="596" y="1141"/>
                    <a:pt x="626" y="1124"/>
                    <a:pt x="646" y="1101"/>
                  </a:cubicBezTo>
                  <a:cubicBezTo>
                    <a:pt x="653" y="1094"/>
                    <a:pt x="660" y="1084"/>
                    <a:pt x="666" y="1074"/>
                  </a:cubicBezTo>
                  <a:cubicBezTo>
                    <a:pt x="676" y="1054"/>
                    <a:pt x="683" y="1034"/>
                    <a:pt x="680" y="1011"/>
                  </a:cubicBezTo>
                  <a:cubicBezTo>
                    <a:pt x="686" y="940"/>
                    <a:pt x="690" y="870"/>
                    <a:pt x="690" y="800"/>
                  </a:cubicBezTo>
                  <a:cubicBezTo>
                    <a:pt x="693" y="739"/>
                    <a:pt x="690" y="679"/>
                    <a:pt x="686" y="619"/>
                  </a:cubicBezTo>
                  <a:lnTo>
                    <a:pt x="713" y="619"/>
                  </a:lnTo>
                  <a:cubicBezTo>
                    <a:pt x="726" y="620"/>
                    <a:pt x="739" y="620"/>
                    <a:pt x="751" y="620"/>
                  </a:cubicBezTo>
                  <a:cubicBezTo>
                    <a:pt x="806" y="620"/>
                    <a:pt x="859" y="615"/>
                    <a:pt x="910" y="613"/>
                  </a:cubicBezTo>
                  <a:cubicBezTo>
                    <a:pt x="967" y="613"/>
                    <a:pt x="1014" y="559"/>
                    <a:pt x="1011" y="505"/>
                  </a:cubicBezTo>
                  <a:cubicBezTo>
                    <a:pt x="1007" y="452"/>
                    <a:pt x="964" y="405"/>
                    <a:pt x="910" y="405"/>
                  </a:cubicBezTo>
                  <a:lnTo>
                    <a:pt x="901" y="405"/>
                  </a:lnTo>
                  <a:cubicBezTo>
                    <a:pt x="870" y="405"/>
                    <a:pt x="840" y="412"/>
                    <a:pt x="810" y="412"/>
                  </a:cubicBezTo>
                  <a:cubicBezTo>
                    <a:pt x="776" y="415"/>
                    <a:pt x="740" y="418"/>
                    <a:pt x="706" y="418"/>
                  </a:cubicBezTo>
                  <a:lnTo>
                    <a:pt x="680" y="418"/>
                  </a:lnTo>
                  <a:cubicBezTo>
                    <a:pt x="676" y="318"/>
                    <a:pt x="673" y="215"/>
                    <a:pt x="669" y="114"/>
                  </a:cubicBezTo>
                  <a:cubicBezTo>
                    <a:pt x="669" y="51"/>
                    <a:pt x="612" y="0"/>
                    <a:pt x="55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67"/>
                <a:buFont typeface="Arial"/>
                <a:buNone/>
              </a:pPr>
              <a:endPara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18;p20"/>
            <p:cNvSpPr/>
            <p:nvPr/>
          </p:nvSpPr>
          <p:spPr>
            <a:xfrm>
              <a:off x="5617238" y="4865238"/>
              <a:ext cx="339526" cy="175100"/>
            </a:xfrm>
            <a:custGeom>
              <a:avLst/>
              <a:gdLst/>
              <a:ahLst/>
              <a:cxnLst/>
              <a:rect l="l" t="t" r="r" b="b"/>
              <a:pathLst>
                <a:path w="3763" h="1328" extrusionOk="0">
                  <a:moveTo>
                    <a:pt x="3592" y="1032"/>
                  </a:moveTo>
                  <a:cubicBezTo>
                    <a:pt x="3597" y="1039"/>
                    <a:pt x="3603" y="1046"/>
                    <a:pt x="3608" y="1053"/>
                  </a:cubicBezTo>
                  <a:cubicBezTo>
                    <a:pt x="3604" y="1047"/>
                    <a:pt x="3598" y="1039"/>
                    <a:pt x="3592" y="1032"/>
                  </a:cubicBezTo>
                  <a:close/>
                  <a:moveTo>
                    <a:pt x="729" y="0"/>
                  </a:moveTo>
                  <a:cubicBezTo>
                    <a:pt x="695" y="0"/>
                    <a:pt x="663" y="3"/>
                    <a:pt x="629" y="10"/>
                  </a:cubicBezTo>
                  <a:cubicBezTo>
                    <a:pt x="575" y="24"/>
                    <a:pt x="525" y="50"/>
                    <a:pt x="482" y="84"/>
                  </a:cubicBezTo>
                  <a:cubicBezTo>
                    <a:pt x="458" y="101"/>
                    <a:pt x="442" y="117"/>
                    <a:pt x="425" y="138"/>
                  </a:cubicBezTo>
                  <a:cubicBezTo>
                    <a:pt x="398" y="167"/>
                    <a:pt x="374" y="204"/>
                    <a:pt x="354" y="238"/>
                  </a:cubicBezTo>
                  <a:cubicBezTo>
                    <a:pt x="328" y="291"/>
                    <a:pt x="301" y="348"/>
                    <a:pt x="277" y="405"/>
                  </a:cubicBezTo>
                  <a:cubicBezTo>
                    <a:pt x="251" y="462"/>
                    <a:pt x="228" y="519"/>
                    <a:pt x="201" y="576"/>
                  </a:cubicBezTo>
                  <a:cubicBezTo>
                    <a:pt x="167" y="652"/>
                    <a:pt x="134" y="732"/>
                    <a:pt x="101" y="809"/>
                  </a:cubicBezTo>
                  <a:cubicBezTo>
                    <a:pt x="67" y="893"/>
                    <a:pt x="36" y="980"/>
                    <a:pt x="10" y="1064"/>
                  </a:cubicBezTo>
                  <a:cubicBezTo>
                    <a:pt x="0" y="1093"/>
                    <a:pt x="10" y="1130"/>
                    <a:pt x="27" y="1158"/>
                  </a:cubicBezTo>
                  <a:cubicBezTo>
                    <a:pt x="44" y="1184"/>
                    <a:pt x="73" y="1204"/>
                    <a:pt x="104" y="1214"/>
                  </a:cubicBezTo>
                  <a:cubicBezTo>
                    <a:pt x="113" y="1216"/>
                    <a:pt x="121" y="1217"/>
                    <a:pt x="130" y="1217"/>
                  </a:cubicBezTo>
                  <a:cubicBezTo>
                    <a:pt x="154" y="1217"/>
                    <a:pt x="178" y="1210"/>
                    <a:pt x="197" y="1198"/>
                  </a:cubicBezTo>
                  <a:cubicBezTo>
                    <a:pt x="228" y="1178"/>
                    <a:pt x="241" y="1150"/>
                    <a:pt x="254" y="1118"/>
                  </a:cubicBezTo>
                  <a:cubicBezTo>
                    <a:pt x="271" y="1061"/>
                    <a:pt x="291" y="1004"/>
                    <a:pt x="311" y="947"/>
                  </a:cubicBezTo>
                  <a:cubicBezTo>
                    <a:pt x="354" y="843"/>
                    <a:pt x="402" y="740"/>
                    <a:pt x="448" y="636"/>
                  </a:cubicBezTo>
                  <a:cubicBezTo>
                    <a:pt x="468" y="592"/>
                    <a:pt x="488" y="545"/>
                    <a:pt x="508" y="502"/>
                  </a:cubicBezTo>
                  <a:cubicBezTo>
                    <a:pt x="535" y="451"/>
                    <a:pt x="558" y="398"/>
                    <a:pt x="589" y="351"/>
                  </a:cubicBezTo>
                  <a:cubicBezTo>
                    <a:pt x="598" y="338"/>
                    <a:pt x="609" y="331"/>
                    <a:pt x="615" y="321"/>
                  </a:cubicBezTo>
                  <a:cubicBezTo>
                    <a:pt x="635" y="308"/>
                    <a:pt x="652" y="298"/>
                    <a:pt x="669" y="288"/>
                  </a:cubicBezTo>
                  <a:lnTo>
                    <a:pt x="692" y="281"/>
                  </a:lnTo>
                  <a:cubicBezTo>
                    <a:pt x="703" y="281"/>
                    <a:pt x="709" y="278"/>
                    <a:pt x="719" y="278"/>
                  </a:cubicBezTo>
                  <a:lnTo>
                    <a:pt x="736" y="281"/>
                  </a:lnTo>
                  <a:lnTo>
                    <a:pt x="746" y="288"/>
                  </a:lnTo>
                  <a:cubicBezTo>
                    <a:pt x="749" y="298"/>
                    <a:pt x="756" y="304"/>
                    <a:pt x="763" y="315"/>
                  </a:cubicBezTo>
                  <a:cubicBezTo>
                    <a:pt x="779" y="358"/>
                    <a:pt x="793" y="405"/>
                    <a:pt x="806" y="451"/>
                  </a:cubicBezTo>
                  <a:cubicBezTo>
                    <a:pt x="823" y="505"/>
                    <a:pt x="836" y="559"/>
                    <a:pt x="846" y="612"/>
                  </a:cubicBezTo>
                  <a:cubicBezTo>
                    <a:pt x="856" y="666"/>
                    <a:pt x="866" y="716"/>
                    <a:pt x="876" y="766"/>
                  </a:cubicBezTo>
                  <a:cubicBezTo>
                    <a:pt x="879" y="789"/>
                    <a:pt x="887" y="809"/>
                    <a:pt x="893" y="833"/>
                  </a:cubicBezTo>
                  <a:cubicBezTo>
                    <a:pt x="903" y="863"/>
                    <a:pt x="916" y="893"/>
                    <a:pt x="930" y="920"/>
                  </a:cubicBezTo>
                  <a:cubicBezTo>
                    <a:pt x="956" y="977"/>
                    <a:pt x="993" y="1030"/>
                    <a:pt x="1040" y="1073"/>
                  </a:cubicBezTo>
                  <a:cubicBezTo>
                    <a:pt x="1070" y="1101"/>
                    <a:pt x="1104" y="1121"/>
                    <a:pt x="1137" y="1141"/>
                  </a:cubicBezTo>
                  <a:cubicBezTo>
                    <a:pt x="1180" y="1161"/>
                    <a:pt x="1224" y="1181"/>
                    <a:pt x="1271" y="1187"/>
                  </a:cubicBezTo>
                  <a:cubicBezTo>
                    <a:pt x="1290" y="1191"/>
                    <a:pt x="1310" y="1194"/>
                    <a:pt x="1330" y="1194"/>
                  </a:cubicBezTo>
                  <a:cubicBezTo>
                    <a:pt x="1391" y="1194"/>
                    <a:pt x="1452" y="1173"/>
                    <a:pt x="1495" y="1127"/>
                  </a:cubicBezTo>
                  <a:cubicBezTo>
                    <a:pt x="1525" y="1101"/>
                    <a:pt x="1549" y="1067"/>
                    <a:pt x="1569" y="1030"/>
                  </a:cubicBezTo>
                  <a:cubicBezTo>
                    <a:pt x="1598" y="984"/>
                    <a:pt x="1619" y="930"/>
                    <a:pt x="1635" y="877"/>
                  </a:cubicBezTo>
                  <a:cubicBezTo>
                    <a:pt x="1669" y="789"/>
                    <a:pt x="1692" y="703"/>
                    <a:pt x="1722" y="616"/>
                  </a:cubicBezTo>
                  <a:cubicBezTo>
                    <a:pt x="1749" y="542"/>
                    <a:pt x="1782" y="471"/>
                    <a:pt x="1826" y="405"/>
                  </a:cubicBezTo>
                  <a:cubicBezTo>
                    <a:pt x="1839" y="385"/>
                    <a:pt x="1853" y="368"/>
                    <a:pt x="1870" y="351"/>
                  </a:cubicBezTo>
                  <a:cubicBezTo>
                    <a:pt x="1879" y="345"/>
                    <a:pt x="1893" y="338"/>
                    <a:pt x="1903" y="331"/>
                  </a:cubicBezTo>
                  <a:cubicBezTo>
                    <a:pt x="1913" y="328"/>
                    <a:pt x="1923" y="325"/>
                    <a:pt x="1933" y="321"/>
                  </a:cubicBezTo>
                  <a:lnTo>
                    <a:pt x="1940" y="321"/>
                  </a:lnTo>
                  <a:lnTo>
                    <a:pt x="1947" y="325"/>
                  </a:lnTo>
                  <a:lnTo>
                    <a:pt x="1950" y="325"/>
                  </a:lnTo>
                  <a:cubicBezTo>
                    <a:pt x="1960" y="351"/>
                    <a:pt x="1963" y="378"/>
                    <a:pt x="1970" y="405"/>
                  </a:cubicBezTo>
                  <a:cubicBezTo>
                    <a:pt x="1977" y="435"/>
                    <a:pt x="1980" y="462"/>
                    <a:pt x="1987" y="491"/>
                  </a:cubicBezTo>
                  <a:cubicBezTo>
                    <a:pt x="2000" y="545"/>
                    <a:pt x="2013" y="599"/>
                    <a:pt x="2027" y="649"/>
                  </a:cubicBezTo>
                  <a:cubicBezTo>
                    <a:pt x="2043" y="706"/>
                    <a:pt x="2067" y="756"/>
                    <a:pt x="2083" y="813"/>
                  </a:cubicBezTo>
                  <a:cubicBezTo>
                    <a:pt x="2107" y="873"/>
                    <a:pt x="2134" y="937"/>
                    <a:pt x="2168" y="993"/>
                  </a:cubicBezTo>
                  <a:cubicBezTo>
                    <a:pt x="2188" y="1024"/>
                    <a:pt x="2211" y="1053"/>
                    <a:pt x="2234" y="1077"/>
                  </a:cubicBezTo>
                  <a:cubicBezTo>
                    <a:pt x="2261" y="1107"/>
                    <a:pt x="2291" y="1127"/>
                    <a:pt x="2321" y="1150"/>
                  </a:cubicBezTo>
                  <a:cubicBezTo>
                    <a:pt x="2368" y="1184"/>
                    <a:pt x="2424" y="1201"/>
                    <a:pt x="2481" y="1204"/>
                  </a:cubicBezTo>
                  <a:cubicBezTo>
                    <a:pt x="2486" y="1205"/>
                    <a:pt x="2490" y="1205"/>
                    <a:pt x="2494" y="1205"/>
                  </a:cubicBezTo>
                  <a:cubicBezTo>
                    <a:pt x="2539" y="1205"/>
                    <a:pt x="2576" y="1189"/>
                    <a:pt x="2615" y="1167"/>
                  </a:cubicBezTo>
                  <a:cubicBezTo>
                    <a:pt x="2632" y="1158"/>
                    <a:pt x="2656" y="1134"/>
                    <a:pt x="2669" y="1118"/>
                  </a:cubicBezTo>
                  <a:cubicBezTo>
                    <a:pt x="2685" y="1093"/>
                    <a:pt x="2699" y="1070"/>
                    <a:pt x="2713" y="1044"/>
                  </a:cubicBezTo>
                  <a:cubicBezTo>
                    <a:pt x="2745" y="977"/>
                    <a:pt x="2770" y="906"/>
                    <a:pt x="2793" y="833"/>
                  </a:cubicBezTo>
                  <a:cubicBezTo>
                    <a:pt x="2810" y="776"/>
                    <a:pt x="2830" y="723"/>
                    <a:pt x="2850" y="666"/>
                  </a:cubicBezTo>
                  <a:lnTo>
                    <a:pt x="2853" y="652"/>
                  </a:lnTo>
                  <a:cubicBezTo>
                    <a:pt x="2876" y="592"/>
                    <a:pt x="2903" y="536"/>
                    <a:pt x="2937" y="482"/>
                  </a:cubicBezTo>
                  <a:cubicBezTo>
                    <a:pt x="2950" y="468"/>
                    <a:pt x="2960" y="451"/>
                    <a:pt x="2977" y="439"/>
                  </a:cubicBezTo>
                  <a:lnTo>
                    <a:pt x="2990" y="428"/>
                  </a:lnTo>
                  <a:lnTo>
                    <a:pt x="2994" y="435"/>
                  </a:lnTo>
                  <a:cubicBezTo>
                    <a:pt x="3026" y="516"/>
                    <a:pt x="3040" y="599"/>
                    <a:pt x="3063" y="679"/>
                  </a:cubicBezTo>
                  <a:cubicBezTo>
                    <a:pt x="3074" y="723"/>
                    <a:pt x="3083" y="763"/>
                    <a:pt x="3097" y="806"/>
                  </a:cubicBezTo>
                  <a:cubicBezTo>
                    <a:pt x="3114" y="857"/>
                    <a:pt x="3140" y="903"/>
                    <a:pt x="3164" y="950"/>
                  </a:cubicBezTo>
                  <a:cubicBezTo>
                    <a:pt x="3187" y="1000"/>
                    <a:pt x="3214" y="1047"/>
                    <a:pt x="3244" y="1090"/>
                  </a:cubicBezTo>
                  <a:cubicBezTo>
                    <a:pt x="3264" y="1121"/>
                    <a:pt x="3287" y="1150"/>
                    <a:pt x="3311" y="1178"/>
                  </a:cubicBezTo>
                  <a:cubicBezTo>
                    <a:pt x="3327" y="1194"/>
                    <a:pt x="3341" y="1214"/>
                    <a:pt x="3355" y="1228"/>
                  </a:cubicBezTo>
                  <a:cubicBezTo>
                    <a:pt x="3404" y="1271"/>
                    <a:pt x="3461" y="1305"/>
                    <a:pt x="3528" y="1318"/>
                  </a:cubicBezTo>
                  <a:cubicBezTo>
                    <a:pt x="3555" y="1321"/>
                    <a:pt x="3585" y="1325"/>
                    <a:pt x="3616" y="1328"/>
                  </a:cubicBezTo>
                  <a:cubicBezTo>
                    <a:pt x="3639" y="1328"/>
                    <a:pt x="3662" y="1325"/>
                    <a:pt x="3685" y="1321"/>
                  </a:cubicBezTo>
                  <a:cubicBezTo>
                    <a:pt x="3702" y="1314"/>
                    <a:pt x="3719" y="1305"/>
                    <a:pt x="3729" y="1291"/>
                  </a:cubicBezTo>
                  <a:cubicBezTo>
                    <a:pt x="3742" y="1278"/>
                    <a:pt x="3753" y="1261"/>
                    <a:pt x="3756" y="1244"/>
                  </a:cubicBezTo>
                  <a:cubicBezTo>
                    <a:pt x="3762" y="1207"/>
                    <a:pt x="3753" y="1167"/>
                    <a:pt x="3726" y="1144"/>
                  </a:cubicBezTo>
                  <a:cubicBezTo>
                    <a:pt x="3699" y="1121"/>
                    <a:pt x="3669" y="1104"/>
                    <a:pt x="3639" y="1087"/>
                  </a:cubicBezTo>
                  <a:cubicBezTo>
                    <a:pt x="3619" y="1067"/>
                    <a:pt x="3602" y="1047"/>
                    <a:pt x="3585" y="1024"/>
                  </a:cubicBezTo>
                  <a:lnTo>
                    <a:pt x="3585" y="1024"/>
                  </a:lnTo>
                  <a:cubicBezTo>
                    <a:pt x="3587" y="1026"/>
                    <a:pt x="3589" y="1029"/>
                    <a:pt x="3592" y="1032"/>
                  </a:cubicBezTo>
                  <a:lnTo>
                    <a:pt x="3592" y="1032"/>
                  </a:lnTo>
                  <a:cubicBezTo>
                    <a:pt x="3558" y="988"/>
                    <a:pt x="3527" y="939"/>
                    <a:pt x="3495" y="890"/>
                  </a:cubicBezTo>
                  <a:cubicBezTo>
                    <a:pt x="3461" y="837"/>
                    <a:pt x="3432" y="783"/>
                    <a:pt x="3404" y="729"/>
                  </a:cubicBezTo>
                  <a:cubicBezTo>
                    <a:pt x="3388" y="686"/>
                    <a:pt x="3375" y="646"/>
                    <a:pt x="3361" y="605"/>
                  </a:cubicBezTo>
                  <a:cubicBezTo>
                    <a:pt x="3344" y="556"/>
                    <a:pt x="3327" y="505"/>
                    <a:pt x="3311" y="455"/>
                  </a:cubicBezTo>
                  <a:cubicBezTo>
                    <a:pt x="3291" y="398"/>
                    <a:pt x="3271" y="345"/>
                    <a:pt x="3244" y="291"/>
                  </a:cubicBezTo>
                  <a:cubicBezTo>
                    <a:pt x="3214" y="235"/>
                    <a:pt x="3171" y="187"/>
                    <a:pt x="3114" y="158"/>
                  </a:cubicBezTo>
                  <a:cubicBezTo>
                    <a:pt x="3076" y="137"/>
                    <a:pt x="3035" y="128"/>
                    <a:pt x="2993" y="128"/>
                  </a:cubicBezTo>
                  <a:cubicBezTo>
                    <a:pt x="2953" y="128"/>
                    <a:pt x="2914" y="136"/>
                    <a:pt x="2876" y="150"/>
                  </a:cubicBezTo>
                  <a:cubicBezTo>
                    <a:pt x="2856" y="158"/>
                    <a:pt x="2833" y="170"/>
                    <a:pt x="2813" y="181"/>
                  </a:cubicBezTo>
                  <a:cubicBezTo>
                    <a:pt x="2786" y="195"/>
                    <a:pt x="2762" y="218"/>
                    <a:pt x="2739" y="238"/>
                  </a:cubicBezTo>
                  <a:cubicBezTo>
                    <a:pt x="2716" y="258"/>
                    <a:pt x="2696" y="281"/>
                    <a:pt x="2676" y="304"/>
                  </a:cubicBezTo>
                  <a:cubicBezTo>
                    <a:pt x="2636" y="358"/>
                    <a:pt x="2602" y="418"/>
                    <a:pt x="2575" y="479"/>
                  </a:cubicBezTo>
                  <a:cubicBezTo>
                    <a:pt x="2545" y="542"/>
                    <a:pt x="2525" y="609"/>
                    <a:pt x="2505" y="676"/>
                  </a:cubicBezTo>
                  <a:cubicBezTo>
                    <a:pt x="2485" y="736"/>
                    <a:pt x="2472" y="792"/>
                    <a:pt x="2455" y="853"/>
                  </a:cubicBezTo>
                  <a:lnTo>
                    <a:pt x="2452" y="857"/>
                  </a:lnTo>
                  <a:lnTo>
                    <a:pt x="2448" y="849"/>
                  </a:lnTo>
                  <a:cubicBezTo>
                    <a:pt x="2421" y="817"/>
                    <a:pt x="2404" y="780"/>
                    <a:pt x="2384" y="743"/>
                  </a:cubicBezTo>
                  <a:cubicBezTo>
                    <a:pt x="2364" y="696"/>
                    <a:pt x="2344" y="652"/>
                    <a:pt x="2328" y="605"/>
                  </a:cubicBezTo>
                  <a:cubicBezTo>
                    <a:pt x="2308" y="552"/>
                    <a:pt x="2291" y="496"/>
                    <a:pt x="2274" y="439"/>
                  </a:cubicBezTo>
                  <a:cubicBezTo>
                    <a:pt x="2257" y="385"/>
                    <a:pt x="2244" y="331"/>
                    <a:pt x="2231" y="278"/>
                  </a:cubicBezTo>
                  <a:cubicBezTo>
                    <a:pt x="2214" y="218"/>
                    <a:pt x="2180" y="161"/>
                    <a:pt x="2134" y="117"/>
                  </a:cubicBezTo>
                  <a:cubicBezTo>
                    <a:pt x="2079" y="67"/>
                    <a:pt x="2004" y="44"/>
                    <a:pt x="1929" y="44"/>
                  </a:cubicBezTo>
                  <a:cubicBezTo>
                    <a:pt x="1900" y="44"/>
                    <a:pt x="1871" y="47"/>
                    <a:pt x="1842" y="54"/>
                  </a:cubicBezTo>
                  <a:cubicBezTo>
                    <a:pt x="1672" y="94"/>
                    <a:pt x="1558" y="241"/>
                    <a:pt x="1492" y="395"/>
                  </a:cubicBezTo>
                  <a:cubicBezTo>
                    <a:pt x="1461" y="462"/>
                    <a:pt x="1438" y="528"/>
                    <a:pt x="1418" y="596"/>
                  </a:cubicBezTo>
                  <a:cubicBezTo>
                    <a:pt x="1401" y="652"/>
                    <a:pt x="1385" y="706"/>
                    <a:pt x="1371" y="763"/>
                  </a:cubicBezTo>
                  <a:cubicBezTo>
                    <a:pt x="1361" y="792"/>
                    <a:pt x="1351" y="826"/>
                    <a:pt x="1341" y="857"/>
                  </a:cubicBezTo>
                  <a:cubicBezTo>
                    <a:pt x="1334" y="873"/>
                    <a:pt x="1328" y="886"/>
                    <a:pt x="1321" y="900"/>
                  </a:cubicBezTo>
                  <a:lnTo>
                    <a:pt x="1308" y="893"/>
                  </a:lnTo>
                  <a:cubicBezTo>
                    <a:pt x="1291" y="880"/>
                    <a:pt x="1277" y="866"/>
                    <a:pt x="1261" y="853"/>
                  </a:cubicBezTo>
                  <a:cubicBezTo>
                    <a:pt x="1251" y="837"/>
                    <a:pt x="1240" y="817"/>
                    <a:pt x="1234" y="800"/>
                  </a:cubicBezTo>
                  <a:cubicBezTo>
                    <a:pt x="1214" y="756"/>
                    <a:pt x="1200" y="712"/>
                    <a:pt x="1191" y="666"/>
                  </a:cubicBezTo>
                  <a:cubicBezTo>
                    <a:pt x="1174" y="602"/>
                    <a:pt x="1164" y="542"/>
                    <a:pt x="1147" y="479"/>
                  </a:cubicBezTo>
                  <a:cubicBezTo>
                    <a:pt x="1117" y="365"/>
                    <a:pt x="1074" y="251"/>
                    <a:pt x="1013" y="150"/>
                  </a:cubicBezTo>
                  <a:cubicBezTo>
                    <a:pt x="970" y="84"/>
                    <a:pt x="907" y="37"/>
                    <a:pt x="830" y="14"/>
                  </a:cubicBezTo>
                  <a:cubicBezTo>
                    <a:pt x="796" y="3"/>
                    <a:pt x="763" y="0"/>
                    <a:pt x="72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67"/>
                <a:buFont typeface="Arial"/>
                <a:buNone/>
              </a:pPr>
              <a:endPara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19;p20"/>
            <p:cNvSpPr/>
            <p:nvPr/>
          </p:nvSpPr>
          <p:spPr>
            <a:xfrm>
              <a:off x="8601854" y="1119947"/>
              <a:ext cx="339523" cy="110637"/>
            </a:xfrm>
            <a:custGeom>
              <a:avLst/>
              <a:gdLst/>
              <a:ahLst/>
              <a:cxnLst/>
              <a:rect l="l" t="t" r="r" b="b"/>
              <a:pathLst>
                <a:path w="4232" h="1379" extrusionOk="0">
                  <a:moveTo>
                    <a:pt x="2195" y="0"/>
                  </a:moveTo>
                  <a:cubicBezTo>
                    <a:pt x="2121" y="4"/>
                    <a:pt x="2047" y="31"/>
                    <a:pt x="1987" y="68"/>
                  </a:cubicBezTo>
                  <a:cubicBezTo>
                    <a:pt x="1924" y="108"/>
                    <a:pt x="1871" y="155"/>
                    <a:pt x="1820" y="208"/>
                  </a:cubicBezTo>
                  <a:cubicBezTo>
                    <a:pt x="1774" y="258"/>
                    <a:pt x="1737" y="312"/>
                    <a:pt x="1710" y="372"/>
                  </a:cubicBezTo>
                  <a:cubicBezTo>
                    <a:pt x="1697" y="402"/>
                    <a:pt x="1686" y="432"/>
                    <a:pt x="1677" y="459"/>
                  </a:cubicBezTo>
                  <a:cubicBezTo>
                    <a:pt x="1650" y="526"/>
                    <a:pt x="1630" y="593"/>
                    <a:pt x="1610" y="659"/>
                  </a:cubicBezTo>
                  <a:cubicBezTo>
                    <a:pt x="1583" y="763"/>
                    <a:pt x="1556" y="863"/>
                    <a:pt x="1522" y="964"/>
                  </a:cubicBezTo>
                  <a:cubicBezTo>
                    <a:pt x="1513" y="988"/>
                    <a:pt x="1502" y="1014"/>
                    <a:pt x="1490" y="1038"/>
                  </a:cubicBezTo>
                  <a:cubicBezTo>
                    <a:pt x="1445" y="1017"/>
                    <a:pt x="1402" y="994"/>
                    <a:pt x="1362" y="964"/>
                  </a:cubicBezTo>
                  <a:cubicBezTo>
                    <a:pt x="1352" y="957"/>
                    <a:pt x="1342" y="948"/>
                    <a:pt x="1332" y="937"/>
                  </a:cubicBezTo>
                  <a:cubicBezTo>
                    <a:pt x="1289" y="880"/>
                    <a:pt x="1252" y="820"/>
                    <a:pt x="1221" y="760"/>
                  </a:cubicBezTo>
                  <a:cubicBezTo>
                    <a:pt x="1201" y="713"/>
                    <a:pt x="1189" y="667"/>
                    <a:pt x="1178" y="619"/>
                  </a:cubicBezTo>
                  <a:cubicBezTo>
                    <a:pt x="1161" y="566"/>
                    <a:pt x="1148" y="513"/>
                    <a:pt x="1128" y="462"/>
                  </a:cubicBezTo>
                  <a:cubicBezTo>
                    <a:pt x="1108" y="399"/>
                    <a:pt x="1084" y="338"/>
                    <a:pt x="1055" y="281"/>
                  </a:cubicBezTo>
                  <a:cubicBezTo>
                    <a:pt x="998" y="168"/>
                    <a:pt x="891" y="85"/>
                    <a:pt x="760" y="68"/>
                  </a:cubicBezTo>
                  <a:cubicBezTo>
                    <a:pt x="740" y="65"/>
                    <a:pt x="720" y="64"/>
                    <a:pt x="700" y="64"/>
                  </a:cubicBezTo>
                  <a:cubicBezTo>
                    <a:pt x="639" y="64"/>
                    <a:pt x="577" y="76"/>
                    <a:pt x="519" y="101"/>
                  </a:cubicBezTo>
                  <a:cubicBezTo>
                    <a:pt x="459" y="125"/>
                    <a:pt x="402" y="151"/>
                    <a:pt x="352" y="191"/>
                  </a:cubicBezTo>
                  <a:cubicBezTo>
                    <a:pt x="322" y="215"/>
                    <a:pt x="295" y="238"/>
                    <a:pt x="269" y="261"/>
                  </a:cubicBezTo>
                  <a:cubicBezTo>
                    <a:pt x="238" y="292"/>
                    <a:pt x="218" y="326"/>
                    <a:pt x="195" y="355"/>
                  </a:cubicBezTo>
                  <a:cubicBezTo>
                    <a:pt x="158" y="412"/>
                    <a:pt x="135" y="479"/>
                    <a:pt x="115" y="542"/>
                  </a:cubicBezTo>
                  <a:cubicBezTo>
                    <a:pt x="91" y="623"/>
                    <a:pt x="78" y="707"/>
                    <a:pt x="65" y="790"/>
                  </a:cubicBezTo>
                  <a:cubicBezTo>
                    <a:pt x="45" y="897"/>
                    <a:pt x="25" y="1004"/>
                    <a:pt x="8" y="1111"/>
                  </a:cubicBezTo>
                  <a:cubicBezTo>
                    <a:pt x="1" y="1144"/>
                    <a:pt x="5" y="1181"/>
                    <a:pt x="25" y="1212"/>
                  </a:cubicBezTo>
                  <a:cubicBezTo>
                    <a:pt x="45" y="1241"/>
                    <a:pt x="74" y="1261"/>
                    <a:pt x="108" y="1269"/>
                  </a:cubicBezTo>
                  <a:cubicBezTo>
                    <a:pt x="118" y="1271"/>
                    <a:pt x="127" y="1272"/>
                    <a:pt x="137" y="1272"/>
                  </a:cubicBezTo>
                  <a:cubicBezTo>
                    <a:pt x="195" y="1272"/>
                    <a:pt x="254" y="1231"/>
                    <a:pt x="266" y="1168"/>
                  </a:cubicBezTo>
                  <a:cubicBezTo>
                    <a:pt x="286" y="1058"/>
                    <a:pt x="306" y="944"/>
                    <a:pt x="326" y="834"/>
                  </a:cubicBezTo>
                  <a:cubicBezTo>
                    <a:pt x="339" y="747"/>
                    <a:pt x="359" y="663"/>
                    <a:pt x="386" y="579"/>
                  </a:cubicBezTo>
                  <a:cubicBezTo>
                    <a:pt x="399" y="546"/>
                    <a:pt x="416" y="516"/>
                    <a:pt x="432" y="486"/>
                  </a:cubicBezTo>
                  <a:cubicBezTo>
                    <a:pt x="453" y="462"/>
                    <a:pt x="473" y="442"/>
                    <a:pt x="496" y="422"/>
                  </a:cubicBezTo>
                  <a:cubicBezTo>
                    <a:pt x="522" y="399"/>
                    <a:pt x="553" y="382"/>
                    <a:pt x="583" y="366"/>
                  </a:cubicBezTo>
                  <a:cubicBezTo>
                    <a:pt x="610" y="355"/>
                    <a:pt x="633" y="346"/>
                    <a:pt x="660" y="338"/>
                  </a:cubicBezTo>
                  <a:cubicBezTo>
                    <a:pt x="676" y="335"/>
                    <a:pt x="690" y="335"/>
                    <a:pt x="707" y="335"/>
                  </a:cubicBezTo>
                  <a:cubicBezTo>
                    <a:pt x="717" y="338"/>
                    <a:pt x="730" y="342"/>
                    <a:pt x="740" y="346"/>
                  </a:cubicBezTo>
                  <a:lnTo>
                    <a:pt x="760" y="355"/>
                  </a:lnTo>
                  <a:lnTo>
                    <a:pt x="780" y="372"/>
                  </a:lnTo>
                  <a:cubicBezTo>
                    <a:pt x="790" y="386"/>
                    <a:pt x="797" y="402"/>
                    <a:pt x="807" y="415"/>
                  </a:cubicBezTo>
                  <a:cubicBezTo>
                    <a:pt x="823" y="459"/>
                    <a:pt x="837" y="506"/>
                    <a:pt x="851" y="549"/>
                  </a:cubicBezTo>
                  <a:cubicBezTo>
                    <a:pt x="867" y="602"/>
                    <a:pt x="884" y="656"/>
                    <a:pt x="897" y="710"/>
                  </a:cubicBezTo>
                  <a:cubicBezTo>
                    <a:pt x="911" y="763"/>
                    <a:pt x="924" y="814"/>
                    <a:pt x="944" y="867"/>
                  </a:cubicBezTo>
                  <a:cubicBezTo>
                    <a:pt x="971" y="928"/>
                    <a:pt x="1004" y="984"/>
                    <a:pt x="1034" y="1044"/>
                  </a:cubicBezTo>
                  <a:cubicBezTo>
                    <a:pt x="1048" y="1068"/>
                    <a:pt x="1061" y="1091"/>
                    <a:pt x="1078" y="1111"/>
                  </a:cubicBezTo>
                  <a:cubicBezTo>
                    <a:pt x="1108" y="1158"/>
                    <a:pt x="1144" y="1192"/>
                    <a:pt x="1185" y="1229"/>
                  </a:cubicBezTo>
                  <a:cubicBezTo>
                    <a:pt x="1238" y="1272"/>
                    <a:pt x="1299" y="1309"/>
                    <a:pt x="1362" y="1339"/>
                  </a:cubicBezTo>
                  <a:cubicBezTo>
                    <a:pt x="1399" y="1355"/>
                    <a:pt x="1436" y="1369"/>
                    <a:pt x="1473" y="1372"/>
                  </a:cubicBezTo>
                  <a:cubicBezTo>
                    <a:pt x="1493" y="1375"/>
                    <a:pt x="1519" y="1379"/>
                    <a:pt x="1539" y="1379"/>
                  </a:cubicBezTo>
                  <a:cubicBezTo>
                    <a:pt x="1563" y="1379"/>
                    <a:pt x="1586" y="1372"/>
                    <a:pt x="1606" y="1365"/>
                  </a:cubicBezTo>
                  <a:cubicBezTo>
                    <a:pt x="1626" y="1362"/>
                    <a:pt x="1657" y="1345"/>
                    <a:pt x="1670" y="1339"/>
                  </a:cubicBezTo>
                  <a:cubicBezTo>
                    <a:pt x="1693" y="1329"/>
                    <a:pt x="1706" y="1315"/>
                    <a:pt x="1726" y="1298"/>
                  </a:cubicBezTo>
                  <a:cubicBezTo>
                    <a:pt x="1760" y="1269"/>
                    <a:pt x="1787" y="1229"/>
                    <a:pt x="1811" y="1188"/>
                  </a:cubicBezTo>
                  <a:cubicBezTo>
                    <a:pt x="1851" y="1121"/>
                    <a:pt x="1880" y="1044"/>
                    <a:pt x="1907" y="971"/>
                  </a:cubicBezTo>
                  <a:cubicBezTo>
                    <a:pt x="1951" y="843"/>
                    <a:pt x="1981" y="713"/>
                    <a:pt x="2024" y="586"/>
                  </a:cubicBezTo>
                  <a:cubicBezTo>
                    <a:pt x="2041" y="553"/>
                    <a:pt x="2055" y="516"/>
                    <a:pt x="2075" y="482"/>
                  </a:cubicBezTo>
                  <a:cubicBezTo>
                    <a:pt x="2101" y="452"/>
                    <a:pt x="2124" y="426"/>
                    <a:pt x="2155" y="399"/>
                  </a:cubicBezTo>
                  <a:cubicBezTo>
                    <a:pt x="2168" y="389"/>
                    <a:pt x="2185" y="379"/>
                    <a:pt x="2198" y="369"/>
                  </a:cubicBezTo>
                  <a:lnTo>
                    <a:pt x="2218" y="362"/>
                  </a:lnTo>
                  <a:lnTo>
                    <a:pt x="2232" y="362"/>
                  </a:lnTo>
                  <a:lnTo>
                    <a:pt x="2252" y="366"/>
                  </a:lnTo>
                  <a:lnTo>
                    <a:pt x="2272" y="379"/>
                  </a:lnTo>
                  <a:lnTo>
                    <a:pt x="2275" y="379"/>
                  </a:lnTo>
                  <a:cubicBezTo>
                    <a:pt x="2279" y="389"/>
                    <a:pt x="2285" y="395"/>
                    <a:pt x="2288" y="406"/>
                  </a:cubicBezTo>
                  <a:cubicBezTo>
                    <a:pt x="2305" y="449"/>
                    <a:pt x="2319" y="492"/>
                    <a:pt x="2328" y="539"/>
                  </a:cubicBezTo>
                  <a:cubicBezTo>
                    <a:pt x="2342" y="590"/>
                    <a:pt x="2359" y="639"/>
                    <a:pt x="2372" y="690"/>
                  </a:cubicBezTo>
                  <a:cubicBezTo>
                    <a:pt x="2385" y="743"/>
                    <a:pt x="2396" y="800"/>
                    <a:pt x="2416" y="850"/>
                  </a:cubicBezTo>
                  <a:cubicBezTo>
                    <a:pt x="2439" y="914"/>
                    <a:pt x="2473" y="977"/>
                    <a:pt x="2509" y="1031"/>
                  </a:cubicBezTo>
                  <a:cubicBezTo>
                    <a:pt x="2529" y="1061"/>
                    <a:pt x="2556" y="1091"/>
                    <a:pt x="2580" y="1118"/>
                  </a:cubicBezTo>
                  <a:cubicBezTo>
                    <a:pt x="2609" y="1151"/>
                    <a:pt x="2640" y="1175"/>
                    <a:pt x="2673" y="1198"/>
                  </a:cubicBezTo>
                  <a:cubicBezTo>
                    <a:pt x="2694" y="1215"/>
                    <a:pt x="2717" y="1225"/>
                    <a:pt x="2737" y="1238"/>
                  </a:cubicBezTo>
                  <a:cubicBezTo>
                    <a:pt x="2787" y="1261"/>
                    <a:pt x="2837" y="1272"/>
                    <a:pt x="2890" y="1272"/>
                  </a:cubicBezTo>
                  <a:cubicBezTo>
                    <a:pt x="2910" y="1272"/>
                    <a:pt x="2944" y="1265"/>
                    <a:pt x="2964" y="1258"/>
                  </a:cubicBezTo>
                  <a:cubicBezTo>
                    <a:pt x="2995" y="1249"/>
                    <a:pt x="3024" y="1232"/>
                    <a:pt x="3048" y="1212"/>
                  </a:cubicBezTo>
                  <a:cubicBezTo>
                    <a:pt x="3068" y="1198"/>
                    <a:pt x="3081" y="1184"/>
                    <a:pt x="3095" y="1168"/>
                  </a:cubicBezTo>
                  <a:cubicBezTo>
                    <a:pt x="3111" y="1151"/>
                    <a:pt x="3125" y="1128"/>
                    <a:pt x="3135" y="1108"/>
                  </a:cubicBezTo>
                  <a:cubicBezTo>
                    <a:pt x="3148" y="1088"/>
                    <a:pt x="3158" y="1068"/>
                    <a:pt x="3168" y="1048"/>
                  </a:cubicBezTo>
                  <a:cubicBezTo>
                    <a:pt x="3185" y="1008"/>
                    <a:pt x="3202" y="968"/>
                    <a:pt x="3219" y="928"/>
                  </a:cubicBezTo>
                  <a:cubicBezTo>
                    <a:pt x="3239" y="871"/>
                    <a:pt x="3255" y="814"/>
                    <a:pt x="3275" y="757"/>
                  </a:cubicBezTo>
                  <a:cubicBezTo>
                    <a:pt x="3282" y="737"/>
                    <a:pt x="3288" y="716"/>
                    <a:pt x="3296" y="696"/>
                  </a:cubicBezTo>
                  <a:cubicBezTo>
                    <a:pt x="3322" y="627"/>
                    <a:pt x="3352" y="559"/>
                    <a:pt x="3392" y="496"/>
                  </a:cubicBezTo>
                  <a:cubicBezTo>
                    <a:pt x="3406" y="479"/>
                    <a:pt x="3419" y="462"/>
                    <a:pt x="3432" y="449"/>
                  </a:cubicBezTo>
                  <a:lnTo>
                    <a:pt x="3449" y="439"/>
                  </a:lnTo>
                  <a:lnTo>
                    <a:pt x="3452" y="439"/>
                  </a:lnTo>
                  <a:lnTo>
                    <a:pt x="3469" y="456"/>
                  </a:lnTo>
                  <a:lnTo>
                    <a:pt x="3472" y="459"/>
                  </a:lnTo>
                  <a:cubicBezTo>
                    <a:pt x="3483" y="486"/>
                    <a:pt x="3489" y="513"/>
                    <a:pt x="3496" y="539"/>
                  </a:cubicBezTo>
                  <a:cubicBezTo>
                    <a:pt x="3509" y="573"/>
                    <a:pt x="3520" y="606"/>
                    <a:pt x="3529" y="639"/>
                  </a:cubicBezTo>
                  <a:cubicBezTo>
                    <a:pt x="3549" y="707"/>
                    <a:pt x="3560" y="780"/>
                    <a:pt x="3583" y="850"/>
                  </a:cubicBezTo>
                  <a:cubicBezTo>
                    <a:pt x="3613" y="948"/>
                    <a:pt x="3670" y="1024"/>
                    <a:pt x="3737" y="1101"/>
                  </a:cubicBezTo>
                  <a:cubicBezTo>
                    <a:pt x="3760" y="1128"/>
                    <a:pt x="3787" y="1155"/>
                    <a:pt x="3813" y="1181"/>
                  </a:cubicBezTo>
                  <a:cubicBezTo>
                    <a:pt x="3841" y="1204"/>
                    <a:pt x="3870" y="1225"/>
                    <a:pt x="3904" y="1245"/>
                  </a:cubicBezTo>
                  <a:cubicBezTo>
                    <a:pt x="3914" y="1252"/>
                    <a:pt x="3924" y="1255"/>
                    <a:pt x="3934" y="1258"/>
                  </a:cubicBezTo>
                  <a:cubicBezTo>
                    <a:pt x="3964" y="1275"/>
                    <a:pt x="3994" y="1282"/>
                    <a:pt x="4028" y="1282"/>
                  </a:cubicBezTo>
                  <a:cubicBezTo>
                    <a:pt x="4074" y="1282"/>
                    <a:pt x="4114" y="1269"/>
                    <a:pt x="4151" y="1245"/>
                  </a:cubicBezTo>
                  <a:cubicBezTo>
                    <a:pt x="4202" y="1218"/>
                    <a:pt x="4231" y="1158"/>
                    <a:pt x="4228" y="1101"/>
                  </a:cubicBezTo>
                  <a:cubicBezTo>
                    <a:pt x="4225" y="1048"/>
                    <a:pt x="4195" y="1001"/>
                    <a:pt x="4151" y="971"/>
                  </a:cubicBezTo>
                  <a:cubicBezTo>
                    <a:pt x="4131" y="957"/>
                    <a:pt x="4114" y="944"/>
                    <a:pt x="4094" y="931"/>
                  </a:cubicBezTo>
                  <a:cubicBezTo>
                    <a:pt x="4051" y="897"/>
                    <a:pt x="4014" y="854"/>
                    <a:pt x="3978" y="810"/>
                  </a:cubicBezTo>
                  <a:cubicBezTo>
                    <a:pt x="3961" y="790"/>
                    <a:pt x="3944" y="767"/>
                    <a:pt x="3930" y="740"/>
                  </a:cubicBezTo>
                  <a:cubicBezTo>
                    <a:pt x="3914" y="700"/>
                    <a:pt x="3904" y="656"/>
                    <a:pt x="3890" y="613"/>
                  </a:cubicBezTo>
                  <a:cubicBezTo>
                    <a:pt x="3877" y="559"/>
                    <a:pt x="3861" y="509"/>
                    <a:pt x="3841" y="459"/>
                  </a:cubicBezTo>
                  <a:cubicBezTo>
                    <a:pt x="3833" y="436"/>
                    <a:pt x="3824" y="412"/>
                    <a:pt x="3817" y="389"/>
                  </a:cubicBezTo>
                  <a:cubicBezTo>
                    <a:pt x="3810" y="379"/>
                    <a:pt x="3807" y="366"/>
                    <a:pt x="3800" y="355"/>
                  </a:cubicBezTo>
                  <a:cubicBezTo>
                    <a:pt x="3793" y="338"/>
                    <a:pt x="3787" y="322"/>
                    <a:pt x="3777" y="305"/>
                  </a:cubicBezTo>
                  <a:cubicBezTo>
                    <a:pt x="3764" y="278"/>
                    <a:pt x="3747" y="255"/>
                    <a:pt x="3730" y="232"/>
                  </a:cubicBezTo>
                  <a:cubicBezTo>
                    <a:pt x="3710" y="212"/>
                    <a:pt x="3693" y="195"/>
                    <a:pt x="3673" y="181"/>
                  </a:cubicBezTo>
                  <a:cubicBezTo>
                    <a:pt x="3650" y="165"/>
                    <a:pt x="3629" y="148"/>
                    <a:pt x="3606" y="135"/>
                  </a:cubicBezTo>
                  <a:cubicBezTo>
                    <a:pt x="3580" y="121"/>
                    <a:pt x="3552" y="114"/>
                    <a:pt x="3526" y="105"/>
                  </a:cubicBezTo>
                  <a:lnTo>
                    <a:pt x="3506" y="101"/>
                  </a:lnTo>
                  <a:cubicBezTo>
                    <a:pt x="3486" y="98"/>
                    <a:pt x="3463" y="94"/>
                    <a:pt x="3442" y="94"/>
                  </a:cubicBezTo>
                  <a:cubicBezTo>
                    <a:pt x="3412" y="94"/>
                    <a:pt x="3382" y="98"/>
                    <a:pt x="3356" y="105"/>
                  </a:cubicBezTo>
                  <a:cubicBezTo>
                    <a:pt x="3312" y="118"/>
                    <a:pt x="3268" y="138"/>
                    <a:pt x="3231" y="165"/>
                  </a:cubicBezTo>
                  <a:cubicBezTo>
                    <a:pt x="3191" y="195"/>
                    <a:pt x="3155" y="228"/>
                    <a:pt x="3125" y="269"/>
                  </a:cubicBezTo>
                  <a:cubicBezTo>
                    <a:pt x="3101" y="298"/>
                    <a:pt x="3078" y="332"/>
                    <a:pt x="3058" y="369"/>
                  </a:cubicBezTo>
                  <a:cubicBezTo>
                    <a:pt x="3027" y="419"/>
                    <a:pt x="3007" y="469"/>
                    <a:pt x="2987" y="522"/>
                  </a:cubicBezTo>
                  <a:cubicBezTo>
                    <a:pt x="2961" y="590"/>
                    <a:pt x="2938" y="653"/>
                    <a:pt x="2921" y="720"/>
                  </a:cubicBezTo>
                  <a:cubicBezTo>
                    <a:pt x="2907" y="780"/>
                    <a:pt x="2894" y="843"/>
                    <a:pt x="2874" y="900"/>
                  </a:cubicBezTo>
                  <a:cubicBezTo>
                    <a:pt x="2870" y="911"/>
                    <a:pt x="2867" y="917"/>
                    <a:pt x="2864" y="928"/>
                  </a:cubicBezTo>
                  <a:cubicBezTo>
                    <a:pt x="2850" y="914"/>
                    <a:pt x="2840" y="900"/>
                    <a:pt x="2827" y="887"/>
                  </a:cubicBezTo>
                  <a:cubicBezTo>
                    <a:pt x="2800" y="854"/>
                    <a:pt x="2780" y="817"/>
                    <a:pt x="2760" y="777"/>
                  </a:cubicBezTo>
                  <a:cubicBezTo>
                    <a:pt x="2740" y="730"/>
                    <a:pt x="2730" y="680"/>
                    <a:pt x="2717" y="633"/>
                  </a:cubicBezTo>
                  <a:cubicBezTo>
                    <a:pt x="2703" y="582"/>
                    <a:pt x="2690" y="533"/>
                    <a:pt x="2677" y="482"/>
                  </a:cubicBezTo>
                  <a:cubicBezTo>
                    <a:pt x="2666" y="429"/>
                    <a:pt x="2657" y="375"/>
                    <a:pt x="2640" y="329"/>
                  </a:cubicBezTo>
                  <a:cubicBezTo>
                    <a:pt x="2623" y="289"/>
                    <a:pt x="2606" y="252"/>
                    <a:pt x="2589" y="218"/>
                  </a:cubicBezTo>
                  <a:lnTo>
                    <a:pt x="2580" y="198"/>
                  </a:lnTo>
                  <a:cubicBezTo>
                    <a:pt x="2566" y="178"/>
                    <a:pt x="2546" y="148"/>
                    <a:pt x="2526" y="131"/>
                  </a:cubicBezTo>
                  <a:cubicBezTo>
                    <a:pt x="2493" y="98"/>
                    <a:pt x="2453" y="68"/>
                    <a:pt x="2409" y="48"/>
                  </a:cubicBezTo>
                  <a:cubicBezTo>
                    <a:pt x="2348" y="17"/>
                    <a:pt x="2285" y="0"/>
                    <a:pt x="221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67"/>
                <a:buFont typeface="Arial"/>
                <a:buNone/>
              </a:pPr>
              <a:endPara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20;p20"/>
            <p:cNvSpPr/>
            <p:nvPr/>
          </p:nvSpPr>
          <p:spPr>
            <a:xfrm>
              <a:off x="243049" y="1560902"/>
              <a:ext cx="219336" cy="353723"/>
            </a:xfrm>
            <a:custGeom>
              <a:avLst/>
              <a:gdLst/>
              <a:ahLst/>
              <a:cxnLst/>
              <a:rect l="l" t="t" r="r" b="b"/>
              <a:pathLst>
                <a:path w="2450" h="3951" extrusionOk="0">
                  <a:moveTo>
                    <a:pt x="1707" y="1170"/>
                  </a:moveTo>
                  <a:lnTo>
                    <a:pt x="1703" y="1179"/>
                  </a:lnTo>
                  <a:lnTo>
                    <a:pt x="1699" y="1179"/>
                  </a:lnTo>
                  <a:lnTo>
                    <a:pt x="1707" y="1170"/>
                  </a:lnTo>
                  <a:close/>
                  <a:moveTo>
                    <a:pt x="2288" y="1"/>
                  </a:moveTo>
                  <a:cubicBezTo>
                    <a:pt x="2254" y="1"/>
                    <a:pt x="2219" y="12"/>
                    <a:pt x="2188" y="32"/>
                  </a:cubicBezTo>
                  <a:cubicBezTo>
                    <a:pt x="2171" y="42"/>
                    <a:pt x="2151" y="55"/>
                    <a:pt x="2131" y="69"/>
                  </a:cubicBezTo>
                  <a:cubicBezTo>
                    <a:pt x="2085" y="96"/>
                    <a:pt x="2031" y="116"/>
                    <a:pt x="1977" y="133"/>
                  </a:cubicBezTo>
                  <a:cubicBezTo>
                    <a:pt x="1951" y="139"/>
                    <a:pt x="1924" y="146"/>
                    <a:pt x="1894" y="149"/>
                  </a:cubicBezTo>
                  <a:cubicBezTo>
                    <a:pt x="1850" y="146"/>
                    <a:pt x="1807" y="142"/>
                    <a:pt x="1764" y="136"/>
                  </a:cubicBezTo>
                  <a:cubicBezTo>
                    <a:pt x="1710" y="129"/>
                    <a:pt x="1656" y="126"/>
                    <a:pt x="1599" y="122"/>
                  </a:cubicBezTo>
                  <a:lnTo>
                    <a:pt x="1526" y="122"/>
                  </a:lnTo>
                  <a:cubicBezTo>
                    <a:pt x="1516" y="119"/>
                    <a:pt x="1503" y="119"/>
                    <a:pt x="1489" y="119"/>
                  </a:cubicBezTo>
                  <a:cubicBezTo>
                    <a:pt x="1472" y="122"/>
                    <a:pt x="1452" y="122"/>
                    <a:pt x="1435" y="122"/>
                  </a:cubicBezTo>
                  <a:cubicBezTo>
                    <a:pt x="1406" y="126"/>
                    <a:pt x="1378" y="133"/>
                    <a:pt x="1349" y="142"/>
                  </a:cubicBezTo>
                  <a:cubicBezTo>
                    <a:pt x="1325" y="149"/>
                    <a:pt x="1302" y="159"/>
                    <a:pt x="1278" y="173"/>
                  </a:cubicBezTo>
                  <a:cubicBezTo>
                    <a:pt x="1255" y="186"/>
                    <a:pt x="1235" y="202"/>
                    <a:pt x="1211" y="219"/>
                  </a:cubicBezTo>
                  <a:cubicBezTo>
                    <a:pt x="1188" y="236"/>
                    <a:pt x="1171" y="259"/>
                    <a:pt x="1154" y="279"/>
                  </a:cubicBezTo>
                  <a:lnTo>
                    <a:pt x="1142" y="296"/>
                  </a:lnTo>
                  <a:cubicBezTo>
                    <a:pt x="1131" y="316"/>
                    <a:pt x="1121" y="336"/>
                    <a:pt x="1111" y="353"/>
                  </a:cubicBezTo>
                  <a:cubicBezTo>
                    <a:pt x="1101" y="380"/>
                    <a:pt x="1094" y="410"/>
                    <a:pt x="1091" y="437"/>
                  </a:cubicBezTo>
                  <a:cubicBezTo>
                    <a:pt x="1085" y="483"/>
                    <a:pt x="1088" y="531"/>
                    <a:pt x="1097" y="577"/>
                  </a:cubicBezTo>
                  <a:cubicBezTo>
                    <a:pt x="1108" y="624"/>
                    <a:pt x="1125" y="671"/>
                    <a:pt x="1151" y="714"/>
                  </a:cubicBezTo>
                  <a:cubicBezTo>
                    <a:pt x="1171" y="748"/>
                    <a:pt x="1191" y="784"/>
                    <a:pt x="1218" y="815"/>
                  </a:cubicBezTo>
                  <a:cubicBezTo>
                    <a:pt x="1251" y="861"/>
                    <a:pt x="1292" y="901"/>
                    <a:pt x="1335" y="942"/>
                  </a:cubicBezTo>
                  <a:cubicBezTo>
                    <a:pt x="1382" y="989"/>
                    <a:pt x="1435" y="1036"/>
                    <a:pt x="1492" y="1076"/>
                  </a:cubicBezTo>
                  <a:cubicBezTo>
                    <a:pt x="1539" y="1113"/>
                    <a:pt x="1593" y="1149"/>
                    <a:pt x="1639" y="1190"/>
                  </a:cubicBezTo>
                  <a:lnTo>
                    <a:pt x="1656" y="1206"/>
                  </a:lnTo>
                  <a:cubicBezTo>
                    <a:pt x="1643" y="1216"/>
                    <a:pt x="1626" y="1223"/>
                    <a:pt x="1606" y="1230"/>
                  </a:cubicBezTo>
                  <a:cubicBezTo>
                    <a:pt x="1566" y="1239"/>
                    <a:pt x="1523" y="1243"/>
                    <a:pt x="1483" y="1246"/>
                  </a:cubicBezTo>
                  <a:cubicBezTo>
                    <a:pt x="1429" y="1246"/>
                    <a:pt x="1382" y="1239"/>
                    <a:pt x="1329" y="1233"/>
                  </a:cubicBezTo>
                  <a:cubicBezTo>
                    <a:pt x="1278" y="1226"/>
                    <a:pt x="1228" y="1219"/>
                    <a:pt x="1174" y="1213"/>
                  </a:cubicBezTo>
                  <a:cubicBezTo>
                    <a:pt x="1125" y="1202"/>
                    <a:pt x="1071" y="1190"/>
                    <a:pt x="1021" y="1190"/>
                  </a:cubicBezTo>
                  <a:cubicBezTo>
                    <a:pt x="1009" y="1188"/>
                    <a:pt x="997" y="1188"/>
                    <a:pt x="985" y="1188"/>
                  </a:cubicBezTo>
                  <a:cubicBezTo>
                    <a:pt x="957" y="1188"/>
                    <a:pt x="929" y="1191"/>
                    <a:pt x="901" y="1193"/>
                  </a:cubicBezTo>
                  <a:lnTo>
                    <a:pt x="881" y="1196"/>
                  </a:lnTo>
                  <a:cubicBezTo>
                    <a:pt x="853" y="1199"/>
                    <a:pt x="820" y="1206"/>
                    <a:pt x="796" y="1216"/>
                  </a:cubicBezTo>
                  <a:cubicBezTo>
                    <a:pt x="753" y="1236"/>
                    <a:pt x="710" y="1263"/>
                    <a:pt x="673" y="1293"/>
                  </a:cubicBezTo>
                  <a:cubicBezTo>
                    <a:pt x="623" y="1337"/>
                    <a:pt x="583" y="1394"/>
                    <a:pt x="560" y="1454"/>
                  </a:cubicBezTo>
                  <a:lnTo>
                    <a:pt x="549" y="1477"/>
                  </a:lnTo>
                  <a:cubicBezTo>
                    <a:pt x="526" y="1544"/>
                    <a:pt x="523" y="1624"/>
                    <a:pt x="532" y="1694"/>
                  </a:cubicBezTo>
                  <a:cubicBezTo>
                    <a:pt x="546" y="1764"/>
                    <a:pt x="569" y="1835"/>
                    <a:pt x="600" y="1902"/>
                  </a:cubicBezTo>
                  <a:cubicBezTo>
                    <a:pt x="626" y="1962"/>
                    <a:pt x="663" y="2019"/>
                    <a:pt x="710" y="2065"/>
                  </a:cubicBezTo>
                  <a:cubicBezTo>
                    <a:pt x="730" y="2089"/>
                    <a:pt x="750" y="2113"/>
                    <a:pt x="773" y="2133"/>
                  </a:cubicBezTo>
                  <a:cubicBezTo>
                    <a:pt x="827" y="2179"/>
                    <a:pt x="881" y="2226"/>
                    <a:pt x="934" y="2269"/>
                  </a:cubicBezTo>
                  <a:cubicBezTo>
                    <a:pt x="1017" y="2333"/>
                    <a:pt x="1101" y="2397"/>
                    <a:pt x="1182" y="2467"/>
                  </a:cubicBezTo>
                  <a:cubicBezTo>
                    <a:pt x="1198" y="2484"/>
                    <a:pt x="1218" y="2504"/>
                    <a:pt x="1235" y="2524"/>
                  </a:cubicBezTo>
                  <a:cubicBezTo>
                    <a:pt x="1198" y="2557"/>
                    <a:pt x="1162" y="2587"/>
                    <a:pt x="1121" y="2618"/>
                  </a:cubicBezTo>
                  <a:cubicBezTo>
                    <a:pt x="1108" y="2624"/>
                    <a:pt x="1094" y="2627"/>
                    <a:pt x="1085" y="2634"/>
                  </a:cubicBezTo>
                  <a:cubicBezTo>
                    <a:pt x="1014" y="2650"/>
                    <a:pt x="947" y="2661"/>
                    <a:pt x="877" y="2667"/>
                  </a:cubicBezTo>
                  <a:cubicBezTo>
                    <a:pt x="827" y="2667"/>
                    <a:pt x="780" y="2661"/>
                    <a:pt x="730" y="2654"/>
                  </a:cubicBezTo>
                  <a:cubicBezTo>
                    <a:pt x="676" y="2647"/>
                    <a:pt x="623" y="2644"/>
                    <a:pt x="566" y="2641"/>
                  </a:cubicBezTo>
                  <a:cubicBezTo>
                    <a:pt x="521" y="2639"/>
                    <a:pt x="476" y="2636"/>
                    <a:pt x="431" y="2636"/>
                  </a:cubicBezTo>
                  <a:cubicBezTo>
                    <a:pt x="413" y="2636"/>
                    <a:pt x="394" y="2637"/>
                    <a:pt x="375" y="2638"/>
                  </a:cubicBezTo>
                  <a:cubicBezTo>
                    <a:pt x="245" y="2650"/>
                    <a:pt x="128" y="2718"/>
                    <a:pt x="64" y="2831"/>
                  </a:cubicBezTo>
                  <a:cubicBezTo>
                    <a:pt x="24" y="2902"/>
                    <a:pt x="1" y="2985"/>
                    <a:pt x="1" y="3065"/>
                  </a:cubicBezTo>
                  <a:cubicBezTo>
                    <a:pt x="1" y="3132"/>
                    <a:pt x="4" y="3196"/>
                    <a:pt x="21" y="3260"/>
                  </a:cubicBezTo>
                  <a:cubicBezTo>
                    <a:pt x="31" y="3293"/>
                    <a:pt x="41" y="3326"/>
                    <a:pt x="54" y="3363"/>
                  </a:cubicBezTo>
                  <a:cubicBezTo>
                    <a:pt x="71" y="3400"/>
                    <a:pt x="91" y="3433"/>
                    <a:pt x="114" y="3467"/>
                  </a:cubicBezTo>
                  <a:cubicBezTo>
                    <a:pt x="151" y="3521"/>
                    <a:pt x="205" y="3567"/>
                    <a:pt x="255" y="3610"/>
                  </a:cubicBezTo>
                  <a:cubicBezTo>
                    <a:pt x="319" y="3664"/>
                    <a:pt x="392" y="3708"/>
                    <a:pt x="462" y="3751"/>
                  </a:cubicBezTo>
                  <a:cubicBezTo>
                    <a:pt x="552" y="3811"/>
                    <a:pt x="646" y="3868"/>
                    <a:pt x="736" y="3928"/>
                  </a:cubicBezTo>
                  <a:cubicBezTo>
                    <a:pt x="760" y="3942"/>
                    <a:pt x="786" y="3950"/>
                    <a:pt x="814" y="3950"/>
                  </a:cubicBezTo>
                  <a:cubicBezTo>
                    <a:pt x="821" y="3950"/>
                    <a:pt x="829" y="3950"/>
                    <a:pt x="836" y="3948"/>
                  </a:cubicBezTo>
                  <a:cubicBezTo>
                    <a:pt x="870" y="3945"/>
                    <a:pt x="901" y="3925"/>
                    <a:pt x="921" y="3895"/>
                  </a:cubicBezTo>
                  <a:cubicBezTo>
                    <a:pt x="961" y="3838"/>
                    <a:pt x="950" y="3748"/>
                    <a:pt x="890" y="3711"/>
                  </a:cubicBezTo>
                  <a:cubicBezTo>
                    <a:pt x="793" y="3651"/>
                    <a:pt x="696" y="3590"/>
                    <a:pt x="603" y="3527"/>
                  </a:cubicBezTo>
                  <a:cubicBezTo>
                    <a:pt x="529" y="3480"/>
                    <a:pt x="459" y="3430"/>
                    <a:pt x="392" y="3377"/>
                  </a:cubicBezTo>
                  <a:cubicBezTo>
                    <a:pt x="365" y="3350"/>
                    <a:pt x="342" y="3323"/>
                    <a:pt x="322" y="3293"/>
                  </a:cubicBezTo>
                  <a:cubicBezTo>
                    <a:pt x="308" y="3266"/>
                    <a:pt x="299" y="3240"/>
                    <a:pt x="288" y="3212"/>
                  </a:cubicBezTo>
                  <a:cubicBezTo>
                    <a:pt x="279" y="3176"/>
                    <a:pt x="271" y="3143"/>
                    <a:pt x="268" y="3109"/>
                  </a:cubicBezTo>
                  <a:cubicBezTo>
                    <a:pt x="268" y="3082"/>
                    <a:pt x="271" y="3052"/>
                    <a:pt x="275" y="3025"/>
                  </a:cubicBezTo>
                  <a:cubicBezTo>
                    <a:pt x="279" y="3012"/>
                    <a:pt x="282" y="2999"/>
                    <a:pt x="288" y="2985"/>
                  </a:cubicBezTo>
                  <a:cubicBezTo>
                    <a:pt x="295" y="2976"/>
                    <a:pt x="302" y="2965"/>
                    <a:pt x="308" y="2955"/>
                  </a:cubicBezTo>
                  <a:lnTo>
                    <a:pt x="328" y="2939"/>
                  </a:lnTo>
                  <a:lnTo>
                    <a:pt x="352" y="2928"/>
                  </a:lnTo>
                  <a:cubicBezTo>
                    <a:pt x="369" y="2925"/>
                    <a:pt x="385" y="2922"/>
                    <a:pt x="402" y="2922"/>
                  </a:cubicBezTo>
                  <a:cubicBezTo>
                    <a:pt x="449" y="2922"/>
                    <a:pt x="495" y="2925"/>
                    <a:pt x="543" y="2931"/>
                  </a:cubicBezTo>
                  <a:cubicBezTo>
                    <a:pt x="596" y="2935"/>
                    <a:pt x="649" y="2942"/>
                    <a:pt x="706" y="2948"/>
                  </a:cubicBezTo>
                  <a:cubicBezTo>
                    <a:pt x="760" y="2959"/>
                    <a:pt x="813" y="2965"/>
                    <a:pt x="870" y="2965"/>
                  </a:cubicBezTo>
                  <a:cubicBezTo>
                    <a:pt x="934" y="2965"/>
                    <a:pt x="1001" y="2955"/>
                    <a:pt x="1068" y="2948"/>
                  </a:cubicBezTo>
                  <a:cubicBezTo>
                    <a:pt x="1094" y="2945"/>
                    <a:pt x="1121" y="2942"/>
                    <a:pt x="1148" y="2935"/>
                  </a:cubicBezTo>
                  <a:cubicBezTo>
                    <a:pt x="1198" y="2925"/>
                    <a:pt x="1245" y="2905"/>
                    <a:pt x="1295" y="2878"/>
                  </a:cubicBezTo>
                  <a:cubicBezTo>
                    <a:pt x="1355" y="2845"/>
                    <a:pt x="1412" y="2805"/>
                    <a:pt x="1466" y="2758"/>
                  </a:cubicBezTo>
                  <a:cubicBezTo>
                    <a:pt x="1492" y="2731"/>
                    <a:pt x="1519" y="2701"/>
                    <a:pt x="1536" y="2671"/>
                  </a:cubicBezTo>
                  <a:cubicBezTo>
                    <a:pt x="1549" y="2650"/>
                    <a:pt x="1559" y="2627"/>
                    <a:pt x="1569" y="2607"/>
                  </a:cubicBezTo>
                  <a:cubicBezTo>
                    <a:pt x="1576" y="2587"/>
                    <a:pt x="1579" y="2564"/>
                    <a:pt x="1583" y="2541"/>
                  </a:cubicBezTo>
                  <a:cubicBezTo>
                    <a:pt x="1586" y="2520"/>
                    <a:pt x="1583" y="2487"/>
                    <a:pt x="1583" y="2474"/>
                  </a:cubicBezTo>
                  <a:cubicBezTo>
                    <a:pt x="1579" y="2450"/>
                    <a:pt x="1573" y="2430"/>
                    <a:pt x="1566" y="2406"/>
                  </a:cubicBezTo>
                  <a:cubicBezTo>
                    <a:pt x="1549" y="2363"/>
                    <a:pt x="1523" y="2323"/>
                    <a:pt x="1495" y="2286"/>
                  </a:cubicBezTo>
                  <a:cubicBezTo>
                    <a:pt x="1452" y="2223"/>
                    <a:pt x="1389" y="2166"/>
                    <a:pt x="1332" y="2113"/>
                  </a:cubicBezTo>
                  <a:cubicBezTo>
                    <a:pt x="1235" y="2022"/>
                    <a:pt x="1125" y="1945"/>
                    <a:pt x="1024" y="1858"/>
                  </a:cubicBezTo>
                  <a:cubicBezTo>
                    <a:pt x="997" y="1828"/>
                    <a:pt x="971" y="1801"/>
                    <a:pt x="947" y="1772"/>
                  </a:cubicBezTo>
                  <a:cubicBezTo>
                    <a:pt x="930" y="1735"/>
                    <a:pt x="914" y="1701"/>
                    <a:pt x="901" y="1664"/>
                  </a:cubicBezTo>
                  <a:cubicBezTo>
                    <a:pt x="897" y="1647"/>
                    <a:pt x="893" y="1631"/>
                    <a:pt x="890" y="1611"/>
                  </a:cubicBezTo>
                  <a:lnTo>
                    <a:pt x="890" y="1591"/>
                  </a:lnTo>
                  <a:lnTo>
                    <a:pt x="897" y="1581"/>
                  </a:lnTo>
                  <a:lnTo>
                    <a:pt x="907" y="1560"/>
                  </a:lnTo>
                  <a:lnTo>
                    <a:pt x="927" y="1547"/>
                  </a:lnTo>
                  <a:cubicBezTo>
                    <a:pt x="937" y="1544"/>
                    <a:pt x="947" y="1544"/>
                    <a:pt x="957" y="1540"/>
                  </a:cubicBezTo>
                  <a:cubicBezTo>
                    <a:pt x="1004" y="1544"/>
                    <a:pt x="1051" y="1547"/>
                    <a:pt x="1097" y="1554"/>
                  </a:cubicBezTo>
                  <a:cubicBezTo>
                    <a:pt x="1148" y="1560"/>
                    <a:pt x="1202" y="1567"/>
                    <a:pt x="1255" y="1574"/>
                  </a:cubicBezTo>
                  <a:cubicBezTo>
                    <a:pt x="1308" y="1581"/>
                    <a:pt x="1362" y="1594"/>
                    <a:pt x="1415" y="1594"/>
                  </a:cubicBezTo>
                  <a:cubicBezTo>
                    <a:pt x="1427" y="1595"/>
                    <a:pt x="1438" y="1595"/>
                    <a:pt x="1450" y="1595"/>
                  </a:cubicBezTo>
                  <a:cubicBezTo>
                    <a:pt x="1506" y="1595"/>
                    <a:pt x="1564" y="1589"/>
                    <a:pt x="1619" y="1577"/>
                  </a:cubicBezTo>
                  <a:cubicBezTo>
                    <a:pt x="1656" y="1571"/>
                    <a:pt x="1690" y="1557"/>
                    <a:pt x="1727" y="1544"/>
                  </a:cubicBezTo>
                  <a:cubicBezTo>
                    <a:pt x="1767" y="1531"/>
                    <a:pt x="1800" y="1511"/>
                    <a:pt x="1837" y="1487"/>
                  </a:cubicBezTo>
                  <a:cubicBezTo>
                    <a:pt x="1857" y="1474"/>
                    <a:pt x="1877" y="1460"/>
                    <a:pt x="1897" y="1443"/>
                  </a:cubicBezTo>
                  <a:cubicBezTo>
                    <a:pt x="1937" y="1410"/>
                    <a:pt x="1967" y="1366"/>
                    <a:pt x="1988" y="1316"/>
                  </a:cubicBezTo>
                  <a:cubicBezTo>
                    <a:pt x="1994" y="1296"/>
                    <a:pt x="1997" y="1263"/>
                    <a:pt x="2000" y="1243"/>
                  </a:cubicBezTo>
                  <a:cubicBezTo>
                    <a:pt x="2004" y="1210"/>
                    <a:pt x="2000" y="1176"/>
                    <a:pt x="1991" y="1145"/>
                  </a:cubicBezTo>
                  <a:cubicBezTo>
                    <a:pt x="1984" y="1122"/>
                    <a:pt x="1980" y="1105"/>
                    <a:pt x="1971" y="1085"/>
                  </a:cubicBezTo>
                  <a:cubicBezTo>
                    <a:pt x="1960" y="1065"/>
                    <a:pt x="1944" y="1045"/>
                    <a:pt x="1931" y="1025"/>
                  </a:cubicBezTo>
                  <a:cubicBezTo>
                    <a:pt x="1917" y="1009"/>
                    <a:pt x="1900" y="992"/>
                    <a:pt x="1887" y="975"/>
                  </a:cubicBezTo>
                  <a:cubicBezTo>
                    <a:pt x="1857" y="942"/>
                    <a:pt x="1827" y="912"/>
                    <a:pt x="1793" y="881"/>
                  </a:cubicBezTo>
                  <a:cubicBezTo>
                    <a:pt x="1750" y="841"/>
                    <a:pt x="1703" y="801"/>
                    <a:pt x="1656" y="761"/>
                  </a:cubicBezTo>
                  <a:cubicBezTo>
                    <a:pt x="1643" y="748"/>
                    <a:pt x="1626" y="735"/>
                    <a:pt x="1613" y="721"/>
                  </a:cubicBezTo>
                  <a:cubicBezTo>
                    <a:pt x="1556" y="668"/>
                    <a:pt x="1506" y="614"/>
                    <a:pt x="1463" y="554"/>
                  </a:cubicBezTo>
                  <a:cubicBezTo>
                    <a:pt x="1452" y="534"/>
                    <a:pt x="1443" y="517"/>
                    <a:pt x="1435" y="497"/>
                  </a:cubicBezTo>
                  <a:lnTo>
                    <a:pt x="1432" y="477"/>
                  </a:lnTo>
                  <a:lnTo>
                    <a:pt x="1435" y="477"/>
                  </a:lnTo>
                  <a:lnTo>
                    <a:pt x="1455" y="467"/>
                  </a:lnTo>
                  <a:lnTo>
                    <a:pt x="1459" y="467"/>
                  </a:lnTo>
                  <a:cubicBezTo>
                    <a:pt x="1486" y="467"/>
                    <a:pt x="1516" y="470"/>
                    <a:pt x="1543" y="474"/>
                  </a:cubicBezTo>
                  <a:cubicBezTo>
                    <a:pt x="1576" y="477"/>
                    <a:pt x="1613" y="477"/>
                    <a:pt x="1646" y="480"/>
                  </a:cubicBezTo>
                  <a:cubicBezTo>
                    <a:pt x="1719" y="487"/>
                    <a:pt x="1790" y="507"/>
                    <a:pt x="1860" y="514"/>
                  </a:cubicBezTo>
                  <a:cubicBezTo>
                    <a:pt x="1871" y="515"/>
                    <a:pt x="1883" y="515"/>
                    <a:pt x="1894" y="515"/>
                  </a:cubicBezTo>
                  <a:cubicBezTo>
                    <a:pt x="1982" y="515"/>
                    <a:pt x="2068" y="494"/>
                    <a:pt x="2151" y="467"/>
                  </a:cubicBezTo>
                  <a:cubicBezTo>
                    <a:pt x="2185" y="454"/>
                    <a:pt x="2221" y="440"/>
                    <a:pt x="2255" y="423"/>
                  </a:cubicBezTo>
                  <a:cubicBezTo>
                    <a:pt x="2289" y="410"/>
                    <a:pt x="2318" y="387"/>
                    <a:pt x="2349" y="367"/>
                  </a:cubicBezTo>
                  <a:cubicBezTo>
                    <a:pt x="2358" y="360"/>
                    <a:pt x="2366" y="353"/>
                    <a:pt x="2372" y="343"/>
                  </a:cubicBezTo>
                  <a:cubicBezTo>
                    <a:pt x="2398" y="323"/>
                    <a:pt x="2415" y="296"/>
                    <a:pt x="2429" y="263"/>
                  </a:cubicBezTo>
                  <a:cubicBezTo>
                    <a:pt x="2449" y="222"/>
                    <a:pt x="2449" y="179"/>
                    <a:pt x="2446" y="136"/>
                  </a:cubicBezTo>
                  <a:cubicBezTo>
                    <a:pt x="2439" y="79"/>
                    <a:pt x="2392" y="29"/>
                    <a:pt x="2338" y="9"/>
                  </a:cubicBezTo>
                  <a:cubicBezTo>
                    <a:pt x="2322" y="3"/>
                    <a:pt x="2305" y="1"/>
                    <a:pt x="228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67"/>
                <a:buFont typeface="Arial"/>
                <a:buNone/>
              </a:pPr>
              <a:endPara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grpSp>
          <p:nvGrpSpPr>
            <p:cNvPr id="21" name="Google Shape;21;p20"/>
            <p:cNvGrpSpPr/>
            <p:nvPr/>
          </p:nvGrpSpPr>
          <p:grpSpPr>
            <a:xfrm>
              <a:off x="8810285" y="2242772"/>
              <a:ext cx="155484" cy="175100"/>
              <a:chOff x="3655550" y="2257032"/>
              <a:chExt cx="192526" cy="161920"/>
            </a:xfrm>
          </p:grpSpPr>
          <p:sp>
            <p:nvSpPr>
              <p:cNvPr id="22" name="Google Shape;22;p20"/>
              <p:cNvSpPr/>
              <p:nvPr/>
            </p:nvSpPr>
            <p:spPr>
              <a:xfrm>
                <a:off x="3655550" y="2331503"/>
                <a:ext cx="192526" cy="31876"/>
              </a:xfrm>
              <a:custGeom>
                <a:avLst/>
                <a:gdLst/>
                <a:ahLst/>
                <a:cxnLst/>
                <a:rect l="l" t="t" r="r" b="b"/>
                <a:pathLst>
                  <a:path w="1365" h="226" extrusionOk="0">
                    <a:moveTo>
                      <a:pt x="967" y="1"/>
                    </a:moveTo>
                    <a:cubicBezTo>
                      <a:pt x="936" y="1"/>
                      <a:pt x="906" y="1"/>
                      <a:pt x="876" y="5"/>
                    </a:cubicBezTo>
                    <a:cubicBezTo>
                      <a:pt x="800" y="8"/>
                      <a:pt x="719" y="15"/>
                      <a:pt x="642" y="18"/>
                    </a:cubicBezTo>
                    <a:cubicBezTo>
                      <a:pt x="458" y="31"/>
                      <a:pt x="274" y="31"/>
                      <a:pt x="93" y="35"/>
                    </a:cubicBezTo>
                    <a:cubicBezTo>
                      <a:pt x="40" y="35"/>
                      <a:pt x="0" y="85"/>
                      <a:pt x="3" y="135"/>
                    </a:cubicBezTo>
                    <a:cubicBezTo>
                      <a:pt x="3" y="186"/>
                      <a:pt x="50" y="226"/>
                      <a:pt x="100" y="226"/>
                    </a:cubicBezTo>
                    <a:cubicBezTo>
                      <a:pt x="311" y="222"/>
                      <a:pt x="519" y="218"/>
                      <a:pt x="726" y="209"/>
                    </a:cubicBezTo>
                    <a:cubicBezTo>
                      <a:pt x="789" y="207"/>
                      <a:pt x="854" y="204"/>
                      <a:pt x="918" y="204"/>
                    </a:cubicBezTo>
                    <a:cubicBezTo>
                      <a:pt x="946" y="204"/>
                      <a:pt x="973" y="204"/>
                      <a:pt x="1000" y="206"/>
                    </a:cubicBezTo>
                    <a:cubicBezTo>
                      <a:pt x="1047" y="206"/>
                      <a:pt x="1093" y="212"/>
                      <a:pt x="1141" y="212"/>
                    </a:cubicBezTo>
                    <a:lnTo>
                      <a:pt x="1204" y="212"/>
                    </a:lnTo>
                    <a:cubicBezTo>
                      <a:pt x="1234" y="212"/>
                      <a:pt x="1268" y="212"/>
                      <a:pt x="1294" y="198"/>
                    </a:cubicBezTo>
                    <a:cubicBezTo>
                      <a:pt x="1311" y="195"/>
                      <a:pt x="1325" y="186"/>
                      <a:pt x="1334" y="175"/>
                    </a:cubicBezTo>
                    <a:cubicBezTo>
                      <a:pt x="1345" y="161"/>
                      <a:pt x="1351" y="149"/>
                      <a:pt x="1354" y="135"/>
                    </a:cubicBezTo>
                    <a:cubicBezTo>
                      <a:pt x="1365" y="98"/>
                      <a:pt x="1348" y="51"/>
                      <a:pt x="1311" y="35"/>
                    </a:cubicBezTo>
                    <a:cubicBezTo>
                      <a:pt x="1294" y="28"/>
                      <a:pt x="1274" y="21"/>
                      <a:pt x="1254" y="18"/>
                    </a:cubicBezTo>
                    <a:cubicBezTo>
                      <a:pt x="1234" y="15"/>
                      <a:pt x="1214" y="15"/>
                      <a:pt x="1190" y="15"/>
                    </a:cubicBezTo>
                    <a:cubicBezTo>
                      <a:pt x="1164" y="11"/>
                      <a:pt x="1137" y="11"/>
                      <a:pt x="1107" y="8"/>
                    </a:cubicBezTo>
                    <a:cubicBezTo>
                      <a:pt x="1070" y="5"/>
                      <a:pt x="1033" y="1"/>
                      <a:pt x="99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67"/>
                  <a:buFont typeface="Arial"/>
                  <a:buNone/>
                </a:pPr>
                <a:endParaRPr sz="1867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3" name="Google Shape;23;p20"/>
              <p:cNvSpPr/>
              <p:nvPr/>
            </p:nvSpPr>
            <p:spPr>
              <a:xfrm>
                <a:off x="3735240" y="2257032"/>
                <a:ext cx="38223" cy="161920"/>
              </a:xfrm>
              <a:custGeom>
                <a:avLst/>
                <a:gdLst/>
                <a:ahLst/>
                <a:cxnLst/>
                <a:rect l="l" t="t" r="r" b="b"/>
                <a:pathLst>
                  <a:path w="271" h="1148" extrusionOk="0">
                    <a:moveTo>
                      <a:pt x="114" y="1"/>
                    </a:moveTo>
                    <a:cubicBezTo>
                      <a:pt x="57" y="1"/>
                      <a:pt x="0" y="55"/>
                      <a:pt x="10" y="118"/>
                    </a:cubicBezTo>
                    <a:cubicBezTo>
                      <a:pt x="17" y="198"/>
                      <a:pt x="23" y="278"/>
                      <a:pt x="27" y="359"/>
                    </a:cubicBezTo>
                    <a:cubicBezTo>
                      <a:pt x="30" y="433"/>
                      <a:pt x="30" y="509"/>
                      <a:pt x="37" y="583"/>
                    </a:cubicBezTo>
                    <a:cubicBezTo>
                      <a:pt x="40" y="657"/>
                      <a:pt x="34" y="726"/>
                      <a:pt x="30" y="800"/>
                    </a:cubicBezTo>
                    <a:cubicBezTo>
                      <a:pt x="27" y="834"/>
                      <a:pt x="23" y="870"/>
                      <a:pt x="23" y="904"/>
                    </a:cubicBezTo>
                    <a:cubicBezTo>
                      <a:pt x="20" y="947"/>
                      <a:pt x="23" y="987"/>
                      <a:pt x="20" y="1031"/>
                    </a:cubicBezTo>
                    <a:cubicBezTo>
                      <a:pt x="20" y="1096"/>
                      <a:pt x="83" y="1148"/>
                      <a:pt x="145" y="1148"/>
                    </a:cubicBezTo>
                    <a:cubicBezTo>
                      <a:pt x="147" y="1148"/>
                      <a:pt x="148" y="1148"/>
                      <a:pt x="150" y="1148"/>
                    </a:cubicBezTo>
                    <a:cubicBezTo>
                      <a:pt x="218" y="1148"/>
                      <a:pt x="271" y="1088"/>
                      <a:pt x="267" y="1021"/>
                    </a:cubicBezTo>
                    <a:cubicBezTo>
                      <a:pt x="267" y="981"/>
                      <a:pt x="261" y="941"/>
                      <a:pt x="261" y="904"/>
                    </a:cubicBezTo>
                    <a:cubicBezTo>
                      <a:pt x="258" y="864"/>
                      <a:pt x="258" y="827"/>
                      <a:pt x="258" y="790"/>
                    </a:cubicBezTo>
                    <a:cubicBezTo>
                      <a:pt x="258" y="754"/>
                      <a:pt x="261" y="720"/>
                      <a:pt x="261" y="686"/>
                    </a:cubicBezTo>
                    <a:cubicBezTo>
                      <a:pt x="261" y="649"/>
                      <a:pt x="258" y="609"/>
                      <a:pt x="255" y="573"/>
                    </a:cubicBezTo>
                    <a:cubicBezTo>
                      <a:pt x="251" y="496"/>
                      <a:pt x="255" y="422"/>
                      <a:pt x="251" y="348"/>
                    </a:cubicBezTo>
                    <a:cubicBezTo>
                      <a:pt x="247" y="268"/>
                      <a:pt x="241" y="188"/>
                      <a:pt x="231" y="104"/>
                    </a:cubicBezTo>
                    <a:cubicBezTo>
                      <a:pt x="227" y="78"/>
                      <a:pt x="218" y="51"/>
                      <a:pt x="194" y="31"/>
                    </a:cubicBezTo>
                    <a:cubicBezTo>
                      <a:pt x="174" y="11"/>
                      <a:pt x="147" y="1"/>
                      <a:pt x="12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67"/>
                  <a:buFont typeface="Arial"/>
                  <a:buNone/>
                </a:pPr>
                <a:endParaRPr sz="1867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24" name="Google Shape;24;p20"/>
            <p:cNvSpPr/>
            <p:nvPr/>
          </p:nvSpPr>
          <p:spPr>
            <a:xfrm>
              <a:off x="6764747" y="254723"/>
              <a:ext cx="106705" cy="83716"/>
            </a:xfrm>
            <a:custGeom>
              <a:avLst/>
              <a:gdLst/>
              <a:ahLst/>
              <a:cxnLst/>
              <a:rect l="l" t="t" r="r" b="b"/>
              <a:pathLst>
                <a:path w="452" h="446" extrusionOk="0">
                  <a:moveTo>
                    <a:pt x="218" y="1"/>
                  </a:moveTo>
                  <a:cubicBezTo>
                    <a:pt x="98" y="1"/>
                    <a:pt x="0" y="118"/>
                    <a:pt x="7" y="235"/>
                  </a:cubicBezTo>
                  <a:cubicBezTo>
                    <a:pt x="7" y="292"/>
                    <a:pt x="34" y="345"/>
                    <a:pt x="78" y="385"/>
                  </a:cubicBezTo>
                  <a:cubicBezTo>
                    <a:pt x="121" y="429"/>
                    <a:pt x="178" y="446"/>
                    <a:pt x="238" y="446"/>
                  </a:cubicBezTo>
                  <a:cubicBezTo>
                    <a:pt x="358" y="446"/>
                    <a:pt x="452" y="329"/>
                    <a:pt x="448" y="212"/>
                  </a:cubicBezTo>
                  <a:cubicBezTo>
                    <a:pt x="445" y="155"/>
                    <a:pt x="419" y="101"/>
                    <a:pt x="379" y="61"/>
                  </a:cubicBezTo>
                  <a:cubicBezTo>
                    <a:pt x="335" y="18"/>
                    <a:pt x="278" y="1"/>
                    <a:pt x="2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67"/>
                <a:buFont typeface="Arial"/>
                <a:buNone/>
              </a:pPr>
              <a:endPara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25;p20"/>
            <p:cNvSpPr/>
            <p:nvPr/>
          </p:nvSpPr>
          <p:spPr>
            <a:xfrm rot="6438092">
              <a:off x="1390171" y="119727"/>
              <a:ext cx="219338" cy="353726"/>
            </a:xfrm>
            <a:custGeom>
              <a:avLst/>
              <a:gdLst/>
              <a:ahLst/>
              <a:cxnLst/>
              <a:rect l="l" t="t" r="r" b="b"/>
              <a:pathLst>
                <a:path w="2450" h="3951" extrusionOk="0">
                  <a:moveTo>
                    <a:pt x="1707" y="1170"/>
                  </a:moveTo>
                  <a:lnTo>
                    <a:pt x="1703" y="1179"/>
                  </a:lnTo>
                  <a:lnTo>
                    <a:pt x="1699" y="1179"/>
                  </a:lnTo>
                  <a:lnTo>
                    <a:pt x="1707" y="1170"/>
                  </a:lnTo>
                  <a:close/>
                  <a:moveTo>
                    <a:pt x="2288" y="1"/>
                  </a:moveTo>
                  <a:cubicBezTo>
                    <a:pt x="2254" y="1"/>
                    <a:pt x="2219" y="12"/>
                    <a:pt x="2188" y="32"/>
                  </a:cubicBezTo>
                  <a:cubicBezTo>
                    <a:pt x="2171" y="42"/>
                    <a:pt x="2151" y="55"/>
                    <a:pt x="2131" y="69"/>
                  </a:cubicBezTo>
                  <a:cubicBezTo>
                    <a:pt x="2085" y="96"/>
                    <a:pt x="2031" y="116"/>
                    <a:pt x="1977" y="133"/>
                  </a:cubicBezTo>
                  <a:cubicBezTo>
                    <a:pt x="1951" y="139"/>
                    <a:pt x="1924" y="146"/>
                    <a:pt x="1894" y="149"/>
                  </a:cubicBezTo>
                  <a:cubicBezTo>
                    <a:pt x="1850" y="146"/>
                    <a:pt x="1807" y="142"/>
                    <a:pt x="1764" y="136"/>
                  </a:cubicBezTo>
                  <a:cubicBezTo>
                    <a:pt x="1710" y="129"/>
                    <a:pt x="1656" y="126"/>
                    <a:pt x="1599" y="122"/>
                  </a:cubicBezTo>
                  <a:lnTo>
                    <a:pt x="1526" y="122"/>
                  </a:lnTo>
                  <a:cubicBezTo>
                    <a:pt x="1516" y="119"/>
                    <a:pt x="1503" y="119"/>
                    <a:pt x="1489" y="119"/>
                  </a:cubicBezTo>
                  <a:cubicBezTo>
                    <a:pt x="1472" y="122"/>
                    <a:pt x="1452" y="122"/>
                    <a:pt x="1435" y="122"/>
                  </a:cubicBezTo>
                  <a:cubicBezTo>
                    <a:pt x="1406" y="126"/>
                    <a:pt x="1378" y="133"/>
                    <a:pt x="1349" y="142"/>
                  </a:cubicBezTo>
                  <a:cubicBezTo>
                    <a:pt x="1325" y="149"/>
                    <a:pt x="1302" y="159"/>
                    <a:pt x="1278" y="173"/>
                  </a:cubicBezTo>
                  <a:cubicBezTo>
                    <a:pt x="1255" y="186"/>
                    <a:pt x="1235" y="202"/>
                    <a:pt x="1211" y="219"/>
                  </a:cubicBezTo>
                  <a:cubicBezTo>
                    <a:pt x="1188" y="236"/>
                    <a:pt x="1171" y="259"/>
                    <a:pt x="1154" y="279"/>
                  </a:cubicBezTo>
                  <a:lnTo>
                    <a:pt x="1142" y="296"/>
                  </a:lnTo>
                  <a:cubicBezTo>
                    <a:pt x="1131" y="316"/>
                    <a:pt x="1121" y="336"/>
                    <a:pt x="1111" y="353"/>
                  </a:cubicBezTo>
                  <a:cubicBezTo>
                    <a:pt x="1101" y="380"/>
                    <a:pt x="1094" y="410"/>
                    <a:pt x="1091" y="437"/>
                  </a:cubicBezTo>
                  <a:cubicBezTo>
                    <a:pt x="1085" y="483"/>
                    <a:pt x="1088" y="531"/>
                    <a:pt x="1097" y="577"/>
                  </a:cubicBezTo>
                  <a:cubicBezTo>
                    <a:pt x="1108" y="624"/>
                    <a:pt x="1125" y="671"/>
                    <a:pt x="1151" y="714"/>
                  </a:cubicBezTo>
                  <a:cubicBezTo>
                    <a:pt x="1171" y="748"/>
                    <a:pt x="1191" y="784"/>
                    <a:pt x="1218" y="815"/>
                  </a:cubicBezTo>
                  <a:cubicBezTo>
                    <a:pt x="1251" y="861"/>
                    <a:pt x="1292" y="901"/>
                    <a:pt x="1335" y="942"/>
                  </a:cubicBezTo>
                  <a:cubicBezTo>
                    <a:pt x="1382" y="989"/>
                    <a:pt x="1435" y="1036"/>
                    <a:pt x="1492" y="1076"/>
                  </a:cubicBezTo>
                  <a:cubicBezTo>
                    <a:pt x="1539" y="1113"/>
                    <a:pt x="1593" y="1149"/>
                    <a:pt x="1639" y="1190"/>
                  </a:cubicBezTo>
                  <a:lnTo>
                    <a:pt x="1656" y="1206"/>
                  </a:lnTo>
                  <a:cubicBezTo>
                    <a:pt x="1643" y="1216"/>
                    <a:pt x="1626" y="1223"/>
                    <a:pt x="1606" y="1230"/>
                  </a:cubicBezTo>
                  <a:cubicBezTo>
                    <a:pt x="1566" y="1239"/>
                    <a:pt x="1523" y="1243"/>
                    <a:pt x="1483" y="1246"/>
                  </a:cubicBezTo>
                  <a:cubicBezTo>
                    <a:pt x="1429" y="1246"/>
                    <a:pt x="1382" y="1239"/>
                    <a:pt x="1329" y="1233"/>
                  </a:cubicBezTo>
                  <a:cubicBezTo>
                    <a:pt x="1278" y="1226"/>
                    <a:pt x="1228" y="1219"/>
                    <a:pt x="1174" y="1213"/>
                  </a:cubicBezTo>
                  <a:cubicBezTo>
                    <a:pt x="1125" y="1202"/>
                    <a:pt x="1071" y="1190"/>
                    <a:pt x="1021" y="1190"/>
                  </a:cubicBezTo>
                  <a:cubicBezTo>
                    <a:pt x="1009" y="1188"/>
                    <a:pt x="997" y="1188"/>
                    <a:pt x="985" y="1188"/>
                  </a:cubicBezTo>
                  <a:cubicBezTo>
                    <a:pt x="957" y="1188"/>
                    <a:pt x="929" y="1191"/>
                    <a:pt x="901" y="1193"/>
                  </a:cubicBezTo>
                  <a:lnTo>
                    <a:pt x="881" y="1196"/>
                  </a:lnTo>
                  <a:cubicBezTo>
                    <a:pt x="853" y="1199"/>
                    <a:pt x="820" y="1206"/>
                    <a:pt x="796" y="1216"/>
                  </a:cubicBezTo>
                  <a:cubicBezTo>
                    <a:pt x="753" y="1236"/>
                    <a:pt x="710" y="1263"/>
                    <a:pt x="673" y="1293"/>
                  </a:cubicBezTo>
                  <a:cubicBezTo>
                    <a:pt x="623" y="1337"/>
                    <a:pt x="583" y="1394"/>
                    <a:pt x="560" y="1454"/>
                  </a:cubicBezTo>
                  <a:lnTo>
                    <a:pt x="549" y="1477"/>
                  </a:lnTo>
                  <a:cubicBezTo>
                    <a:pt x="526" y="1544"/>
                    <a:pt x="523" y="1624"/>
                    <a:pt x="532" y="1694"/>
                  </a:cubicBezTo>
                  <a:cubicBezTo>
                    <a:pt x="546" y="1764"/>
                    <a:pt x="569" y="1835"/>
                    <a:pt x="600" y="1902"/>
                  </a:cubicBezTo>
                  <a:cubicBezTo>
                    <a:pt x="626" y="1962"/>
                    <a:pt x="663" y="2019"/>
                    <a:pt x="710" y="2065"/>
                  </a:cubicBezTo>
                  <a:cubicBezTo>
                    <a:pt x="730" y="2089"/>
                    <a:pt x="750" y="2113"/>
                    <a:pt x="773" y="2133"/>
                  </a:cubicBezTo>
                  <a:cubicBezTo>
                    <a:pt x="827" y="2179"/>
                    <a:pt x="881" y="2226"/>
                    <a:pt x="934" y="2269"/>
                  </a:cubicBezTo>
                  <a:cubicBezTo>
                    <a:pt x="1017" y="2333"/>
                    <a:pt x="1101" y="2397"/>
                    <a:pt x="1182" y="2467"/>
                  </a:cubicBezTo>
                  <a:cubicBezTo>
                    <a:pt x="1198" y="2484"/>
                    <a:pt x="1218" y="2504"/>
                    <a:pt x="1235" y="2524"/>
                  </a:cubicBezTo>
                  <a:cubicBezTo>
                    <a:pt x="1198" y="2557"/>
                    <a:pt x="1162" y="2587"/>
                    <a:pt x="1121" y="2618"/>
                  </a:cubicBezTo>
                  <a:cubicBezTo>
                    <a:pt x="1108" y="2624"/>
                    <a:pt x="1094" y="2627"/>
                    <a:pt x="1085" y="2634"/>
                  </a:cubicBezTo>
                  <a:cubicBezTo>
                    <a:pt x="1014" y="2650"/>
                    <a:pt x="947" y="2661"/>
                    <a:pt x="877" y="2667"/>
                  </a:cubicBezTo>
                  <a:cubicBezTo>
                    <a:pt x="827" y="2667"/>
                    <a:pt x="780" y="2661"/>
                    <a:pt x="730" y="2654"/>
                  </a:cubicBezTo>
                  <a:cubicBezTo>
                    <a:pt x="676" y="2647"/>
                    <a:pt x="623" y="2644"/>
                    <a:pt x="566" y="2641"/>
                  </a:cubicBezTo>
                  <a:cubicBezTo>
                    <a:pt x="521" y="2639"/>
                    <a:pt x="476" y="2636"/>
                    <a:pt x="431" y="2636"/>
                  </a:cubicBezTo>
                  <a:cubicBezTo>
                    <a:pt x="413" y="2636"/>
                    <a:pt x="394" y="2637"/>
                    <a:pt x="375" y="2638"/>
                  </a:cubicBezTo>
                  <a:cubicBezTo>
                    <a:pt x="245" y="2650"/>
                    <a:pt x="128" y="2718"/>
                    <a:pt x="64" y="2831"/>
                  </a:cubicBezTo>
                  <a:cubicBezTo>
                    <a:pt x="24" y="2902"/>
                    <a:pt x="1" y="2985"/>
                    <a:pt x="1" y="3065"/>
                  </a:cubicBezTo>
                  <a:cubicBezTo>
                    <a:pt x="1" y="3132"/>
                    <a:pt x="4" y="3196"/>
                    <a:pt x="21" y="3260"/>
                  </a:cubicBezTo>
                  <a:cubicBezTo>
                    <a:pt x="31" y="3293"/>
                    <a:pt x="41" y="3326"/>
                    <a:pt x="54" y="3363"/>
                  </a:cubicBezTo>
                  <a:cubicBezTo>
                    <a:pt x="71" y="3400"/>
                    <a:pt x="91" y="3433"/>
                    <a:pt x="114" y="3467"/>
                  </a:cubicBezTo>
                  <a:cubicBezTo>
                    <a:pt x="151" y="3521"/>
                    <a:pt x="205" y="3567"/>
                    <a:pt x="255" y="3610"/>
                  </a:cubicBezTo>
                  <a:cubicBezTo>
                    <a:pt x="319" y="3664"/>
                    <a:pt x="392" y="3708"/>
                    <a:pt x="462" y="3751"/>
                  </a:cubicBezTo>
                  <a:cubicBezTo>
                    <a:pt x="552" y="3811"/>
                    <a:pt x="646" y="3868"/>
                    <a:pt x="736" y="3928"/>
                  </a:cubicBezTo>
                  <a:cubicBezTo>
                    <a:pt x="760" y="3942"/>
                    <a:pt x="786" y="3950"/>
                    <a:pt x="814" y="3950"/>
                  </a:cubicBezTo>
                  <a:cubicBezTo>
                    <a:pt x="821" y="3950"/>
                    <a:pt x="829" y="3950"/>
                    <a:pt x="836" y="3948"/>
                  </a:cubicBezTo>
                  <a:cubicBezTo>
                    <a:pt x="870" y="3945"/>
                    <a:pt x="901" y="3925"/>
                    <a:pt x="921" y="3895"/>
                  </a:cubicBezTo>
                  <a:cubicBezTo>
                    <a:pt x="961" y="3838"/>
                    <a:pt x="950" y="3748"/>
                    <a:pt x="890" y="3711"/>
                  </a:cubicBezTo>
                  <a:cubicBezTo>
                    <a:pt x="793" y="3651"/>
                    <a:pt x="696" y="3590"/>
                    <a:pt x="603" y="3527"/>
                  </a:cubicBezTo>
                  <a:cubicBezTo>
                    <a:pt x="529" y="3480"/>
                    <a:pt x="459" y="3430"/>
                    <a:pt x="392" y="3377"/>
                  </a:cubicBezTo>
                  <a:cubicBezTo>
                    <a:pt x="365" y="3350"/>
                    <a:pt x="342" y="3323"/>
                    <a:pt x="322" y="3293"/>
                  </a:cubicBezTo>
                  <a:cubicBezTo>
                    <a:pt x="308" y="3266"/>
                    <a:pt x="299" y="3240"/>
                    <a:pt x="288" y="3212"/>
                  </a:cubicBezTo>
                  <a:cubicBezTo>
                    <a:pt x="279" y="3176"/>
                    <a:pt x="271" y="3143"/>
                    <a:pt x="268" y="3109"/>
                  </a:cubicBezTo>
                  <a:cubicBezTo>
                    <a:pt x="268" y="3082"/>
                    <a:pt x="271" y="3052"/>
                    <a:pt x="275" y="3025"/>
                  </a:cubicBezTo>
                  <a:cubicBezTo>
                    <a:pt x="279" y="3012"/>
                    <a:pt x="282" y="2999"/>
                    <a:pt x="288" y="2985"/>
                  </a:cubicBezTo>
                  <a:cubicBezTo>
                    <a:pt x="295" y="2976"/>
                    <a:pt x="302" y="2965"/>
                    <a:pt x="308" y="2955"/>
                  </a:cubicBezTo>
                  <a:lnTo>
                    <a:pt x="328" y="2939"/>
                  </a:lnTo>
                  <a:lnTo>
                    <a:pt x="352" y="2928"/>
                  </a:lnTo>
                  <a:cubicBezTo>
                    <a:pt x="369" y="2925"/>
                    <a:pt x="385" y="2922"/>
                    <a:pt x="402" y="2922"/>
                  </a:cubicBezTo>
                  <a:cubicBezTo>
                    <a:pt x="449" y="2922"/>
                    <a:pt x="495" y="2925"/>
                    <a:pt x="543" y="2931"/>
                  </a:cubicBezTo>
                  <a:cubicBezTo>
                    <a:pt x="596" y="2935"/>
                    <a:pt x="649" y="2942"/>
                    <a:pt x="706" y="2948"/>
                  </a:cubicBezTo>
                  <a:cubicBezTo>
                    <a:pt x="760" y="2959"/>
                    <a:pt x="813" y="2965"/>
                    <a:pt x="870" y="2965"/>
                  </a:cubicBezTo>
                  <a:cubicBezTo>
                    <a:pt x="934" y="2965"/>
                    <a:pt x="1001" y="2955"/>
                    <a:pt x="1068" y="2948"/>
                  </a:cubicBezTo>
                  <a:cubicBezTo>
                    <a:pt x="1094" y="2945"/>
                    <a:pt x="1121" y="2942"/>
                    <a:pt x="1148" y="2935"/>
                  </a:cubicBezTo>
                  <a:cubicBezTo>
                    <a:pt x="1198" y="2925"/>
                    <a:pt x="1245" y="2905"/>
                    <a:pt x="1295" y="2878"/>
                  </a:cubicBezTo>
                  <a:cubicBezTo>
                    <a:pt x="1355" y="2845"/>
                    <a:pt x="1412" y="2805"/>
                    <a:pt x="1466" y="2758"/>
                  </a:cubicBezTo>
                  <a:cubicBezTo>
                    <a:pt x="1492" y="2731"/>
                    <a:pt x="1519" y="2701"/>
                    <a:pt x="1536" y="2671"/>
                  </a:cubicBezTo>
                  <a:cubicBezTo>
                    <a:pt x="1549" y="2650"/>
                    <a:pt x="1559" y="2627"/>
                    <a:pt x="1569" y="2607"/>
                  </a:cubicBezTo>
                  <a:cubicBezTo>
                    <a:pt x="1576" y="2587"/>
                    <a:pt x="1579" y="2564"/>
                    <a:pt x="1583" y="2541"/>
                  </a:cubicBezTo>
                  <a:cubicBezTo>
                    <a:pt x="1586" y="2520"/>
                    <a:pt x="1583" y="2487"/>
                    <a:pt x="1583" y="2474"/>
                  </a:cubicBezTo>
                  <a:cubicBezTo>
                    <a:pt x="1579" y="2450"/>
                    <a:pt x="1573" y="2430"/>
                    <a:pt x="1566" y="2406"/>
                  </a:cubicBezTo>
                  <a:cubicBezTo>
                    <a:pt x="1549" y="2363"/>
                    <a:pt x="1523" y="2323"/>
                    <a:pt x="1495" y="2286"/>
                  </a:cubicBezTo>
                  <a:cubicBezTo>
                    <a:pt x="1452" y="2223"/>
                    <a:pt x="1389" y="2166"/>
                    <a:pt x="1332" y="2113"/>
                  </a:cubicBezTo>
                  <a:cubicBezTo>
                    <a:pt x="1235" y="2022"/>
                    <a:pt x="1125" y="1945"/>
                    <a:pt x="1024" y="1858"/>
                  </a:cubicBezTo>
                  <a:cubicBezTo>
                    <a:pt x="997" y="1828"/>
                    <a:pt x="971" y="1801"/>
                    <a:pt x="947" y="1772"/>
                  </a:cubicBezTo>
                  <a:cubicBezTo>
                    <a:pt x="930" y="1735"/>
                    <a:pt x="914" y="1701"/>
                    <a:pt x="901" y="1664"/>
                  </a:cubicBezTo>
                  <a:cubicBezTo>
                    <a:pt x="897" y="1647"/>
                    <a:pt x="893" y="1631"/>
                    <a:pt x="890" y="1611"/>
                  </a:cubicBezTo>
                  <a:lnTo>
                    <a:pt x="890" y="1591"/>
                  </a:lnTo>
                  <a:lnTo>
                    <a:pt x="897" y="1581"/>
                  </a:lnTo>
                  <a:lnTo>
                    <a:pt x="907" y="1560"/>
                  </a:lnTo>
                  <a:lnTo>
                    <a:pt x="927" y="1547"/>
                  </a:lnTo>
                  <a:cubicBezTo>
                    <a:pt x="937" y="1544"/>
                    <a:pt x="947" y="1544"/>
                    <a:pt x="957" y="1540"/>
                  </a:cubicBezTo>
                  <a:cubicBezTo>
                    <a:pt x="1004" y="1544"/>
                    <a:pt x="1051" y="1547"/>
                    <a:pt x="1097" y="1554"/>
                  </a:cubicBezTo>
                  <a:cubicBezTo>
                    <a:pt x="1148" y="1560"/>
                    <a:pt x="1202" y="1567"/>
                    <a:pt x="1255" y="1574"/>
                  </a:cubicBezTo>
                  <a:cubicBezTo>
                    <a:pt x="1308" y="1581"/>
                    <a:pt x="1362" y="1594"/>
                    <a:pt x="1415" y="1594"/>
                  </a:cubicBezTo>
                  <a:cubicBezTo>
                    <a:pt x="1427" y="1595"/>
                    <a:pt x="1438" y="1595"/>
                    <a:pt x="1450" y="1595"/>
                  </a:cubicBezTo>
                  <a:cubicBezTo>
                    <a:pt x="1506" y="1595"/>
                    <a:pt x="1564" y="1589"/>
                    <a:pt x="1619" y="1577"/>
                  </a:cubicBezTo>
                  <a:cubicBezTo>
                    <a:pt x="1656" y="1571"/>
                    <a:pt x="1690" y="1557"/>
                    <a:pt x="1727" y="1544"/>
                  </a:cubicBezTo>
                  <a:cubicBezTo>
                    <a:pt x="1767" y="1531"/>
                    <a:pt x="1800" y="1511"/>
                    <a:pt x="1837" y="1487"/>
                  </a:cubicBezTo>
                  <a:cubicBezTo>
                    <a:pt x="1857" y="1474"/>
                    <a:pt x="1877" y="1460"/>
                    <a:pt x="1897" y="1443"/>
                  </a:cubicBezTo>
                  <a:cubicBezTo>
                    <a:pt x="1937" y="1410"/>
                    <a:pt x="1967" y="1366"/>
                    <a:pt x="1988" y="1316"/>
                  </a:cubicBezTo>
                  <a:cubicBezTo>
                    <a:pt x="1994" y="1296"/>
                    <a:pt x="1997" y="1263"/>
                    <a:pt x="2000" y="1243"/>
                  </a:cubicBezTo>
                  <a:cubicBezTo>
                    <a:pt x="2004" y="1210"/>
                    <a:pt x="2000" y="1176"/>
                    <a:pt x="1991" y="1145"/>
                  </a:cubicBezTo>
                  <a:cubicBezTo>
                    <a:pt x="1984" y="1122"/>
                    <a:pt x="1980" y="1105"/>
                    <a:pt x="1971" y="1085"/>
                  </a:cubicBezTo>
                  <a:cubicBezTo>
                    <a:pt x="1960" y="1065"/>
                    <a:pt x="1944" y="1045"/>
                    <a:pt x="1931" y="1025"/>
                  </a:cubicBezTo>
                  <a:cubicBezTo>
                    <a:pt x="1917" y="1009"/>
                    <a:pt x="1900" y="992"/>
                    <a:pt x="1887" y="975"/>
                  </a:cubicBezTo>
                  <a:cubicBezTo>
                    <a:pt x="1857" y="942"/>
                    <a:pt x="1827" y="912"/>
                    <a:pt x="1793" y="881"/>
                  </a:cubicBezTo>
                  <a:cubicBezTo>
                    <a:pt x="1750" y="841"/>
                    <a:pt x="1703" y="801"/>
                    <a:pt x="1656" y="761"/>
                  </a:cubicBezTo>
                  <a:cubicBezTo>
                    <a:pt x="1643" y="748"/>
                    <a:pt x="1626" y="735"/>
                    <a:pt x="1613" y="721"/>
                  </a:cubicBezTo>
                  <a:cubicBezTo>
                    <a:pt x="1556" y="668"/>
                    <a:pt x="1506" y="614"/>
                    <a:pt x="1463" y="554"/>
                  </a:cubicBezTo>
                  <a:cubicBezTo>
                    <a:pt x="1452" y="534"/>
                    <a:pt x="1443" y="517"/>
                    <a:pt x="1435" y="497"/>
                  </a:cubicBezTo>
                  <a:lnTo>
                    <a:pt x="1432" y="477"/>
                  </a:lnTo>
                  <a:lnTo>
                    <a:pt x="1435" y="477"/>
                  </a:lnTo>
                  <a:lnTo>
                    <a:pt x="1455" y="467"/>
                  </a:lnTo>
                  <a:lnTo>
                    <a:pt x="1459" y="467"/>
                  </a:lnTo>
                  <a:cubicBezTo>
                    <a:pt x="1486" y="467"/>
                    <a:pt x="1516" y="470"/>
                    <a:pt x="1543" y="474"/>
                  </a:cubicBezTo>
                  <a:cubicBezTo>
                    <a:pt x="1576" y="477"/>
                    <a:pt x="1613" y="477"/>
                    <a:pt x="1646" y="480"/>
                  </a:cubicBezTo>
                  <a:cubicBezTo>
                    <a:pt x="1719" y="487"/>
                    <a:pt x="1790" y="507"/>
                    <a:pt x="1860" y="514"/>
                  </a:cubicBezTo>
                  <a:cubicBezTo>
                    <a:pt x="1871" y="515"/>
                    <a:pt x="1883" y="515"/>
                    <a:pt x="1894" y="515"/>
                  </a:cubicBezTo>
                  <a:cubicBezTo>
                    <a:pt x="1982" y="515"/>
                    <a:pt x="2068" y="494"/>
                    <a:pt x="2151" y="467"/>
                  </a:cubicBezTo>
                  <a:cubicBezTo>
                    <a:pt x="2185" y="454"/>
                    <a:pt x="2221" y="440"/>
                    <a:pt x="2255" y="423"/>
                  </a:cubicBezTo>
                  <a:cubicBezTo>
                    <a:pt x="2289" y="410"/>
                    <a:pt x="2318" y="387"/>
                    <a:pt x="2349" y="367"/>
                  </a:cubicBezTo>
                  <a:cubicBezTo>
                    <a:pt x="2358" y="360"/>
                    <a:pt x="2366" y="353"/>
                    <a:pt x="2372" y="343"/>
                  </a:cubicBezTo>
                  <a:cubicBezTo>
                    <a:pt x="2398" y="323"/>
                    <a:pt x="2415" y="296"/>
                    <a:pt x="2429" y="263"/>
                  </a:cubicBezTo>
                  <a:cubicBezTo>
                    <a:pt x="2449" y="222"/>
                    <a:pt x="2449" y="179"/>
                    <a:pt x="2446" y="136"/>
                  </a:cubicBezTo>
                  <a:cubicBezTo>
                    <a:pt x="2439" y="79"/>
                    <a:pt x="2392" y="29"/>
                    <a:pt x="2338" y="9"/>
                  </a:cubicBezTo>
                  <a:cubicBezTo>
                    <a:pt x="2322" y="3"/>
                    <a:pt x="2305" y="1"/>
                    <a:pt x="228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67"/>
                <a:buFont typeface="Arial"/>
                <a:buNone/>
              </a:pPr>
              <a:endPara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26;p20"/>
            <p:cNvSpPr/>
            <p:nvPr/>
          </p:nvSpPr>
          <p:spPr>
            <a:xfrm>
              <a:off x="8834672" y="3644248"/>
              <a:ext cx="106705" cy="83716"/>
            </a:xfrm>
            <a:custGeom>
              <a:avLst/>
              <a:gdLst/>
              <a:ahLst/>
              <a:cxnLst/>
              <a:rect l="l" t="t" r="r" b="b"/>
              <a:pathLst>
                <a:path w="452" h="446" extrusionOk="0">
                  <a:moveTo>
                    <a:pt x="218" y="1"/>
                  </a:moveTo>
                  <a:cubicBezTo>
                    <a:pt x="98" y="1"/>
                    <a:pt x="0" y="118"/>
                    <a:pt x="7" y="235"/>
                  </a:cubicBezTo>
                  <a:cubicBezTo>
                    <a:pt x="7" y="292"/>
                    <a:pt x="34" y="345"/>
                    <a:pt x="78" y="385"/>
                  </a:cubicBezTo>
                  <a:cubicBezTo>
                    <a:pt x="121" y="429"/>
                    <a:pt x="178" y="446"/>
                    <a:pt x="238" y="446"/>
                  </a:cubicBezTo>
                  <a:cubicBezTo>
                    <a:pt x="358" y="446"/>
                    <a:pt x="452" y="329"/>
                    <a:pt x="448" y="212"/>
                  </a:cubicBezTo>
                  <a:cubicBezTo>
                    <a:pt x="445" y="155"/>
                    <a:pt x="419" y="101"/>
                    <a:pt x="379" y="61"/>
                  </a:cubicBezTo>
                  <a:cubicBezTo>
                    <a:pt x="335" y="18"/>
                    <a:pt x="278" y="1"/>
                    <a:pt x="2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67"/>
                <a:buFont typeface="Arial"/>
                <a:buNone/>
              </a:pPr>
              <a:endPara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" name="Google Shape;27;p20"/>
            <p:cNvSpPr/>
            <p:nvPr/>
          </p:nvSpPr>
          <p:spPr>
            <a:xfrm>
              <a:off x="8778361" y="4605715"/>
              <a:ext cx="219336" cy="353723"/>
            </a:xfrm>
            <a:custGeom>
              <a:avLst/>
              <a:gdLst/>
              <a:ahLst/>
              <a:cxnLst/>
              <a:rect l="l" t="t" r="r" b="b"/>
              <a:pathLst>
                <a:path w="2450" h="3951" extrusionOk="0">
                  <a:moveTo>
                    <a:pt x="1707" y="1170"/>
                  </a:moveTo>
                  <a:lnTo>
                    <a:pt x="1703" y="1179"/>
                  </a:lnTo>
                  <a:lnTo>
                    <a:pt x="1699" y="1179"/>
                  </a:lnTo>
                  <a:lnTo>
                    <a:pt x="1707" y="1170"/>
                  </a:lnTo>
                  <a:close/>
                  <a:moveTo>
                    <a:pt x="2288" y="1"/>
                  </a:moveTo>
                  <a:cubicBezTo>
                    <a:pt x="2254" y="1"/>
                    <a:pt x="2219" y="12"/>
                    <a:pt x="2188" y="32"/>
                  </a:cubicBezTo>
                  <a:cubicBezTo>
                    <a:pt x="2171" y="42"/>
                    <a:pt x="2151" y="55"/>
                    <a:pt x="2131" y="69"/>
                  </a:cubicBezTo>
                  <a:cubicBezTo>
                    <a:pt x="2085" y="96"/>
                    <a:pt x="2031" y="116"/>
                    <a:pt x="1977" y="133"/>
                  </a:cubicBezTo>
                  <a:cubicBezTo>
                    <a:pt x="1951" y="139"/>
                    <a:pt x="1924" y="146"/>
                    <a:pt x="1894" y="149"/>
                  </a:cubicBezTo>
                  <a:cubicBezTo>
                    <a:pt x="1850" y="146"/>
                    <a:pt x="1807" y="142"/>
                    <a:pt x="1764" y="136"/>
                  </a:cubicBezTo>
                  <a:cubicBezTo>
                    <a:pt x="1710" y="129"/>
                    <a:pt x="1656" y="126"/>
                    <a:pt x="1599" y="122"/>
                  </a:cubicBezTo>
                  <a:lnTo>
                    <a:pt x="1526" y="122"/>
                  </a:lnTo>
                  <a:cubicBezTo>
                    <a:pt x="1516" y="119"/>
                    <a:pt x="1503" y="119"/>
                    <a:pt x="1489" y="119"/>
                  </a:cubicBezTo>
                  <a:cubicBezTo>
                    <a:pt x="1472" y="122"/>
                    <a:pt x="1452" y="122"/>
                    <a:pt x="1435" y="122"/>
                  </a:cubicBezTo>
                  <a:cubicBezTo>
                    <a:pt x="1406" y="126"/>
                    <a:pt x="1378" y="133"/>
                    <a:pt x="1349" y="142"/>
                  </a:cubicBezTo>
                  <a:cubicBezTo>
                    <a:pt x="1325" y="149"/>
                    <a:pt x="1302" y="159"/>
                    <a:pt x="1278" y="173"/>
                  </a:cubicBezTo>
                  <a:cubicBezTo>
                    <a:pt x="1255" y="186"/>
                    <a:pt x="1235" y="202"/>
                    <a:pt x="1211" y="219"/>
                  </a:cubicBezTo>
                  <a:cubicBezTo>
                    <a:pt x="1188" y="236"/>
                    <a:pt x="1171" y="259"/>
                    <a:pt x="1154" y="279"/>
                  </a:cubicBezTo>
                  <a:lnTo>
                    <a:pt x="1142" y="296"/>
                  </a:lnTo>
                  <a:cubicBezTo>
                    <a:pt x="1131" y="316"/>
                    <a:pt x="1121" y="336"/>
                    <a:pt x="1111" y="353"/>
                  </a:cubicBezTo>
                  <a:cubicBezTo>
                    <a:pt x="1101" y="380"/>
                    <a:pt x="1094" y="410"/>
                    <a:pt x="1091" y="437"/>
                  </a:cubicBezTo>
                  <a:cubicBezTo>
                    <a:pt x="1085" y="483"/>
                    <a:pt x="1088" y="531"/>
                    <a:pt x="1097" y="577"/>
                  </a:cubicBezTo>
                  <a:cubicBezTo>
                    <a:pt x="1108" y="624"/>
                    <a:pt x="1125" y="671"/>
                    <a:pt x="1151" y="714"/>
                  </a:cubicBezTo>
                  <a:cubicBezTo>
                    <a:pt x="1171" y="748"/>
                    <a:pt x="1191" y="784"/>
                    <a:pt x="1218" y="815"/>
                  </a:cubicBezTo>
                  <a:cubicBezTo>
                    <a:pt x="1251" y="861"/>
                    <a:pt x="1292" y="901"/>
                    <a:pt x="1335" y="942"/>
                  </a:cubicBezTo>
                  <a:cubicBezTo>
                    <a:pt x="1382" y="989"/>
                    <a:pt x="1435" y="1036"/>
                    <a:pt x="1492" y="1076"/>
                  </a:cubicBezTo>
                  <a:cubicBezTo>
                    <a:pt x="1539" y="1113"/>
                    <a:pt x="1593" y="1149"/>
                    <a:pt x="1639" y="1190"/>
                  </a:cubicBezTo>
                  <a:lnTo>
                    <a:pt x="1656" y="1206"/>
                  </a:lnTo>
                  <a:cubicBezTo>
                    <a:pt x="1643" y="1216"/>
                    <a:pt x="1626" y="1223"/>
                    <a:pt x="1606" y="1230"/>
                  </a:cubicBezTo>
                  <a:cubicBezTo>
                    <a:pt x="1566" y="1239"/>
                    <a:pt x="1523" y="1243"/>
                    <a:pt x="1483" y="1246"/>
                  </a:cubicBezTo>
                  <a:cubicBezTo>
                    <a:pt x="1429" y="1246"/>
                    <a:pt x="1382" y="1239"/>
                    <a:pt x="1329" y="1233"/>
                  </a:cubicBezTo>
                  <a:cubicBezTo>
                    <a:pt x="1278" y="1226"/>
                    <a:pt x="1228" y="1219"/>
                    <a:pt x="1174" y="1213"/>
                  </a:cubicBezTo>
                  <a:cubicBezTo>
                    <a:pt x="1125" y="1202"/>
                    <a:pt x="1071" y="1190"/>
                    <a:pt x="1021" y="1190"/>
                  </a:cubicBezTo>
                  <a:cubicBezTo>
                    <a:pt x="1009" y="1188"/>
                    <a:pt x="997" y="1188"/>
                    <a:pt x="985" y="1188"/>
                  </a:cubicBezTo>
                  <a:cubicBezTo>
                    <a:pt x="957" y="1188"/>
                    <a:pt x="929" y="1191"/>
                    <a:pt x="901" y="1193"/>
                  </a:cubicBezTo>
                  <a:lnTo>
                    <a:pt x="881" y="1196"/>
                  </a:lnTo>
                  <a:cubicBezTo>
                    <a:pt x="853" y="1199"/>
                    <a:pt x="820" y="1206"/>
                    <a:pt x="796" y="1216"/>
                  </a:cubicBezTo>
                  <a:cubicBezTo>
                    <a:pt x="753" y="1236"/>
                    <a:pt x="710" y="1263"/>
                    <a:pt x="673" y="1293"/>
                  </a:cubicBezTo>
                  <a:cubicBezTo>
                    <a:pt x="623" y="1337"/>
                    <a:pt x="583" y="1394"/>
                    <a:pt x="560" y="1454"/>
                  </a:cubicBezTo>
                  <a:lnTo>
                    <a:pt x="549" y="1477"/>
                  </a:lnTo>
                  <a:cubicBezTo>
                    <a:pt x="526" y="1544"/>
                    <a:pt x="523" y="1624"/>
                    <a:pt x="532" y="1694"/>
                  </a:cubicBezTo>
                  <a:cubicBezTo>
                    <a:pt x="546" y="1764"/>
                    <a:pt x="569" y="1835"/>
                    <a:pt x="600" y="1902"/>
                  </a:cubicBezTo>
                  <a:cubicBezTo>
                    <a:pt x="626" y="1962"/>
                    <a:pt x="663" y="2019"/>
                    <a:pt x="710" y="2065"/>
                  </a:cubicBezTo>
                  <a:cubicBezTo>
                    <a:pt x="730" y="2089"/>
                    <a:pt x="750" y="2113"/>
                    <a:pt x="773" y="2133"/>
                  </a:cubicBezTo>
                  <a:cubicBezTo>
                    <a:pt x="827" y="2179"/>
                    <a:pt x="881" y="2226"/>
                    <a:pt x="934" y="2269"/>
                  </a:cubicBezTo>
                  <a:cubicBezTo>
                    <a:pt x="1017" y="2333"/>
                    <a:pt x="1101" y="2397"/>
                    <a:pt x="1182" y="2467"/>
                  </a:cubicBezTo>
                  <a:cubicBezTo>
                    <a:pt x="1198" y="2484"/>
                    <a:pt x="1218" y="2504"/>
                    <a:pt x="1235" y="2524"/>
                  </a:cubicBezTo>
                  <a:cubicBezTo>
                    <a:pt x="1198" y="2557"/>
                    <a:pt x="1162" y="2587"/>
                    <a:pt x="1121" y="2618"/>
                  </a:cubicBezTo>
                  <a:cubicBezTo>
                    <a:pt x="1108" y="2624"/>
                    <a:pt x="1094" y="2627"/>
                    <a:pt x="1085" y="2634"/>
                  </a:cubicBezTo>
                  <a:cubicBezTo>
                    <a:pt x="1014" y="2650"/>
                    <a:pt x="947" y="2661"/>
                    <a:pt x="877" y="2667"/>
                  </a:cubicBezTo>
                  <a:cubicBezTo>
                    <a:pt x="827" y="2667"/>
                    <a:pt x="780" y="2661"/>
                    <a:pt x="730" y="2654"/>
                  </a:cubicBezTo>
                  <a:cubicBezTo>
                    <a:pt x="676" y="2647"/>
                    <a:pt x="623" y="2644"/>
                    <a:pt x="566" y="2641"/>
                  </a:cubicBezTo>
                  <a:cubicBezTo>
                    <a:pt x="521" y="2639"/>
                    <a:pt x="476" y="2636"/>
                    <a:pt x="431" y="2636"/>
                  </a:cubicBezTo>
                  <a:cubicBezTo>
                    <a:pt x="413" y="2636"/>
                    <a:pt x="394" y="2637"/>
                    <a:pt x="375" y="2638"/>
                  </a:cubicBezTo>
                  <a:cubicBezTo>
                    <a:pt x="245" y="2650"/>
                    <a:pt x="128" y="2718"/>
                    <a:pt x="64" y="2831"/>
                  </a:cubicBezTo>
                  <a:cubicBezTo>
                    <a:pt x="24" y="2902"/>
                    <a:pt x="1" y="2985"/>
                    <a:pt x="1" y="3065"/>
                  </a:cubicBezTo>
                  <a:cubicBezTo>
                    <a:pt x="1" y="3132"/>
                    <a:pt x="4" y="3196"/>
                    <a:pt x="21" y="3260"/>
                  </a:cubicBezTo>
                  <a:cubicBezTo>
                    <a:pt x="31" y="3293"/>
                    <a:pt x="41" y="3326"/>
                    <a:pt x="54" y="3363"/>
                  </a:cubicBezTo>
                  <a:cubicBezTo>
                    <a:pt x="71" y="3400"/>
                    <a:pt x="91" y="3433"/>
                    <a:pt x="114" y="3467"/>
                  </a:cubicBezTo>
                  <a:cubicBezTo>
                    <a:pt x="151" y="3521"/>
                    <a:pt x="205" y="3567"/>
                    <a:pt x="255" y="3610"/>
                  </a:cubicBezTo>
                  <a:cubicBezTo>
                    <a:pt x="319" y="3664"/>
                    <a:pt x="392" y="3708"/>
                    <a:pt x="462" y="3751"/>
                  </a:cubicBezTo>
                  <a:cubicBezTo>
                    <a:pt x="552" y="3811"/>
                    <a:pt x="646" y="3868"/>
                    <a:pt x="736" y="3928"/>
                  </a:cubicBezTo>
                  <a:cubicBezTo>
                    <a:pt x="760" y="3942"/>
                    <a:pt x="786" y="3950"/>
                    <a:pt x="814" y="3950"/>
                  </a:cubicBezTo>
                  <a:cubicBezTo>
                    <a:pt x="821" y="3950"/>
                    <a:pt x="829" y="3950"/>
                    <a:pt x="836" y="3948"/>
                  </a:cubicBezTo>
                  <a:cubicBezTo>
                    <a:pt x="870" y="3945"/>
                    <a:pt x="901" y="3925"/>
                    <a:pt x="921" y="3895"/>
                  </a:cubicBezTo>
                  <a:cubicBezTo>
                    <a:pt x="961" y="3838"/>
                    <a:pt x="950" y="3748"/>
                    <a:pt x="890" y="3711"/>
                  </a:cubicBezTo>
                  <a:cubicBezTo>
                    <a:pt x="793" y="3651"/>
                    <a:pt x="696" y="3590"/>
                    <a:pt x="603" y="3527"/>
                  </a:cubicBezTo>
                  <a:cubicBezTo>
                    <a:pt x="529" y="3480"/>
                    <a:pt x="459" y="3430"/>
                    <a:pt x="392" y="3377"/>
                  </a:cubicBezTo>
                  <a:cubicBezTo>
                    <a:pt x="365" y="3350"/>
                    <a:pt x="342" y="3323"/>
                    <a:pt x="322" y="3293"/>
                  </a:cubicBezTo>
                  <a:cubicBezTo>
                    <a:pt x="308" y="3266"/>
                    <a:pt x="299" y="3240"/>
                    <a:pt x="288" y="3212"/>
                  </a:cubicBezTo>
                  <a:cubicBezTo>
                    <a:pt x="279" y="3176"/>
                    <a:pt x="271" y="3143"/>
                    <a:pt x="268" y="3109"/>
                  </a:cubicBezTo>
                  <a:cubicBezTo>
                    <a:pt x="268" y="3082"/>
                    <a:pt x="271" y="3052"/>
                    <a:pt x="275" y="3025"/>
                  </a:cubicBezTo>
                  <a:cubicBezTo>
                    <a:pt x="279" y="3012"/>
                    <a:pt x="282" y="2999"/>
                    <a:pt x="288" y="2985"/>
                  </a:cubicBezTo>
                  <a:cubicBezTo>
                    <a:pt x="295" y="2976"/>
                    <a:pt x="302" y="2965"/>
                    <a:pt x="308" y="2955"/>
                  </a:cubicBezTo>
                  <a:lnTo>
                    <a:pt x="328" y="2939"/>
                  </a:lnTo>
                  <a:lnTo>
                    <a:pt x="352" y="2928"/>
                  </a:lnTo>
                  <a:cubicBezTo>
                    <a:pt x="369" y="2925"/>
                    <a:pt x="385" y="2922"/>
                    <a:pt x="402" y="2922"/>
                  </a:cubicBezTo>
                  <a:cubicBezTo>
                    <a:pt x="449" y="2922"/>
                    <a:pt x="495" y="2925"/>
                    <a:pt x="543" y="2931"/>
                  </a:cubicBezTo>
                  <a:cubicBezTo>
                    <a:pt x="596" y="2935"/>
                    <a:pt x="649" y="2942"/>
                    <a:pt x="706" y="2948"/>
                  </a:cubicBezTo>
                  <a:cubicBezTo>
                    <a:pt x="760" y="2959"/>
                    <a:pt x="813" y="2965"/>
                    <a:pt x="870" y="2965"/>
                  </a:cubicBezTo>
                  <a:cubicBezTo>
                    <a:pt x="934" y="2965"/>
                    <a:pt x="1001" y="2955"/>
                    <a:pt x="1068" y="2948"/>
                  </a:cubicBezTo>
                  <a:cubicBezTo>
                    <a:pt x="1094" y="2945"/>
                    <a:pt x="1121" y="2942"/>
                    <a:pt x="1148" y="2935"/>
                  </a:cubicBezTo>
                  <a:cubicBezTo>
                    <a:pt x="1198" y="2925"/>
                    <a:pt x="1245" y="2905"/>
                    <a:pt x="1295" y="2878"/>
                  </a:cubicBezTo>
                  <a:cubicBezTo>
                    <a:pt x="1355" y="2845"/>
                    <a:pt x="1412" y="2805"/>
                    <a:pt x="1466" y="2758"/>
                  </a:cubicBezTo>
                  <a:cubicBezTo>
                    <a:pt x="1492" y="2731"/>
                    <a:pt x="1519" y="2701"/>
                    <a:pt x="1536" y="2671"/>
                  </a:cubicBezTo>
                  <a:cubicBezTo>
                    <a:pt x="1549" y="2650"/>
                    <a:pt x="1559" y="2627"/>
                    <a:pt x="1569" y="2607"/>
                  </a:cubicBezTo>
                  <a:cubicBezTo>
                    <a:pt x="1576" y="2587"/>
                    <a:pt x="1579" y="2564"/>
                    <a:pt x="1583" y="2541"/>
                  </a:cubicBezTo>
                  <a:cubicBezTo>
                    <a:pt x="1586" y="2520"/>
                    <a:pt x="1583" y="2487"/>
                    <a:pt x="1583" y="2474"/>
                  </a:cubicBezTo>
                  <a:cubicBezTo>
                    <a:pt x="1579" y="2450"/>
                    <a:pt x="1573" y="2430"/>
                    <a:pt x="1566" y="2406"/>
                  </a:cubicBezTo>
                  <a:cubicBezTo>
                    <a:pt x="1549" y="2363"/>
                    <a:pt x="1523" y="2323"/>
                    <a:pt x="1495" y="2286"/>
                  </a:cubicBezTo>
                  <a:cubicBezTo>
                    <a:pt x="1452" y="2223"/>
                    <a:pt x="1389" y="2166"/>
                    <a:pt x="1332" y="2113"/>
                  </a:cubicBezTo>
                  <a:cubicBezTo>
                    <a:pt x="1235" y="2022"/>
                    <a:pt x="1125" y="1945"/>
                    <a:pt x="1024" y="1858"/>
                  </a:cubicBezTo>
                  <a:cubicBezTo>
                    <a:pt x="997" y="1828"/>
                    <a:pt x="971" y="1801"/>
                    <a:pt x="947" y="1772"/>
                  </a:cubicBezTo>
                  <a:cubicBezTo>
                    <a:pt x="930" y="1735"/>
                    <a:pt x="914" y="1701"/>
                    <a:pt x="901" y="1664"/>
                  </a:cubicBezTo>
                  <a:cubicBezTo>
                    <a:pt x="897" y="1647"/>
                    <a:pt x="893" y="1631"/>
                    <a:pt x="890" y="1611"/>
                  </a:cubicBezTo>
                  <a:lnTo>
                    <a:pt x="890" y="1591"/>
                  </a:lnTo>
                  <a:lnTo>
                    <a:pt x="897" y="1581"/>
                  </a:lnTo>
                  <a:lnTo>
                    <a:pt x="907" y="1560"/>
                  </a:lnTo>
                  <a:lnTo>
                    <a:pt x="927" y="1547"/>
                  </a:lnTo>
                  <a:cubicBezTo>
                    <a:pt x="937" y="1544"/>
                    <a:pt x="947" y="1544"/>
                    <a:pt x="957" y="1540"/>
                  </a:cubicBezTo>
                  <a:cubicBezTo>
                    <a:pt x="1004" y="1544"/>
                    <a:pt x="1051" y="1547"/>
                    <a:pt x="1097" y="1554"/>
                  </a:cubicBezTo>
                  <a:cubicBezTo>
                    <a:pt x="1148" y="1560"/>
                    <a:pt x="1202" y="1567"/>
                    <a:pt x="1255" y="1574"/>
                  </a:cubicBezTo>
                  <a:cubicBezTo>
                    <a:pt x="1308" y="1581"/>
                    <a:pt x="1362" y="1594"/>
                    <a:pt x="1415" y="1594"/>
                  </a:cubicBezTo>
                  <a:cubicBezTo>
                    <a:pt x="1427" y="1595"/>
                    <a:pt x="1438" y="1595"/>
                    <a:pt x="1450" y="1595"/>
                  </a:cubicBezTo>
                  <a:cubicBezTo>
                    <a:pt x="1506" y="1595"/>
                    <a:pt x="1564" y="1589"/>
                    <a:pt x="1619" y="1577"/>
                  </a:cubicBezTo>
                  <a:cubicBezTo>
                    <a:pt x="1656" y="1571"/>
                    <a:pt x="1690" y="1557"/>
                    <a:pt x="1727" y="1544"/>
                  </a:cubicBezTo>
                  <a:cubicBezTo>
                    <a:pt x="1767" y="1531"/>
                    <a:pt x="1800" y="1511"/>
                    <a:pt x="1837" y="1487"/>
                  </a:cubicBezTo>
                  <a:cubicBezTo>
                    <a:pt x="1857" y="1474"/>
                    <a:pt x="1877" y="1460"/>
                    <a:pt x="1897" y="1443"/>
                  </a:cubicBezTo>
                  <a:cubicBezTo>
                    <a:pt x="1937" y="1410"/>
                    <a:pt x="1967" y="1366"/>
                    <a:pt x="1988" y="1316"/>
                  </a:cubicBezTo>
                  <a:cubicBezTo>
                    <a:pt x="1994" y="1296"/>
                    <a:pt x="1997" y="1263"/>
                    <a:pt x="2000" y="1243"/>
                  </a:cubicBezTo>
                  <a:cubicBezTo>
                    <a:pt x="2004" y="1210"/>
                    <a:pt x="2000" y="1176"/>
                    <a:pt x="1991" y="1145"/>
                  </a:cubicBezTo>
                  <a:cubicBezTo>
                    <a:pt x="1984" y="1122"/>
                    <a:pt x="1980" y="1105"/>
                    <a:pt x="1971" y="1085"/>
                  </a:cubicBezTo>
                  <a:cubicBezTo>
                    <a:pt x="1960" y="1065"/>
                    <a:pt x="1944" y="1045"/>
                    <a:pt x="1931" y="1025"/>
                  </a:cubicBezTo>
                  <a:cubicBezTo>
                    <a:pt x="1917" y="1009"/>
                    <a:pt x="1900" y="992"/>
                    <a:pt x="1887" y="975"/>
                  </a:cubicBezTo>
                  <a:cubicBezTo>
                    <a:pt x="1857" y="942"/>
                    <a:pt x="1827" y="912"/>
                    <a:pt x="1793" y="881"/>
                  </a:cubicBezTo>
                  <a:cubicBezTo>
                    <a:pt x="1750" y="841"/>
                    <a:pt x="1703" y="801"/>
                    <a:pt x="1656" y="761"/>
                  </a:cubicBezTo>
                  <a:cubicBezTo>
                    <a:pt x="1643" y="748"/>
                    <a:pt x="1626" y="735"/>
                    <a:pt x="1613" y="721"/>
                  </a:cubicBezTo>
                  <a:cubicBezTo>
                    <a:pt x="1556" y="668"/>
                    <a:pt x="1506" y="614"/>
                    <a:pt x="1463" y="554"/>
                  </a:cubicBezTo>
                  <a:cubicBezTo>
                    <a:pt x="1452" y="534"/>
                    <a:pt x="1443" y="517"/>
                    <a:pt x="1435" y="497"/>
                  </a:cubicBezTo>
                  <a:lnTo>
                    <a:pt x="1432" y="477"/>
                  </a:lnTo>
                  <a:lnTo>
                    <a:pt x="1435" y="477"/>
                  </a:lnTo>
                  <a:lnTo>
                    <a:pt x="1455" y="467"/>
                  </a:lnTo>
                  <a:lnTo>
                    <a:pt x="1459" y="467"/>
                  </a:lnTo>
                  <a:cubicBezTo>
                    <a:pt x="1486" y="467"/>
                    <a:pt x="1516" y="470"/>
                    <a:pt x="1543" y="474"/>
                  </a:cubicBezTo>
                  <a:cubicBezTo>
                    <a:pt x="1576" y="477"/>
                    <a:pt x="1613" y="477"/>
                    <a:pt x="1646" y="480"/>
                  </a:cubicBezTo>
                  <a:cubicBezTo>
                    <a:pt x="1719" y="487"/>
                    <a:pt x="1790" y="507"/>
                    <a:pt x="1860" y="514"/>
                  </a:cubicBezTo>
                  <a:cubicBezTo>
                    <a:pt x="1871" y="515"/>
                    <a:pt x="1883" y="515"/>
                    <a:pt x="1894" y="515"/>
                  </a:cubicBezTo>
                  <a:cubicBezTo>
                    <a:pt x="1982" y="515"/>
                    <a:pt x="2068" y="494"/>
                    <a:pt x="2151" y="467"/>
                  </a:cubicBezTo>
                  <a:cubicBezTo>
                    <a:pt x="2185" y="454"/>
                    <a:pt x="2221" y="440"/>
                    <a:pt x="2255" y="423"/>
                  </a:cubicBezTo>
                  <a:cubicBezTo>
                    <a:pt x="2289" y="410"/>
                    <a:pt x="2318" y="387"/>
                    <a:pt x="2349" y="367"/>
                  </a:cubicBezTo>
                  <a:cubicBezTo>
                    <a:pt x="2358" y="360"/>
                    <a:pt x="2366" y="353"/>
                    <a:pt x="2372" y="343"/>
                  </a:cubicBezTo>
                  <a:cubicBezTo>
                    <a:pt x="2398" y="323"/>
                    <a:pt x="2415" y="296"/>
                    <a:pt x="2429" y="263"/>
                  </a:cubicBezTo>
                  <a:cubicBezTo>
                    <a:pt x="2449" y="222"/>
                    <a:pt x="2449" y="179"/>
                    <a:pt x="2446" y="136"/>
                  </a:cubicBezTo>
                  <a:cubicBezTo>
                    <a:pt x="2439" y="79"/>
                    <a:pt x="2392" y="29"/>
                    <a:pt x="2338" y="9"/>
                  </a:cubicBezTo>
                  <a:cubicBezTo>
                    <a:pt x="2322" y="3"/>
                    <a:pt x="2305" y="1"/>
                    <a:pt x="228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67"/>
                <a:buFont typeface="Arial"/>
                <a:buNone/>
              </a:pPr>
              <a:endPara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8" name="Google Shape;28;p20"/>
            <p:cNvSpPr/>
            <p:nvPr/>
          </p:nvSpPr>
          <p:spPr>
            <a:xfrm rot="2700000">
              <a:off x="436313" y="4695036"/>
              <a:ext cx="339524" cy="175102"/>
            </a:xfrm>
            <a:custGeom>
              <a:avLst/>
              <a:gdLst/>
              <a:ahLst/>
              <a:cxnLst/>
              <a:rect l="l" t="t" r="r" b="b"/>
              <a:pathLst>
                <a:path w="3763" h="1328" extrusionOk="0">
                  <a:moveTo>
                    <a:pt x="3592" y="1032"/>
                  </a:moveTo>
                  <a:cubicBezTo>
                    <a:pt x="3597" y="1039"/>
                    <a:pt x="3603" y="1046"/>
                    <a:pt x="3608" y="1053"/>
                  </a:cubicBezTo>
                  <a:cubicBezTo>
                    <a:pt x="3604" y="1047"/>
                    <a:pt x="3598" y="1039"/>
                    <a:pt x="3592" y="1032"/>
                  </a:cubicBezTo>
                  <a:close/>
                  <a:moveTo>
                    <a:pt x="729" y="0"/>
                  </a:moveTo>
                  <a:cubicBezTo>
                    <a:pt x="695" y="0"/>
                    <a:pt x="663" y="3"/>
                    <a:pt x="629" y="10"/>
                  </a:cubicBezTo>
                  <a:cubicBezTo>
                    <a:pt x="575" y="24"/>
                    <a:pt x="525" y="50"/>
                    <a:pt x="482" y="84"/>
                  </a:cubicBezTo>
                  <a:cubicBezTo>
                    <a:pt x="458" y="101"/>
                    <a:pt x="442" y="117"/>
                    <a:pt x="425" y="138"/>
                  </a:cubicBezTo>
                  <a:cubicBezTo>
                    <a:pt x="398" y="167"/>
                    <a:pt x="374" y="204"/>
                    <a:pt x="354" y="238"/>
                  </a:cubicBezTo>
                  <a:cubicBezTo>
                    <a:pt x="328" y="291"/>
                    <a:pt x="301" y="348"/>
                    <a:pt x="277" y="405"/>
                  </a:cubicBezTo>
                  <a:cubicBezTo>
                    <a:pt x="251" y="462"/>
                    <a:pt x="228" y="519"/>
                    <a:pt x="201" y="576"/>
                  </a:cubicBezTo>
                  <a:cubicBezTo>
                    <a:pt x="167" y="652"/>
                    <a:pt x="134" y="732"/>
                    <a:pt x="101" y="809"/>
                  </a:cubicBezTo>
                  <a:cubicBezTo>
                    <a:pt x="67" y="893"/>
                    <a:pt x="36" y="980"/>
                    <a:pt x="10" y="1064"/>
                  </a:cubicBezTo>
                  <a:cubicBezTo>
                    <a:pt x="0" y="1093"/>
                    <a:pt x="10" y="1130"/>
                    <a:pt x="27" y="1158"/>
                  </a:cubicBezTo>
                  <a:cubicBezTo>
                    <a:pt x="44" y="1184"/>
                    <a:pt x="73" y="1204"/>
                    <a:pt x="104" y="1214"/>
                  </a:cubicBezTo>
                  <a:cubicBezTo>
                    <a:pt x="113" y="1216"/>
                    <a:pt x="121" y="1217"/>
                    <a:pt x="130" y="1217"/>
                  </a:cubicBezTo>
                  <a:cubicBezTo>
                    <a:pt x="154" y="1217"/>
                    <a:pt x="178" y="1210"/>
                    <a:pt x="197" y="1198"/>
                  </a:cubicBezTo>
                  <a:cubicBezTo>
                    <a:pt x="228" y="1178"/>
                    <a:pt x="241" y="1150"/>
                    <a:pt x="254" y="1118"/>
                  </a:cubicBezTo>
                  <a:cubicBezTo>
                    <a:pt x="271" y="1061"/>
                    <a:pt x="291" y="1004"/>
                    <a:pt x="311" y="947"/>
                  </a:cubicBezTo>
                  <a:cubicBezTo>
                    <a:pt x="354" y="843"/>
                    <a:pt x="402" y="740"/>
                    <a:pt x="448" y="636"/>
                  </a:cubicBezTo>
                  <a:cubicBezTo>
                    <a:pt x="468" y="592"/>
                    <a:pt x="488" y="545"/>
                    <a:pt x="508" y="502"/>
                  </a:cubicBezTo>
                  <a:cubicBezTo>
                    <a:pt x="535" y="451"/>
                    <a:pt x="558" y="398"/>
                    <a:pt x="589" y="351"/>
                  </a:cubicBezTo>
                  <a:cubicBezTo>
                    <a:pt x="598" y="338"/>
                    <a:pt x="609" y="331"/>
                    <a:pt x="615" y="321"/>
                  </a:cubicBezTo>
                  <a:cubicBezTo>
                    <a:pt x="635" y="308"/>
                    <a:pt x="652" y="298"/>
                    <a:pt x="669" y="288"/>
                  </a:cubicBezTo>
                  <a:lnTo>
                    <a:pt x="692" y="281"/>
                  </a:lnTo>
                  <a:cubicBezTo>
                    <a:pt x="703" y="281"/>
                    <a:pt x="709" y="278"/>
                    <a:pt x="719" y="278"/>
                  </a:cubicBezTo>
                  <a:lnTo>
                    <a:pt x="736" y="281"/>
                  </a:lnTo>
                  <a:lnTo>
                    <a:pt x="746" y="288"/>
                  </a:lnTo>
                  <a:cubicBezTo>
                    <a:pt x="749" y="298"/>
                    <a:pt x="756" y="304"/>
                    <a:pt x="763" y="315"/>
                  </a:cubicBezTo>
                  <a:cubicBezTo>
                    <a:pt x="779" y="358"/>
                    <a:pt x="793" y="405"/>
                    <a:pt x="806" y="451"/>
                  </a:cubicBezTo>
                  <a:cubicBezTo>
                    <a:pt x="823" y="505"/>
                    <a:pt x="836" y="559"/>
                    <a:pt x="846" y="612"/>
                  </a:cubicBezTo>
                  <a:cubicBezTo>
                    <a:pt x="856" y="666"/>
                    <a:pt x="866" y="716"/>
                    <a:pt x="876" y="766"/>
                  </a:cubicBezTo>
                  <a:cubicBezTo>
                    <a:pt x="879" y="789"/>
                    <a:pt x="887" y="809"/>
                    <a:pt x="893" y="833"/>
                  </a:cubicBezTo>
                  <a:cubicBezTo>
                    <a:pt x="903" y="863"/>
                    <a:pt x="916" y="893"/>
                    <a:pt x="930" y="920"/>
                  </a:cubicBezTo>
                  <a:cubicBezTo>
                    <a:pt x="956" y="977"/>
                    <a:pt x="993" y="1030"/>
                    <a:pt x="1040" y="1073"/>
                  </a:cubicBezTo>
                  <a:cubicBezTo>
                    <a:pt x="1070" y="1101"/>
                    <a:pt x="1104" y="1121"/>
                    <a:pt x="1137" y="1141"/>
                  </a:cubicBezTo>
                  <a:cubicBezTo>
                    <a:pt x="1180" y="1161"/>
                    <a:pt x="1224" y="1181"/>
                    <a:pt x="1271" y="1187"/>
                  </a:cubicBezTo>
                  <a:cubicBezTo>
                    <a:pt x="1290" y="1191"/>
                    <a:pt x="1310" y="1194"/>
                    <a:pt x="1330" y="1194"/>
                  </a:cubicBezTo>
                  <a:cubicBezTo>
                    <a:pt x="1391" y="1194"/>
                    <a:pt x="1452" y="1173"/>
                    <a:pt x="1495" y="1127"/>
                  </a:cubicBezTo>
                  <a:cubicBezTo>
                    <a:pt x="1525" y="1101"/>
                    <a:pt x="1549" y="1067"/>
                    <a:pt x="1569" y="1030"/>
                  </a:cubicBezTo>
                  <a:cubicBezTo>
                    <a:pt x="1598" y="984"/>
                    <a:pt x="1619" y="930"/>
                    <a:pt x="1635" y="877"/>
                  </a:cubicBezTo>
                  <a:cubicBezTo>
                    <a:pt x="1669" y="789"/>
                    <a:pt x="1692" y="703"/>
                    <a:pt x="1722" y="616"/>
                  </a:cubicBezTo>
                  <a:cubicBezTo>
                    <a:pt x="1749" y="542"/>
                    <a:pt x="1782" y="471"/>
                    <a:pt x="1826" y="405"/>
                  </a:cubicBezTo>
                  <a:cubicBezTo>
                    <a:pt x="1839" y="385"/>
                    <a:pt x="1853" y="368"/>
                    <a:pt x="1870" y="351"/>
                  </a:cubicBezTo>
                  <a:cubicBezTo>
                    <a:pt x="1879" y="345"/>
                    <a:pt x="1893" y="338"/>
                    <a:pt x="1903" y="331"/>
                  </a:cubicBezTo>
                  <a:cubicBezTo>
                    <a:pt x="1913" y="328"/>
                    <a:pt x="1923" y="325"/>
                    <a:pt x="1933" y="321"/>
                  </a:cubicBezTo>
                  <a:lnTo>
                    <a:pt x="1940" y="321"/>
                  </a:lnTo>
                  <a:lnTo>
                    <a:pt x="1947" y="325"/>
                  </a:lnTo>
                  <a:lnTo>
                    <a:pt x="1950" y="325"/>
                  </a:lnTo>
                  <a:cubicBezTo>
                    <a:pt x="1960" y="351"/>
                    <a:pt x="1963" y="378"/>
                    <a:pt x="1970" y="405"/>
                  </a:cubicBezTo>
                  <a:cubicBezTo>
                    <a:pt x="1977" y="435"/>
                    <a:pt x="1980" y="462"/>
                    <a:pt x="1987" y="491"/>
                  </a:cubicBezTo>
                  <a:cubicBezTo>
                    <a:pt x="2000" y="545"/>
                    <a:pt x="2013" y="599"/>
                    <a:pt x="2027" y="649"/>
                  </a:cubicBezTo>
                  <a:cubicBezTo>
                    <a:pt x="2043" y="706"/>
                    <a:pt x="2067" y="756"/>
                    <a:pt x="2083" y="813"/>
                  </a:cubicBezTo>
                  <a:cubicBezTo>
                    <a:pt x="2107" y="873"/>
                    <a:pt x="2134" y="937"/>
                    <a:pt x="2168" y="993"/>
                  </a:cubicBezTo>
                  <a:cubicBezTo>
                    <a:pt x="2188" y="1024"/>
                    <a:pt x="2211" y="1053"/>
                    <a:pt x="2234" y="1077"/>
                  </a:cubicBezTo>
                  <a:cubicBezTo>
                    <a:pt x="2261" y="1107"/>
                    <a:pt x="2291" y="1127"/>
                    <a:pt x="2321" y="1150"/>
                  </a:cubicBezTo>
                  <a:cubicBezTo>
                    <a:pt x="2368" y="1184"/>
                    <a:pt x="2424" y="1201"/>
                    <a:pt x="2481" y="1204"/>
                  </a:cubicBezTo>
                  <a:cubicBezTo>
                    <a:pt x="2486" y="1205"/>
                    <a:pt x="2490" y="1205"/>
                    <a:pt x="2494" y="1205"/>
                  </a:cubicBezTo>
                  <a:cubicBezTo>
                    <a:pt x="2539" y="1205"/>
                    <a:pt x="2576" y="1189"/>
                    <a:pt x="2615" y="1167"/>
                  </a:cubicBezTo>
                  <a:cubicBezTo>
                    <a:pt x="2632" y="1158"/>
                    <a:pt x="2656" y="1134"/>
                    <a:pt x="2669" y="1118"/>
                  </a:cubicBezTo>
                  <a:cubicBezTo>
                    <a:pt x="2685" y="1093"/>
                    <a:pt x="2699" y="1070"/>
                    <a:pt x="2713" y="1044"/>
                  </a:cubicBezTo>
                  <a:cubicBezTo>
                    <a:pt x="2745" y="977"/>
                    <a:pt x="2770" y="906"/>
                    <a:pt x="2793" y="833"/>
                  </a:cubicBezTo>
                  <a:cubicBezTo>
                    <a:pt x="2810" y="776"/>
                    <a:pt x="2830" y="723"/>
                    <a:pt x="2850" y="666"/>
                  </a:cubicBezTo>
                  <a:lnTo>
                    <a:pt x="2853" y="652"/>
                  </a:lnTo>
                  <a:cubicBezTo>
                    <a:pt x="2876" y="592"/>
                    <a:pt x="2903" y="536"/>
                    <a:pt x="2937" y="482"/>
                  </a:cubicBezTo>
                  <a:cubicBezTo>
                    <a:pt x="2950" y="468"/>
                    <a:pt x="2960" y="451"/>
                    <a:pt x="2977" y="439"/>
                  </a:cubicBezTo>
                  <a:lnTo>
                    <a:pt x="2990" y="428"/>
                  </a:lnTo>
                  <a:lnTo>
                    <a:pt x="2994" y="435"/>
                  </a:lnTo>
                  <a:cubicBezTo>
                    <a:pt x="3026" y="516"/>
                    <a:pt x="3040" y="599"/>
                    <a:pt x="3063" y="679"/>
                  </a:cubicBezTo>
                  <a:cubicBezTo>
                    <a:pt x="3074" y="723"/>
                    <a:pt x="3083" y="763"/>
                    <a:pt x="3097" y="806"/>
                  </a:cubicBezTo>
                  <a:cubicBezTo>
                    <a:pt x="3114" y="857"/>
                    <a:pt x="3140" y="903"/>
                    <a:pt x="3164" y="950"/>
                  </a:cubicBezTo>
                  <a:cubicBezTo>
                    <a:pt x="3187" y="1000"/>
                    <a:pt x="3214" y="1047"/>
                    <a:pt x="3244" y="1090"/>
                  </a:cubicBezTo>
                  <a:cubicBezTo>
                    <a:pt x="3264" y="1121"/>
                    <a:pt x="3287" y="1150"/>
                    <a:pt x="3311" y="1178"/>
                  </a:cubicBezTo>
                  <a:cubicBezTo>
                    <a:pt x="3327" y="1194"/>
                    <a:pt x="3341" y="1214"/>
                    <a:pt x="3355" y="1228"/>
                  </a:cubicBezTo>
                  <a:cubicBezTo>
                    <a:pt x="3404" y="1271"/>
                    <a:pt x="3461" y="1305"/>
                    <a:pt x="3528" y="1318"/>
                  </a:cubicBezTo>
                  <a:cubicBezTo>
                    <a:pt x="3555" y="1321"/>
                    <a:pt x="3585" y="1325"/>
                    <a:pt x="3616" y="1328"/>
                  </a:cubicBezTo>
                  <a:cubicBezTo>
                    <a:pt x="3639" y="1328"/>
                    <a:pt x="3662" y="1325"/>
                    <a:pt x="3685" y="1321"/>
                  </a:cubicBezTo>
                  <a:cubicBezTo>
                    <a:pt x="3702" y="1314"/>
                    <a:pt x="3719" y="1305"/>
                    <a:pt x="3729" y="1291"/>
                  </a:cubicBezTo>
                  <a:cubicBezTo>
                    <a:pt x="3742" y="1278"/>
                    <a:pt x="3753" y="1261"/>
                    <a:pt x="3756" y="1244"/>
                  </a:cubicBezTo>
                  <a:cubicBezTo>
                    <a:pt x="3762" y="1207"/>
                    <a:pt x="3753" y="1167"/>
                    <a:pt x="3726" y="1144"/>
                  </a:cubicBezTo>
                  <a:cubicBezTo>
                    <a:pt x="3699" y="1121"/>
                    <a:pt x="3669" y="1104"/>
                    <a:pt x="3639" y="1087"/>
                  </a:cubicBezTo>
                  <a:cubicBezTo>
                    <a:pt x="3619" y="1067"/>
                    <a:pt x="3602" y="1047"/>
                    <a:pt x="3585" y="1024"/>
                  </a:cubicBezTo>
                  <a:lnTo>
                    <a:pt x="3585" y="1024"/>
                  </a:lnTo>
                  <a:cubicBezTo>
                    <a:pt x="3587" y="1026"/>
                    <a:pt x="3589" y="1029"/>
                    <a:pt x="3592" y="1032"/>
                  </a:cubicBezTo>
                  <a:lnTo>
                    <a:pt x="3592" y="1032"/>
                  </a:lnTo>
                  <a:cubicBezTo>
                    <a:pt x="3558" y="988"/>
                    <a:pt x="3527" y="939"/>
                    <a:pt x="3495" y="890"/>
                  </a:cubicBezTo>
                  <a:cubicBezTo>
                    <a:pt x="3461" y="837"/>
                    <a:pt x="3432" y="783"/>
                    <a:pt x="3404" y="729"/>
                  </a:cubicBezTo>
                  <a:cubicBezTo>
                    <a:pt x="3388" y="686"/>
                    <a:pt x="3375" y="646"/>
                    <a:pt x="3361" y="605"/>
                  </a:cubicBezTo>
                  <a:cubicBezTo>
                    <a:pt x="3344" y="556"/>
                    <a:pt x="3327" y="505"/>
                    <a:pt x="3311" y="455"/>
                  </a:cubicBezTo>
                  <a:cubicBezTo>
                    <a:pt x="3291" y="398"/>
                    <a:pt x="3271" y="345"/>
                    <a:pt x="3244" y="291"/>
                  </a:cubicBezTo>
                  <a:cubicBezTo>
                    <a:pt x="3214" y="235"/>
                    <a:pt x="3171" y="187"/>
                    <a:pt x="3114" y="158"/>
                  </a:cubicBezTo>
                  <a:cubicBezTo>
                    <a:pt x="3076" y="137"/>
                    <a:pt x="3035" y="128"/>
                    <a:pt x="2993" y="128"/>
                  </a:cubicBezTo>
                  <a:cubicBezTo>
                    <a:pt x="2953" y="128"/>
                    <a:pt x="2914" y="136"/>
                    <a:pt x="2876" y="150"/>
                  </a:cubicBezTo>
                  <a:cubicBezTo>
                    <a:pt x="2856" y="158"/>
                    <a:pt x="2833" y="170"/>
                    <a:pt x="2813" y="181"/>
                  </a:cubicBezTo>
                  <a:cubicBezTo>
                    <a:pt x="2786" y="195"/>
                    <a:pt x="2762" y="218"/>
                    <a:pt x="2739" y="238"/>
                  </a:cubicBezTo>
                  <a:cubicBezTo>
                    <a:pt x="2716" y="258"/>
                    <a:pt x="2696" y="281"/>
                    <a:pt x="2676" y="304"/>
                  </a:cubicBezTo>
                  <a:cubicBezTo>
                    <a:pt x="2636" y="358"/>
                    <a:pt x="2602" y="418"/>
                    <a:pt x="2575" y="479"/>
                  </a:cubicBezTo>
                  <a:cubicBezTo>
                    <a:pt x="2545" y="542"/>
                    <a:pt x="2525" y="609"/>
                    <a:pt x="2505" y="676"/>
                  </a:cubicBezTo>
                  <a:cubicBezTo>
                    <a:pt x="2485" y="736"/>
                    <a:pt x="2472" y="792"/>
                    <a:pt x="2455" y="853"/>
                  </a:cubicBezTo>
                  <a:lnTo>
                    <a:pt x="2452" y="857"/>
                  </a:lnTo>
                  <a:lnTo>
                    <a:pt x="2448" y="849"/>
                  </a:lnTo>
                  <a:cubicBezTo>
                    <a:pt x="2421" y="817"/>
                    <a:pt x="2404" y="780"/>
                    <a:pt x="2384" y="743"/>
                  </a:cubicBezTo>
                  <a:cubicBezTo>
                    <a:pt x="2364" y="696"/>
                    <a:pt x="2344" y="652"/>
                    <a:pt x="2328" y="605"/>
                  </a:cubicBezTo>
                  <a:cubicBezTo>
                    <a:pt x="2308" y="552"/>
                    <a:pt x="2291" y="496"/>
                    <a:pt x="2274" y="439"/>
                  </a:cubicBezTo>
                  <a:cubicBezTo>
                    <a:pt x="2257" y="385"/>
                    <a:pt x="2244" y="331"/>
                    <a:pt x="2231" y="278"/>
                  </a:cubicBezTo>
                  <a:cubicBezTo>
                    <a:pt x="2214" y="218"/>
                    <a:pt x="2180" y="161"/>
                    <a:pt x="2134" y="117"/>
                  </a:cubicBezTo>
                  <a:cubicBezTo>
                    <a:pt x="2079" y="67"/>
                    <a:pt x="2004" y="44"/>
                    <a:pt x="1929" y="44"/>
                  </a:cubicBezTo>
                  <a:cubicBezTo>
                    <a:pt x="1900" y="44"/>
                    <a:pt x="1871" y="47"/>
                    <a:pt x="1842" y="54"/>
                  </a:cubicBezTo>
                  <a:cubicBezTo>
                    <a:pt x="1672" y="94"/>
                    <a:pt x="1558" y="241"/>
                    <a:pt x="1492" y="395"/>
                  </a:cubicBezTo>
                  <a:cubicBezTo>
                    <a:pt x="1461" y="462"/>
                    <a:pt x="1438" y="528"/>
                    <a:pt x="1418" y="596"/>
                  </a:cubicBezTo>
                  <a:cubicBezTo>
                    <a:pt x="1401" y="652"/>
                    <a:pt x="1385" y="706"/>
                    <a:pt x="1371" y="763"/>
                  </a:cubicBezTo>
                  <a:cubicBezTo>
                    <a:pt x="1361" y="792"/>
                    <a:pt x="1351" y="826"/>
                    <a:pt x="1341" y="857"/>
                  </a:cubicBezTo>
                  <a:cubicBezTo>
                    <a:pt x="1334" y="873"/>
                    <a:pt x="1328" y="886"/>
                    <a:pt x="1321" y="900"/>
                  </a:cubicBezTo>
                  <a:lnTo>
                    <a:pt x="1308" y="893"/>
                  </a:lnTo>
                  <a:cubicBezTo>
                    <a:pt x="1291" y="880"/>
                    <a:pt x="1277" y="866"/>
                    <a:pt x="1261" y="853"/>
                  </a:cubicBezTo>
                  <a:cubicBezTo>
                    <a:pt x="1251" y="837"/>
                    <a:pt x="1240" y="817"/>
                    <a:pt x="1234" y="800"/>
                  </a:cubicBezTo>
                  <a:cubicBezTo>
                    <a:pt x="1214" y="756"/>
                    <a:pt x="1200" y="712"/>
                    <a:pt x="1191" y="666"/>
                  </a:cubicBezTo>
                  <a:cubicBezTo>
                    <a:pt x="1174" y="602"/>
                    <a:pt x="1164" y="542"/>
                    <a:pt x="1147" y="479"/>
                  </a:cubicBezTo>
                  <a:cubicBezTo>
                    <a:pt x="1117" y="365"/>
                    <a:pt x="1074" y="251"/>
                    <a:pt x="1013" y="150"/>
                  </a:cubicBezTo>
                  <a:cubicBezTo>
                    <a:pt x="970" y="84"/>
                    <a:pt x="907" y="37"/>
                    <a:pt x="830" y="14"/>
                  </a:cubicBezTo>
                  <a:cubicBezTo>
                    <a:pt x="796" y="3"/>
                    <a:pt x="763" y="0"/>
                    <a:pt x="72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67"/>
                <a:buFont typeface="Arial"/>
                <a:buNone/>
              </a:pPr>
              <a:endPara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419929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2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6958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2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8907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2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5681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2/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5479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2/2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726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2/2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9816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2/2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6967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4ECA2E9-C4A0-4352-B7B0-A41B2ADEA3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3F21257C-E52C-42CE-9244-D09F4BD4AE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2E7B630-A44E-4637-89B0-BA692D96E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6D9E9-1115-4A6A-ACAD-BF46EE2A3809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B792FF4-C518-491B-9E53-4626F3335B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88DCFC5-089D-4FD2-98F0-20F8B136C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5E29F-E0A6-4456-9308-6F7BE34EB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3559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2/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579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2/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7378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2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906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2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6785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3772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43771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94063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26EDC-E73B-4342-9AF4-79CD261E2BB1}" type="datetime1">
              <a:rPr lang="en-US" smtClean="0"/>
              <a:t>2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116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88866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508001" y="1178427"/>
            <a:ext cx="11157817" cy="231007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ctr">
              <a:buNone/>
              <a:defRPr sz="1600" b="0" baseline="0">
                <a:solidFill>
                  <a:schemeClr val="bg1">
                    <a:lumMod val="65000"/>
                  </a:schemeClr>
                </a:solidFill>
                <a:latin typeface="+mn-lt"/>
                <a:ea typeface="Roboto" charset="0"/>
              </a:defRPr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 dirty="0"/>
              <a:t>CLICK TO EDITE SUBTITLE</a:t>
            </a: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508001" y="455085"/>
            <a:ext cx="11157817" cy="66051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48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8835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0C539D0-724D-4B1C-8D09-2A506DA702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CA01BC9-6DA3-41B1-A0FB-014B5507E2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CAEC97D-1121-45C4-8295-A8053898C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6D9E9-1115-4A6A-ACAD-BF46EE2A3809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61C8ACE-802A-4488-958A-C6219683B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242A2AC-C2AC-4378-9815-3886911834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5E29F-E0A6-4456-9308-6F7BE34EB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19697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1475451" y="2314636"/>
            <a:ext cx="2850365" cy="2850365"/>
          </a:xfrm>
          <a:custGeom>
            <a:avLst/>
            <a:gdLst>
              <a:gd name="connsiteX0" fmla="*/ 1015705 w 2031410"/>
              <a:gd name="connsiteY0" fmla="*/ 0 h 2031410"/>
              <a:gd name="connsiteX1" fmla="*/ 2031410 w 2031410"/>
              <a:gd name="connsiteY1" fmla="*/ 1015705 h 2031410"/>
              <a:gd name="connsiteX2" fmla="*/ 1015705 w 2031410"/>
              <a:gd name="connsiteY2" fmla="*/ 2031410 h 2031410"/>
              <a:gd name="connsiteX3" fmla="*/ 0 w 2031410"/>
              <a:gd name="connsiteY3" fmla="*/ 1015705 h 2031410"/>
              <a:gd name="connsiteX4" fmla="*/ 1015705 w 2031410"/>
              <a:gd name="connsiteY4" fmla="*/ 0 h 2031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1410" h="2031410">
                <a:moveTo>
                  <a:pt x="1015705" y="0"/>
                </a:moveTo>
                <a:cubicBezTo>
                  <a:pt x="1576663" y="0"/>
                  <a:pt x="2031410" y="454747"/>
                  <a:pt x="2031410" y="1015705"/>
                </a:cubicBezTo>
                <a:cubicBezTo>
                  <a:pt x="2031410" y="1576663"/>
                  <a:pt x="1576663" y="2031410"/>
                  <a:pt x="1015705" y="2031410"/>
                </a:cubicBezTo>
                <a:cubicBezTo>
                  <a:pt x="454747" y="2031410"/>
                  <a:pt x="0" y="1576663"/>
                  <a:pt x="0" y="1015705"/>
                </a:cubicBezTo>
                <a:cubicBezTo>
                  <a:pt x="0" y="454747"/>
                  <a:pt x="454747" y="0"/>
                  <a:pt x="101570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74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11"/>
          <p:cNvSpPr>
            <a:spLocks noGrp="1"/>
          </p:cNvSpPr>
          <p:nvPr>
            <p:ph type="pic" sz="quarter" idx="10"/>
          </p:nvPr>
        </p:nvSpPr>
        <p:spPr>
          <a:xfrm>
            <a:off x="845037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1"/>
          </p:nvPr>
        </p:nvSpPr>
        <p:spPr>
          <a:xfrm>
            <a:off x="158895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5016708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336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creen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1362075" y="1471631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350028" y="247649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5" name="Picture Placeholder 14"/>
          <p:cNvSpPr>
            <a:spLocks noGrp="1"/>
          </p:cNvSpPr>
          <p:nvPr>
            <p:ph type="pic" sz="quarter" idx="12"/>
          </p:nvPr>
        </p:nvSpPr>
        <p:spPr>
          <a:xfrm>
            <a:off x="7337980" y="1345633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076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4126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4562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4C6E04F-7D08-4D01-8705-62A6A4F32A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C81CE24-7370-440B-9C34-DDD25340A3E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8EBE3E58-6C88-4D5E-9716-BB2A8ECAEA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0D8D808-634A-4F75-A224-04EA8922B4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6D9E9-1115-4A6A-ACAD-BF46EE2A3809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693E578-8199-4174-8B70-9B6473F96C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FC4BF6C-20DA-47FF-A27F-C1991C3811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5E29F-E0A6-4456-9308-6F7BE34EB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4266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55A2B9A-C247-4A1A-A66D-68A46CC016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EDFF1E1-1450-48B5-9340-9666B37BF0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9E069D9-2B53-4051-B4BF-2CFBB67503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FDE51467-3346-4335-BD27-EBD35971BE5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7CB36F2-5504-4DBD-AE3B-58A47D2CF5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B305DB62-74B4-4428-A592-516F28E466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6D9E9-1115-4A6A-ACAD-BF46EE2A3809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C3924188-F142-4D7B-AFB4-47B851636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8790233F-5DAC-46E3-AA62-3C2911156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5E29F-E0A6-4456-9308-6F7BE34EB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8796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83A41FD-4A09-4C0C-8EF5-B499022BE0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759AE98-2A25-42F9-BD14-3F8CDE3059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6D9E9-1115-4A6A-ACAD-BF46EE2A3809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D6201510-4D2E-4A17-9250-867495B2FC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AFBA892-0670-43BE-A455-1BF8AC6E39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5E29F-E0A6-4456-9308-6F7BE34EB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5993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5748AA16-1300-4A53-9B6F-45FFEDCD0F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6D9E9-1115-4A6A-ACAD-BF46EE2A3809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8BE88DCF-C710-41EF-85F3-8B2BF0812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75DDD66-97BF-4418-B15D-DFBA4CB0E5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5E29F-E0A6-4456-9308-6F7BE34EB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988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2B71D9E-D118-4860-9179-460326C973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C3E24D8-F4CC-4992-808E-F0C7B4ADB3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B9BDE32F-A8AD-481B-8A70-65C24C0AA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F1A3DC7-7815-49B7-8686-8F2115C70C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6D9E9-1115-4A6A-ACAD-BF46EE2A3809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4326486-F505-4B71-910E-2D66089322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F88A633-46FE-4D6E-96CB-884C81C43B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5E29F-E0A6-4456-9308-6F7BE34EB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8459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061332C-7467-4985-ADE6-9C59E99CBA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AD3F661E-1EE4-4AA0-A370-0FCBE0CD53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CC558A80-20DF-491C-A60F-FD492FD31A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5AE6701-509B-4096-AE0E-278A4677A8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6D9E9-1115-4A6A-ACAD-BF46EE2A3809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EF48E06-3EA8-4B03-9B66-0BAE5B1975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89D1F34-C0F5-40BE-8AEA-617CE8398E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5E29F-E0A6-4456-9308-6F7BE34EB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59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15.xml"/><Relationship Id="rId21" Type="http://schemas.openxmlformats.org/officeDocument/2006/relationships/slideLayout" Target="../slideLayouts/slideLayout33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2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23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19" Type="http://schemas.openxmlformats.org/officeDocument/2006/relationships/slideLayout" Target="../slideLayouts/slideLayout31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Relationship Id="rId22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71C9BF62-D4C9-4ABE-B714-AFF9D0E625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39B21B4-D614-4EF6-A8BA-B1D57CF7B2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E6E3FB6-0004-4C6B-A0A4-64A76DAD10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6D9E9-1115-4A6A-ACAD-BF46EE2A3809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C7C1029-22BA-4860-9379-A3440E2C1C0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6CBB0EF-E55E-465D-8D94-FC3B26989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B5E29F-E0A6-4456-9308-6F7BE34EB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323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334B10-1BAA-4F86-8112-CC1F1B123847}" type="datetimeFigureOut">
              <a:rPr lang="zh-CN" altLang="en-US" smtClean="0"/>
              <a:t>2022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7807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  <p:sldLayoutId id="2147483680" r:id="rId19"/>
    <p:sldLayoutId id="2147483681" r:id="rId20"/>
    <p:sldLayoutId id="2147483682" r:id="rId21"/>
    <p:sldLayoutId id="2147483683" r:id="rId22"/>
  </p:sldLayoutIdLst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Yeseva One" panose="00000500000000000000" charset="0"/>
          <a:ea typeface="Yeseva One" panose="00000500000000000000" charset="0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0.emf"/><Relationship Id="rId18" Type="http://schemas.microsoft.com/office/2007/relationships/hdphoto" Target="../media/hdphoto1.wdp"/><Relationship Id="rId3" Type="http://schemas.openxmlformats.org/officeDocument/2006/relationships/image" Target="../media/image7.png"/><Relationship Id="rId21" Type="http://schemas.openxmlformats.org/officeDocument/2006/relationships/oleObject" Target="../embeddings/oleObject5.bin"/><Relationship Id="rId7" Type="http://schemas.openxmlformats.org/officeDocument/2006/relationships/image" Target="../media/image2.wmf"/><Relationship Id="rId12" Type="http://schemas.openxmlformats.org/officeDocument/2006/relationships/image" Target="../media/image9.emf"/><Relationship Id="rId1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emf"/><Relationship Id="rId20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5" Type="http://schemas.openxmlformats.org/officeDocument/2006/relationships/image" Target="../media/image8.emf"/><Relationship Id="rId15" Type="http://schemas.openxmlformats.org/officeDocument/2006/relationships/image" Target="../media/image12.emf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4.bin"/><Relationship Id="rId4" Type="http://schemas.openxmlformats.org/officeDocument/2006/relationships/hyperlink" Target="Ti&#7871;t%2044%20ho&#7841;t%20&#273;&#7897;ng%20m&#7903;%20&#273;&#7847;u.gsp" TargetMode="External"/><Relationship Id="rId9" Type="http://schemas.openxmlformats.org/officeDocument/2006/relationships/image" Target="../media/image3.wmf"/><Relationship Id="rId14" Type="http://schemas.openxmlformats.org/officeDocument/2006/relationships/image" Target="../media/image11.emf"/><Relationship Id="rId22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8" Type="http://schemas.openxmlformats.org/officeDocument/2006/relationships/image" Target="../media/image55.wmf"/><Relationship Id="rId26" Type="http://schemas.openxmlformats.org/officeDocument/2006/relationships/image" Target="../media/image27.png"/><Relationship Id="rId21" Type="http://schemas.openxmlformats.org/officeDocument/2006/relationships/image" Target="../media/image22.png"/><Relationship Id="rId34" Type="http://schemas.openxmlformats.org/officeDocument/2006/relationships/image" Target="../media/image57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33.bin"/><Relationship Id="rId25" Type="http://schemas.openxmlformats.org/officeDocument/2006/relationships/image" Target="../media/image26.png"/><Relationship Id="rId33" Type="http://schemas.openxmlformats.org/officeDocument/2006/relationships/oleObject" Target="../embeddings/oleObject35.bin"/><Relationship Id="rId38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image" Target="../media/image30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25.png"/><Relationship Id="rId32" Type="http://schemas.openxmlformats.org/officeDocument/2006/relationships/image" Target="../media/image33.png"/><Relationship Id="rId37" Type="http://schemas.openxmlformats.org/officeDocument/2006/relationships/oleObject" Target="../embeddings/oleObject37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image" Target="../media/image24.png"/><Relationship Id="rId28" Type="http://schemas.openxmlformats.org/officeDocument/2006/relationships/image" Target="../media/image29.png"/><Relationship Id="rId36" Type="http://schemas.openxmlformats.org/officeDocument/2006/relationships/image" Target="../media/image58.e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34.bin"/><Relationship Id="rId31" Type="http://schemas.openxmlformats.org/officeDocument/2006/relationships/image" Target="../media/image32.png"/><Relationship Id="rId4" Type="http://schemas.openxmlformats.org/officeDocument/2006/relationships/image" Target="../media/image7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3.wmf"/><Relationship Id="rId22" Type="http://schemas.openxmlformats.org/officeDocument/2006/relationships/image" Target="../media/image23.png"/><Relationship Id="rId27" Type="http://schemas.openxmlformats.org/officeDocument/2006/relationships/image" Target="../media/image28.png"/><Relationship Id="rId30" Type="http://schemas.openxmlformats.org/officeDocument/2006/relationships/image" Target="../media/image31.png"/><Relationship Id="rId35" Type="http://schemas.openxmlformats.org/officeDocument/2006/relationships/oleObject" Target="../embeddings/oleObject36.bin"/><Relationship Id="rId8" Type="http://schemas.openxmlformats.org/officeDocument/2006/relationships/image" Target="../media/image50.wmf"/><Relationship Id="rId3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microsoft.com/office/2007/relationships/hdphoto" Target="../media/hdphoto1.wdp"/><Relationship Id="rId5" Type="http://schemas.openxmlformats.org/officeDocument/2006/relationships/image" Target="../media/image14.png"/><Relationship Id="rId4" Type="http://schemas.openxmlformats.org/officeDocument/2006/relationships/image" Target="../media/image6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68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62.wmf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64.wmf"/><Relationship Id="rId19" Type="http://schemas.openxmlformats.org/officeDocument/2006/relationships/image" Target="../media/image69.png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24.png"/><Relationship Id="rId18" Type="http://schemas.openxmlformats.org/officeDocument/2006/relationships/image" Target="../media/image29.png"/><Relationship Id="rId3" Type="http://schemas.openxmlformats.org/officeDocument/2006/relationships/audio" Target="../media/audio1.wav"/><Relationship Id="rId21" Type="http://schemas.openxmlformats.org/officeDocument/2006/relationships/image" Target="../media/image32.png"/><Relationship Id="rId7" Type="http://schemas.openxmlformats.org/officeDocument/2006/relationships/image" Target="../media/image19.wmf"/><Relationship Id="rId12" Type="http://schemas.openxmlformats.org/officeDocument/2006/relationships/image" Target="../media/image23.png"/><Relationship Id="rId1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png"/><Relationship Id="rId20" Type="http://schemas.openxmlformats.org/officeDocument/2006/relationships/image" Target="../media/image31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21.wmf"/><Relationship Id="rId5" Type="http://schemas.openxmlformats.org/officeDocument/2006/relationships/image" Target="../media/image7.png"/><Relationship Id="rId15" Type="http://schemas.openxmlformats.org/officeDocument/2006/relationships/image" Target="../media/image26.png"/><Relationship Id="rId23" Type="http://schemas.openxmlformats.org/officeDocument/2006/relationships/image" Target="../media/image34.png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30.png"/><Relationship Id="rId4" Type="http://schemas.openxmlformats.org/officeDocument/2006/relationships/hyperlink" Target="g&#243;c%20c&#243;%20&#273;&#7881;nh%20n&#7857;m%20b&#234;n%20ngo&#224;i%20&#273;&#432;&#7901;ng%20tr&#242;n.gsp" TargetMode="External"/><Relationship Id="rId9" Type="http://schemas.openxmlformats.org/officeDocument/2006/relationships/image" Target="../media/image20.wmf"/><Relationship Id="rId14" Type="http://schemas.openxmlformats.org/officeDocument/2006/relationships/image" Target="../media/image25.png"/><Relationship Id="rId22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7.pn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70.wmf"/><Relationship Id="rId10" Type="http://schemas.openxmlformats.org/officeDocument/2006/relationships/image" Target="../media/image61.e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56.bin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7.png"/><Relationship Id="rId21" Type="http://schemas.openxmlformats.org/officeDocument/2006/relationships/image" Target="../media/image79.e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6.wmf"/><Relationship Id="rId1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image" Target="../media/image80.emf"/><Relationship Id="rId10" Type="http://schemas.openxmlformats.org/officeDocument/2006/relationships/image" Target="../media/image75.wmf"/><Relationship Id="rId19" Type="http://schemas.openxmlformats.org/officeDocument/2006/relationships/image" Target="../media/image78.w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7.wmf"/><Relationship Id="rId22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65.bin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7.png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4.wmf"/><Relationship Id="rId1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83.wmf"/><Relationship Id="rId19" Type="http://schemas.openxmlformats.org/officeDocument/2006/relationships/image" Target="../media/image86.w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png"/><Relationship Id="rId5" Type="http://schemas.openxmlformats.org/officeDocument/2006/relationships/image" Target="../media/image89.wmf"/><Relationship Id="rId4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73.bin"/><Relationship Id="rId18" Type="http://schemas.microsoft.com/office/2007/relationships/hdphoto" Target="../media/hdphoto2.wdp"/><Relationship Id="rId26" Type="http://schemas.openxmlformats.org/officeDocument/2006/relationships/image" Target="../media/image30.png"/><Relationship Id="rId3" Type="http://schemas.openxmlformats.org/officeDocument/2006/relationships/audio" Target="../media/audio1.wav"/><Relationship Id="rId21" Type="http://schemas.openxmlformats.org/officeDocument/2006/relationships/image" Target="../media/image25.png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95.wmf"/><Relationship Id="rId17" Type="http://schemas.openxmlformats.org/officeDocument/2006/relationships/image" Target="../media/image98.png"/><Relationship Id="rId25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image" Target="../media/image24.png"/><Relationship Id="rId29" Type="http://schemas.openxmlformats.org/officeDocument/2006/relationships/image" Target="../media/image33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28.png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image" Target="../media/image27.png"/><Relationship Id="rId28" Type="http://schemas.openxmlformats.org/officeDocument/2006/relationships/image" Target="../media/image32.png"/><Relationship Id="rId10" Type="http://schemas.openxmlformats.org/officeDocument/2006/relationships/image" Target="../media/image94.wmf"/><Relationship Id="rId19" Type="http://schemas.openxmlformats.org/officeDocument/2006/relationships/image" Target="../media/image23.png"/><Relationship Id="rId4" Type="http://schemas.openxmlformats.org/officeDocument/2006/relationships/image" Target="../media/image7.png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96.wmf"/><Relationship Id="rId22" Type="http://schemas.openxmlformats.org/officeDocument/2006/relationships/image" Target="../media/image26.png"/><Relationship Id="rId27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103.wmf"/><Relationship Id="rId18" Type="http://schemas.openxmlformats.org/officeDocument/2006/relationships/image" Target="../media/image105.wmf"/><Relationship Id="rId26" Type="http://schemas.openxmlformats.org/officeDocument/2006/relationships/image" Target="../media/image109.wmf"/><Relationship Id="rId3" Type="http://schemas.openxmlformats.org/officeDocument/2006/relationships/image" Target="../media/image7.png"/><Relationship Id="rId21" Type="http://schemas.openxmlformats.org/officeDocument/2006/relationships/oleObject" Target="../embeddings/oleObject83.bin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79.bin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emf"/><Relationship Id="rId20" Type="http://schemas.openxmlformats.org/officeDocument/2006/relationships/image" Target="../media/image106.wmf"/><Relationship Id="rId29" Type="http://schemas.openxmlformats.org/officeDocument/2006/relationships/oleObject" Target="../embeddings/oleObject87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102.wmf"/><Relationship Id="rId24" Type="http://schemas.openxmlformats.org/officeDocument/2006/relationships/image" Target="../media/image108.wmf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110.wmf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2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80.bin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11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7.png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4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3.wmf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17" Type="http://schemas.openxmlformats.org/officeDocument/2006/relationships/image" Target="../media/image17.wmf"/><Relationship Id="rId25" Type="http://schemas.openxmlformats.org/officeDocument/2006/relationships/image" Target="../media/image115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11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0.png"/><Relationship Id="rId11" Type="http://schemas.openxmlformats.org/officeDocument/2006/relationships/image" Target="../media/image125.png"/><Relationship Id="rId24" Type="http://schemas.openxmlformats.org/officeDocument/2006/relationships/oleObject" Target="../embeddings/oleObject93.bin"/><Relationship Id="rId5" Type="http://schemas.openxmlformats.org/officeDocument/2006/relationships/image" Target="../media/image119.png"/><Relationship Id="rId15" Type="http://schemas.openxmlformats.org/officeDocument/2006/relationships/image" Target="../media/image16.wmf"/><Relationship Id="rId23" Type="http://schemas.openxmlformats.org/officeDocument/2006/relationships/image" Target="../media/image114.wmf"/><Relationship Id="rId28" Type="http://schemas.openxmlformats.org/officeDocument/2006/relationships/oleObject" Target="../embeddings/oleObject95.bin"/><Relationship Id="rId10" Type="http://schemas.openxmlformats.org/officeDocument/2006/relationships/image" Target="../media/image124.png"/><Relationship Id="rId19" Type="http://schemas.openxmlformats.org/officeDocument/2006/relationships/image" Target="../media/image18.wmf"/><Relationship Id="rId4" Type="http://schemas.openxmlformats.org/officeDocument/2006/relationships/image" Target="../media/image118.png"/><Relationship Id="rId9" Type="http://schemas.openxmlformats.org/officeDocument/2006/relationships/image" Target="../media/image123.png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11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7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microsoft.com/office/2007/relationships/hdphoto" Target="../media/hdphoto1.wdp"/><Relationship Id="rId5" Type="http://schemas.openxmlformats.org/officeDocument/2006/relationships/image" Target="../media/image16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4.png"/><Relationship Id="rId18" Type="http://schemas.openxmlformats.org/officeDocument/2006/relationships/image" Target="../media/image29.png"/><Relationship Id="rId3" Type="http://schemas.openxmlformats.org/officeDocument/2006/relationships/audio" Target="../media/audio1.wav"/><Relationship Id="rId21" Type="http://schemas.openxmlformats.org/officeDocument/2006/relationships/image" Target="../media/image32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3.png"/><Relationship Id="rId1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png"/><Relationship Id="rId20" Type="http://schemas.openxmlformats.org/officeDocument/2006/relationships/image" Target="../media/image31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6.png"/><Relationship Id="rId23" Type="http://schemas.openxmlformats.org/officeDocument/2006/relationships/image" Target="../media/image34.png"/><Relationship Id="rId10" Type="http://schemas.openxmlformats.org/officeDocument/2006/relationships/image" Target="../media/image21.wmf"/><Relationship Id="rId19" Type="http://schemas.openxmlformats.org/officeDocument/2006/relationships/image" Target="../media/image30.png"/><Relationship Id="rId4" Type="http://schemas.openxmlformats.org/officeDocument/2006/relationships/hyperlink" Target="G&#243;c%20c&#243;%20&#273;&#7881;nh%20n&#7857;m%20trong%20&#273;&#432;&#7901;ng%20tr&#242;n.gsp" TargetMode="External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5.png"/><Relationship Id="rId22" Type="http://schemas.openxmlformats.org/officeDocument/2006/relationships/image" Target="../media/image3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9.wmf"/><Relationship Id="rId18" Type="http://schemas.openxmlformats.org/officeDocument/2006/relationships/image" Target="../media/image14.png"/><Relationship Id="rId3" Type="http://schemas.openxmlformats.org/officeDocument/2006/relationships/image" Target="../media/image7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15.bin"/><Relationship Id="rId19" Type="http://schemas.microsoft.com/office/2007/relationships/hdphoto" Target="../media/hdphoto1.wdp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5.wmf"/><Relationship Id="rId3" Type="http://schemas.openxmlformats.org/officeDocument/2006/relationships/image" Target="../media/image7.pn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23.bin"/><Relationship Id="rId17" Type="http://schemas.microsoft.com/office/2007/relationships/hdphoto" Target="../media/hdphoto1.wdp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4.wmf"/><Relationship Id="rId5" Type="http://schemas.openxmlformats.org/officeDocument/2006/relationships/image" Target="../media/image42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4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Hình ảnh 32">
            <a:extLst>
              <a:ext uri="{FF2B5EF4-FFF2-40B4-BE49-F238E27FC236}">
                <a16:creationId xmlns:a16="http://schemas.microsoft.com/office/drawing/2014/main" id="{FFC62DE4-AB07-4950-BC03-21918167F9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6598"/>
            <a:ext cx="12177713" cy="6866056"/>
          </a:xfrm>
          <a:prstGeom prst="rect">
            <a:avLst/>
          </a:prstGeom>
        </p:spPr>
      </p:pic>
      <p:pic>
        <p:nvPicPr>
          <p:cNvPr id="17" name="Hình ảnh 16">
            <a:hlinkClick r:id="rId4" action="ppaction://hlinkfile"/>
            <a:extLst>
              <a:ext uri="{FF2B5EF4-FFF2-40B4-BE49-F238E27FC236}">
                <a16:creationId xmlns:a16="http://schemas.microsoft.com/office/drawing/2014/main" id="{A310A69F-14CC-413E-BF63-6689E8ABF2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56273" y="739276"/>
            <a:ext cx="3147041" cy="4787877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540759CB-58DF-4F94-B273-8E067C1302DF}"/>
              </a:ext>
            </a:extLst>
          </p:cNvPr>
          <p:cNvSpPr txBox="1"/>
          <p:nvPr/>
        </p:nvSpPr>
        <p:spPr>
          <a:xfrm>
            <a:off x="909368" y="3138854"/>
            <a:ext cx="7354625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buFontTx/>
              <a:buChar char="-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19" name="Hình chữ nhật: Góc Tròn 18">
            <a:extLst>
              <a:ext uri="{FF2B5EF4-FFF2-40B4-BE49-F238E27FC236}">
                <a16:creationId xmlns:a16="http://schemas.microsoft.com/office/drawing/2014/main" id="{C48A8DFE-B2FF-42D0-8411-DA6AA7F2DEDF}"/>
              </a:ext>
            </a:extLst>
          </p:cNvPr>
          <p:cNvSpPr/>
          <p:nvPr/>
        </p:nvSpPr>
        <p:spPr>
          <a:xfrm>
            <a:off x="1304722" y="1399487"/>
            <a:ext cx="7253025" cy="153896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ẽ</a:t>
            </a:r>
            <a:b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</a:b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ị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ế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ạ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ở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ế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uy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â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u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ò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O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45FC6178-0E16-4F97-B6D0-0598FF17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978676"/>
              </p:ext>
            </p:extLst>
          </p:nvPr>
        </p:nvGraphicFramePr>
        <p:xfrm>
          <a:off x="3475673" y="3929380"/>
          <a:ext cx="28400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6" imgW="1091880" imgH="241200" progId="Equation.DSMT4">
                  <p:embed/>
                </p:oleObj>
              </mc:Choice>
              <mc:Fallback>
                <p:oleObj name="Equation" r:id="rId6" imgW="1091880" imgH="241200" progId="Equation.DSMT4">
                  <p:embed/>
                  <p:pic>
                    <p:nvPicPr>
                      <p:cNvPr id="20" name="Đối tượng 19">
                        <a:extLst>
                          <a:ext uri="{FF2B5EF4-FFF2-40B4-BE49-F238E27FC236}">
                            <a16:creationId xmlns:a16="http://schemas.microsoft.com/office/drawing/2014/main" id="{45FC6178-0E16-4F97-B6D0-0598FF173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5673" y="3929380"/>
                        <a:ext cx="2840037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0970195A-30ED-412C-907D-2E8BECD67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401665"/>
              </p:ext>
            </p:extLst>
          </p:nvPr>
        </p:nvGraphicFramePr>
        <p:xfrm>
          <a:off x="6699250" y="4747578"/>
          <a:ext cx="10398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8" imgW="355320" imgH="228600" progId="Equation.DSMT4">
                  <p:embed/>
                </p:oleObj>
              </mc:Choice>
              <mc:Fallback>
                <p:oleObj name="Equation" r:id="rId8" imgW="355320" imgH="228600" progId="Equation.DSMT4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0970195A-30ED-412C-907D-2E8BECD670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99250" y="4747578"/>
                        <a:ext cx="1039813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B55C7475-84B8-4FCC-B507-76054988D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188215"/>
              </p:ext>
            </p:extLst>
          </p:nvPr>
        </p:nvGraphicFramePr>
        <p:xfrm>
          <a:off x="3224213" y="5570538"/>
          <a:ext cx="10033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0" imgW="342720" imgH="215640" progId="Equation.DSMT4">
                  <p:embed/>
                </p:oleObj>
              </mc:Choice>
              <mc:Fallback>
                <p:oleObj name="Equation" r:id="rId10" imgW="342720" imgH="21564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B55C7475-84B8-4FCC-B507-76054988D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4213" y="5570538"/>
                        <a:ext cx="100330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Hình ảnh 2">
            <a:extLst>
              <a:ext uri="{FF2B5EF4-FFF2-40B4-BE49-F238E27FC236}">
                <a16:creationId xmlns:a16="http://schemas.microsoft.com/office/drawing/2014/main" id="{C65D585F-2B57-4029-853D-9BC7CABA17F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856814" y="1194957"/>
            <a:ext cx="469392" cy="259080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22314B67-6CE0-48F4-8C86-BAE91F8F95E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258260" y="2549465"/>
            <a:ext cx="947296" cy="1029273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BCAD5870-0659-4354-BA75-A6386A916EA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204693">
            <a:off x="10580045" y="2414002"/>
            <a:ext cx="683041" cy="932704"/>
          </a:xfrm>
          <a:prstGeom prst="rect">
            <a:avLst/>
          </a:prstGeom>
        </p:spPr>
      </p:pic>
      <p:pic>
        <p:nvPicPr>
          <p:cNvPr id="16" name="Hình ảnh 15">
            <a:extLst>
              <a:ext uri="{FF2B5EF4-FFF2-40B4-BE49-F238E27FC236}">
                <a16:creationId xmlns:a16="http://schemas.microsoft.com/office/drawing/2014/main" id="{B3306E4A-A18B-4B02-8DD9-0903909EC1C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350175" y="2938451"/>
            <a:ext cx="465305" cy="709036"/>
          </a:xfrm>
          <a:prstGeom prst="rect">
            <a:avLst/>
          </a:prstGeom>
        </p:spPr>
      </p:pic>
      <p:pic>
        <p:nvPicPr>
          <p:cNvPr id="24" name="Hình ảnh 23">
            <a:extLst>
              <a:ext uri="{FF2B5EF4-FFF2-40B4-BE49-F238E27FC236}">
                <a16:creationId xmlns:a16="http://schemas.microsoft.com/office/drawing/2014/main" id="{E798D3D7-9811-44C3-A83C-6CBEDA4CB7C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872845" y="2480716"/>
            <a:ext cx="1055498" cy="560441"/>
          </a:xfrm>
          <a:prstGeom prst="rect">
            <a:avLst/>
          </a:prstGeom>
        </p:spPr>
      </p:pic>
      <p:sp>
        <p:nvSpPr>
          <p:cNvPr id="25" name="TextBox 27">
            <a:extLst>
              <a:ext uri="{FF2B5EF4-FFF2-40B4-BE49-F238E27FC236}">
                <a16:creationId xmlns:a16="http://schemas.microsoft.com/office/drawing/2014/main" id="{9778E71D-4DC0-4C95-A66F-0321A20D7265}"/>
              </a:ext>
            </a:extLst>
          </p:cNvPr>
          <p:cNvSpPr txBox="1"/>
          <p:nvPr/>
        </p:nvSpPr>
        <p:spPr>
          <a:xfrm>
            <a:off x="3428270" y="137391"/>
            <a:ext cx="5348359" cy="783193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tx1"/>
            </a:solidFill>
            <a:prstDash val="sysDot"/>
          </a:ln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ở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ầu</a:t>
            </a:r>
            <a:endParaRPr lang="en-US" sz="4000" b="1" dirty="0">
              <a:solidFill>
                <a:schemeClr val="tx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32" name="Hình ảnh 31" descr="Ảnh có chứa đồ chơi, búp bê, đồ họa véc-tơ&#10;&#10;Mô tả được tạo tự động">
            <a:extLst>
              <a:ext uri="{FF2B5EF4-FFF2-40B4-BE49-F238E27FC236}">
                <a16:creationId xmlns:a16="http://schemas.microsoft.com/office/drawing/2014/main" id="{F74139C8-C16A-4F26-97BD-A82DBCC1809D}"/>
              </a:ext>
            </a:extLst>
          </p:cNvPr>
          <p:cNvPicPr>
            <a:picLocks noChangeAspect="1"/>
          </p:cNvPicPr>
          <p:nvPr/>
        </p:nvPicPr>
        <p:blipFill>
          <a:blip r:embed="rId17">
            <a:alphaModFix/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3008" b="94361" l="5181" r="88601">
                        <a14:foregroundMark x1="37306" y1="87970" x2="37306" y2="87970"/>
                        <a14:foregroundMark x1="37306" y1="87970" x2="37306" y2="87970"/>
                        <a14:foregroundMark x1="23834" y1="94361" x2="23834" y2="94361"/>
                        <a14:foregroundMark x1="23834" y1="94361" x2="23834" y2="94361"/>
                        <a14:foregroundMark x1="81865" y1="10902" x2="81865" y2="10902"/>
                        <a14:foregroundMark x1="83420" y1="3383" x2="83420" y2="3383"/>
                        <a14:foregroundMark x1="87565" y1="32331" x2="87565" y2="32331"/>
                        <a14:foregroundMark x1="87565" y1="33459" x2="87565" y2="33459"/>
                        <a14:foregroundMark x1="87047" y1="29323" x2="87047" y2="29323"/>
                        <a14:foregroundMark x1="87047" y1="30827" x2="87047" y2="30827"/>
                        <a14:foregroundMark x1="86010" y1="31203" x2="86010" y2="31203"/>
                        <a14:foregroundMark x1="86010" y1="31203" x2="86010" y2="31203"/>
                        <a14:foregroundMark x1="79275" y1="40977" x2="79275" y2="40977"/>
                        <a14:foregroundMark x1="73057" y1="16917" x2="73057" y2="16917"/>
                        <a14:foregroundMark x1="16580" y1="10902" x2="16580" y2="10902"/>
                        <a14:foregroundMark x1="16580" y1="10902" x2="16580" y2="10902"/>
                        <a14:foregroundMark x1="17098" y1="9398" x2="17098" y2="9398"/>
                        <a14:foregroundMark x1="19171" y1="15789" x2="19171" y2="15789"/>
                        <a14:foregroundMark x1="9845" y1="22180" x2="9845" y2="22180"/>
                        <a14:foregroundMark x1="5181" y1="23684" x2="5181" y2="23684"/>
                        <a14:foregroundMark x1="17617" y1="24812" x2="17617" y2="24812"/>
                        <a14:foregroundMark x1="79275" y1="10902" x2="79275" y2="10902"/>
                      </a14:backgroundRemoval>
                    </a14:imgEffect>
                    <a14:imgEffect>
                      <a14:sharpenSoften amount="-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2319" y="449784"/>
            <a:ext cx="1384265" cy="1907847"/>
          </a:xfrm>
          <a:prstGeom prst="rect">
            <a:avLst/>
          </a:prstGeom>
        </p:spPr>
      </p:pic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BEEABDED-CAD1-4C7A-9D17-0E8161632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544385"/>
              </p:ext>
            </p:extLst>
          </p:nvPr>
        </p:nvGraphicFramePr>
        <p:xfrm>
          <a:off x="7645083" y="4763135"/>
          <a:ext cx="10398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0970195A-30ED-412C-907D-2E8BECD670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45083" y="4763135"/>
                        <a:ext cx="1039812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id="{738E4135-0C9D-4F3D-9C52-B3B830C61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875640"/>
              </p:ext>
            </p:extLst>
          </p:nvPr>
        </p:nvGraphicFramePr>
        <p:xfrm>
          <a:off x="8583613" y="4770755"/>
          <a:ext cx="9286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1" imgW="317160" imgH="215640" progId="Equation.DSMT4">
                  <p:embed/>
                </p:oleObj>
              </mc:Choice>
              <mc:Fallback>
                <p:oleObj name="Equation" r:id="rId21" imgW="317160" imgH="215640" progId="Equation.DSMT4">
                  <p:embed/>
                  <p:pic>
                    <p:nvPicPr>
                      <p:cNvPr id="23" name="Đối tượng 22">
                        <a:extLst>
                          <a:ext uri="{FF2B5EF4-FFF2-40B4-BE49-F238E27FC236}">
                            <a16:creationId xmlns:a16="http://schemas.microsoft.com/office/drawing/2014/main" id="{BEEABDED-CAD1-4C7A-9D17-0E81616328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583613" y="4770755"/>
                        <a:ext cx="928687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ung 1">
            <a:extLst>
              <a:ext uri="{FF2B5EF4-FFF2-40B4-BE49-F238E27FC236}">
                <a16:creationId xmlns:a16="http://schemas.microsoft.com/office/drawing/2014/main" id="{5400144F-7BFB-44DE-9A1C-DFA92EC43F01}"/>
              </a:ext>
            </a:extLst>
          </p:cNvPr>
          <p:cNvSpPr/>
          <p:nvPr/>
        </p:nvSpPr>
        <p:spPr>
          <a:xfrm rot="4523089">
            <a:off x="9359526" y="2781138"/>
            <a:ext cx="1135086" cy="1170129"/>
          </a:xfrm>
          <a:prstGeom prst="arc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ung 27">
            <a:extLst>
              <a:ext uri="{FF2B5EF4-FFF2-40B4-BE49-F238E27FC236}">
                <a16:creationId xmlns:a16="http://schemas.microsoft.com/office/drawing/2014/main" id="{508CCF53-A198-4164-B693-F037E9DE4744}"/>
              </a:ext>
            </a:extLst>
          </p:cNvPr>
          <p:cNvSpPr/>
          <p:nvPr/>
        </p:nvSpPr>
        <p:spPr>
          <a:xfrm rot="2108392">
            <a:off x="8120815" y="2097990"/>
            <a:ext cx="1967618" cy="2137282"/>
          </a:xfrm>
          <a:prstGeom prst="arc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ung 28">
            <a:extLst>
              <a:ext uri="{FF2B5EF4-FFF2-40B4-BE49-F238E27FC236}">
                <a16:creationId xmlns:a16="http://schemas.microsoft.com/office/drawing/2014/main" id="{A0008076-707D-46B0-AE58-F221214E91FB}"/>
              </a:ext>
            </a:extLst>
          </p:cNvPr>
          <p:cNvSpPr/>
          <p:nvPr/>
        </p:nvSpPr>
        <p:spPr>
          <a:xfrm rot="2108392">
            <a:off x="8305945" y="2226505"/>
            <a:ext cx="1625523" cy="1912089"/>
          </a:xfrm>
          <a:prstGeom prst="arc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965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5" grpId="0" animBg="1"/>
      <p:bldP spid="2" grpId="0" animBg="1"/>
      <p:bldP spid="2" grpId="1" animBg="1"/>
      <p:bldP spid="28" grpId="0" animBg="1"/>
      <p:bldP spid="28" grpId="1" animBg="1"/>
      <p:bldP spid="29" grpId="0" animBg="1"/>
      <p:bldP spid="29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Hình ảnh 79">
            <a:extLst>
              <a:ext uri="{FF2B5EF4-FFF2-40B4-BE49-F238E27FC236}">
                <a16:creationId xmlns:a16="http://schemas.microsoft.com/office/drawing/2014/main" id="{576FB2A0-2E7F-4623-AC64-23D88F8D96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685"/>
            <a:ext cx="12177713" cy="686605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53469" y="1093554"/>
            <a:ext cx="19607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* 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ì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vẽ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: 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22893" y="4087433"/>
            <a:ext cx="32287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* Giả thiết, kết luận</a:t>
            </a:r>
            <a:endParaRPr lang="en-US" sz="2800" b="1">
              <a:solidFill>
                <a:srgbClr val="FF0000"/>
              </a:solidFill>
            </a:endParaRPr>
          </a:p>
        </p:txBody>
      </p:sp>
      <p:cxnSp>
        <p:nvCxnSpPr>
          <p:cNvPr id="10" name="Đường nối Thẳng 1">
            <a:extLst>
              <a:ext uri="{FF2B5EF4-FFF2-40B4-BE49-F238E27FC236}">
                <a16:creationId xmlns:a16="http://schemas.microsoft.com/office/drawing/2014/main" id="{24CF8615-02BD-41E4-B244-1741D2399173}"/>
              </a:ext>
            </a:extLst>
          </p:cNvPr>
          <p:cNvCxnSpPr>
            <a:cxnSpLocks/>
          </p:cNvCxnSpPr>
          <p:nvPr/>
        </p:nvCxnSpPr>
        <p:spPr>
          <a:xfrm>
            <a:off x="1508007" y="4772776"/>
            <a:ext cx="0" cy="182414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Đường nối Thẳng 2">
            <a:extLst>
              <a:ext uri="{FF2B5EF4-FFF2-40B4-BE49-F238E27FC236}">
                <a16:creationId xmlns:a16="http://schemas.microsoft.com/office/drawing/2014/main" id="{A3692E11-3D75-4D0E-8615-C56835989D36}"/>
              </a:ext>
            </a:extLst>
          </p:cNvPr>
          <p:cNvCxnSpPr>
            <a:cxnSpLocks/>
          </p:cNvCxnSpPr>
          <p:nvPr/>
        </p:nvCxnSpPr>
        <p:spPr>
          <a:xfrm>
            <a:off x="798990" y="5821978"/>
            <a:ext cx="5737446" cy="716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Hộp Văn bản 3">
            <a:extLst>
              <a:ext uri="{FF2B5EF4-FFF2-40B4-BE49-F238E27FC236}">
                <a16:creationId xmlns:a16="http://schemas.microsoft.com/office/drawing/2014/main" id="{0FD9ACE6-5D23-48DB-BF8F-FD407037EA8A}"/>
              </a:ext>
            </a:extLst>
          </p:cNvPr>
          <p:cNvSpPr txBox="1"/>
          <p:nvPr/>
        </p:nvSpPr>
        <p:spPr>
          <a:xfrm>
            <a:off x="798990" y="5253609"/>
            <a:ext cx="9265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13" name="Hộp Văn bản 4">
            <a:extLst>
              <a:ext uri="{FF2B5EF4-FFF2-40B4-BE49-F238E27FC236}">
                <a16:creationId xmlns:a16="http://schemas.microsoft.com/office/drawing/2014/main" id="{CBE14526-CFA7-446C-BA19-F3615429C4F5}"/>
              </a:ext>
            </a:extLst>
          </p:cNvPr>
          <p:cNvSpPr txBox="1"/>
          <p:nvPr/>
        </p:nvSpPr>
        <p:spPr>
          <a:xfrm>
            <a:off x="821772" y="5965274"/>
            <a:ext cx="857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2" name="Rectangle 1"/>
          <p:cNvSpPr/>
          <p:nvPr/>
        </p:nvSpPr>
        <p:spPr>
          <a:xfrm>
            <a:off x="1616791" y="4545565"/>
            <a:ext cx="6096000" cy="134806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 fontAlgn="base">
              <a:spcBef>
                <a:spcPct val="20000"/>
              </a:spcBef>
              <a:spcAft>
                <a:spcPct val="0"/>
              </a:spcAft>
              <a:buClr>
                <a:srgbClr val="0563C1"/>
              </a:buClr>
              <a:buSzPct val="70000"/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(O), 2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dây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AB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CD.</a:t>
            </a:r>
          </a:p>
          <a:p>
            <a:pPr lvl="0" algn="just" fontAlgn="base">
              <a:spcBef>
                <a:spcPct val="20000"/>
              </a:spcBef>
              <a:spcAft>
                <a:spcPct val="0"/>
              </a:spcAft>
              <a:buClr>
                <a:srgbClr val="0563C1"/>
              </a:buClr>
              <a:buSzPct val="70000"/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M,N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chính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giữ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      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       </a:t>
            </a:r>
          </a:p>
          <a:p>
            <a:pPr lvl="0" algn="just" fontAlgn="base">
              <a:spcBef>
                <a:spcPct val="20000"/>
              </a:spcBef>
              <a:spcAft>
                <a:spcPct val="0"/>
              </a:spcAft>
              <a:buClr>
                <a:srgbClr val="0563C1"/>
              </a:buClr>
              <a:buSzPct val="70000"/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MN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cắ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AB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ạ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E, MN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cắ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AC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ạ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H 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993383"/>
              </p:ext>
            </p:extLst>
          </p:nvPr>
        </p:nvGraphicFramePr>
        <p:xfrm>
          <a:off x="5170488" y="5003800"/>
          <a:ext cx="4810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5" imgW="317160" imgH="291960" progId="Equation.DSMT4">
                  <p:embed/>
                </p:oleObj>
              </mc:Choice>
              <mc:Fallback>
                <p:oleObj name="Equation" r:id="rId5" imgW="31716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5003800"/>
                        <a:ext cx="481012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046565"/>
              </p:ext>
            </p:extLst>
          </p:nvPr>
        </p:nvGraphicFramePr>
        <p:xfrm>
          <a:off x="6055424" y="5003695"/>
          <a:ext cx="4810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7" imgW="317160" imgH="291960" progId="Equation.DSMT4">
                  <p:embed/>
                </p:oleObj>
              </mc:Choice>
              <mc:Fallback>
                <p:oleObj name="Equation" r:id="rId7" imgW="317160" imgH="2919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424" y="5003695"/>
                        <a:ext cx="481012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799749" y="6123359"/>
          <a:ext cx="7889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9" imgW="520560" imgH="177480" progId="Equation.DSMT4">
                  <p:embed/>
                </p:oleObj>
              </mc:Choice>
              <mc:Fallback>
                <p:oleObj name="Equation" r:id="rId9" imgW="52056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749" y="6123359"/>
                        <a:ext cx="788988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630260" y="5876635"/>
            <a:ext cx="20345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563C1"/>
              </a:buClr>
              <a:buSzPct val="70000"/>
            </a:pPr>
            <a:r>
              <a:rPr lang="en-US" sz="24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là tam giác cân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4" name="AutoShape 5"/>
          <p:cNvSpPr>
            <a:spLocks noChangeAspect="1" noChangeArrowheads="1" noTextEdit="1"/>
          </p:cNvSpPr>
          <p:nvPr/>
        </p:nvSpPr>
        <p:spPr bwMode="auto">
          <a:xfrm>
            <a:off x="1363663" y="1498600"/>
            <a:ext cx="2900362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Oval 7"/>
          <p:cNvSpPr>
            <a:spLocks noChangeArrowheads="1"/>
          </p:cNvSpPr>
          <p:nvPr/>
        </p:nvSpPr>
        <p:spPr bwMode="auto">
          <a:xfrm>
            <a:off x="1717675" y="1689100"/>
            <a:ext cx="2270125" cy="2268538"/>
          </a:xfrm>
          <a:prstGeom prst="ellips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2016125" y="2055813"/>
            <a:ext cx="73025" cy="1606550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2016125" y="2055813"/>
            <a:ext cx="1906587" cy="1143000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 flipH="1" flipV="1">
            <a:off x="3487738" y="1884363"/>
            <a:ext cx="53975" cy="39688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 flipV="1">
            <a:off x="1719263" y="1884363"/>
            <a:ext cx="1768475" cy="1006475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12"/>
          <p:cNvSpPr>
            <a:spLocks noChangeShapeType="1"/>
          </p:cNvSpPr>
          <p:nvPr/>
        </p:nvSpPr>
        <p:spPr bwMode="auto">
          <a:xfrm>
            <a:off x="1716088" y="2422525"/>
            <a:ext cx="125412" cy="47625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13"/>
          <p:cNvSpPr>
            <a:spLocks noChangeShapeType="1"/>
          </p:cNvSpPr>
          <p:nvPr/>
        </p:nvSpPr>
        <p:spPr bwMode="auto">
          <a:xfrm flipV="1">
            <a:off x="1725613" y="3233738"/>
            <a:ext cx="134937" cy="66675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14"/>
          <p:cNvSpPr>
            <a:spLocks noChangeShapeType="1"/>
          </p:cNvSpPr>
          <p:nvPr/>
        </p:nvSpPr>
        <p:spPr bwMode="auto">
          <a:xfrm>
            <a:off x="2698750" y="1612900"/>
            <a:ext cx="125412" cy="142875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Line 15"/>
          <p:cNvSpPr>
            <a:spLocks noChangeShapeType="1"/>
          </p:cNvSpPr>
          <p:nvPr/>
        </p:nvSpPr>
        <p:spPr bwMode="auto">
          <a:xfrm flipH="1">
            <a:off x="2717800" y="1593850"/>
            <a:ext cx="96837" cy="180975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Line 16"/>
          <p:cNvSpPr>
            <a:spLocks noChangeShapeType="1"/>
          </p:cNvSpPr>
          <p:nvPr/>
        </p:nvSpPr>
        <p:spPr bwMode="auto">
          <a:xfrm>
            <a:off x="3825875" y="2422525"/>
            <a:ext cx="200025" cy="57150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Line 17"/>
          <p:cNvSpPr>
            <a:spLocks noChangeShapeType="1"/>
          </p:cNvSpPr>
          <p:nvPr/>
        </p:nvSpPr>
        <p:spPr bwMode="auto">
          <a:xfrm flipH="1">
            <a:off x="3863975" y="2336800"/>
            <a:ext cx="104775" cy="190500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9" name="Group 21"/>
          <p:cNvGrpSpPr>
            <a:grpSpLocks/>
          </p:cNvGrpSpPr>
          <p:nvPr/>
        </p:nvGrpSpPr>
        <p:grpSpPr bwMode="auto">
          <a:xfrm>
            <a:off x="2557463" y="2378075"/>
            <a:ext cx="271462" cy="368300"/>
            <a:chOff x="1611" y="1498"/>
            <a:chExt cx="171" cy="232"/>
          </a:xfrm>
        </p:grpSpPr>
        <p:sp>
          <p:nvSpPr>
            <p:cNvPr id="58" name="Oval 18"/>
            <p:cNvSpPr>
              <a:spLocks noChangeArrowheads="1"/>
            </p:cNvSpPr>
            <p:nvPr/>
          </p:nvSpPr>
          <p:spPr bwMode="auto">
            <a:xfrm>
              <a:off x="1617" y="1498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Oval 19"/>
            <p:cNvSpPr>
              <a:spLocks noChangeArrowheads="1"/>
            </p:cNvSpPr>
            <p:nvPr/>
          </p:nvSpPr>
          <p:spPr bwMode="auto">
            <a:xfrm>
              <a:off x="1617" y="1498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1611" y="1538"/>
              <a:ext cx="1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0" name="Group 25"/>
          <p:cNvGrpSpPr>
            <a:grpSpLocks/>
          </p:cNvGrpSpPr>
          <p:nvPr/>
        </p:nvGrpSpPr>
        <p:grpSpPr bwMode="auto">
          <a:xfrm>
            <a:off x="2027238" y="2651125"/>
            <a:ext cx="328612" cy="304800"/>
            <a:chOff x="1277" y="1670"/>
            <a:chExt cx="207" cy="192"/>
          </a:xfrm>
        </p:grpSpPr>
        <p:sp>
          <p:nvSpPr>
            <p:cNvPr id="55" name="Oval 22"/>
            <p:cNvSpPr>
              <a:spLocks noChangeArrowheads="1"/>
            </p:cNvSpPr>
            <p:nvPr/>
          </p:nvSpPr>
          <p:spPr bwMode="auto">
            <a:xfrm>
              <a:off x="1277" y="1691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Oval 23"/>
            <p:cNvSpPr>
              <a:spLocks noChangeArrowheads="1"/>
            </p:cNvSpPr>
            <p:nvPr/>
          </p:nvSpPr>
          <p:spPr bwMode="auto">
            <a:xfrm>
              <a:off x="1277" y="1691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24"/>
            <p:cNvSpPr>
              <a:spLocks noChangeArrowheads="1"/>
            </p:cNvSpPr>
            <p:nvPr/>
          </p:nvSpPr>
          <p:spPr bwMode="auto">
            <a:xfrm>
              <a:off x="1328" y="1670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E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1" name="Group 29"/>
          <p:cNvGrpSpPr>
            <a:grpSpLocks/>
          </p:cNvGrpSpPr>
          <p:nvPr/>
        </p:nvGrpSpPr>
        <p:grpSpPr bwMode="auto">
          <a:xfrm>
            <a:off x="2833688" y="2805113"/>
            <a:ext cx="357187" cy="371475"/>
            <a:chOff x="1785" y="1767"/>
            <a:chExt cx="225" cy="234"/>
          </a:xfrm>
        </p:grpSpPr>
        <p:sp>
          <p:nvSpPr>
            <p:cNvPr id="52" name="Oval 26"/>
            <p:cNvSpPr>
              <a:spLocks noChangeArrowheads="1"/>
            </p:cNvSpPr>
            <p:nvPr/>
          </p:nvSpPr>
          <p:spPr bwMode="auto">
            <a:xfrm>
              <a:off x="1785" y="1767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Oval 27"/>
            <p:cNvSpPr>
              <a:spLocks noChangeArrowheads="1"/>
            </p:cNvSpPr>
            <p:nvPr/>
          </p:nvSpPr>
          <p:spPr bwMode="auto">
            <a:xfrm>
              <a:off x="1785" y="1767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8"/>
            <p:cNvSpPr>
              <a:spLocks noChangeArrowheads="1"/>
            </p:cNvSpPr>
            <p:nvPr/>
          </p:nvSpPr>
          <p:spPr bwMode="auto">
            <a:xfrm>
              <a:off x="1846" y="1809"/>
              <a:ext cx="1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2" name="Group 33"/>
          <p:cNvGrpSpPr>
            <a:grpSpLocks/>
          </p:cNvGrpSpPr>
          <p:nvPr/>
        </p:nvGrpSpPr>
        <p:grpSpPr bwMode="auto">
          <a:xfrm>
            <a:off x="1773238" y="1793875"/>
            <a:ext cx="261937" cy="304800"/>
            <a:chOff x="1117" y="1130"/>
            <a:chExt cx="165" cy="192"/>
          </a:xfrm>
        </p:grpSpPr>
        <p:sp>
          <p:nvSpPr>
            <p:cNvPr id="49" name="Oval 30"/>
            <p:cNvSpPr>
              <a:spLocks noChangeArrowheads="1"/>
            </p:cNvSpPr>
            <p:nvPr/>
          </p:nvSpPr>
          <p:spPr bwMode="auto">
            <a:xfrm>
              <a:off x="1258" y="1283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Oval 31"/>
            <p:cNvSpPr>
              <a:spLocks noChangeArrowheads="1"/>
            </p:cNvSpPr>
            <p:nvPr/>
          </p:nvSpPr>
          <p:spPr bwMode="auto">
            <a:xfrm>
              <a:off x="1258" y="1283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Rectangle 32"/>
            <p:cNvSpPr>
              <a:spLocks noChangeArrowheads="1"/>
            </p:cNvSpPr>
            <p:nvPr/>
          </p:nvSpPr>
          <p:spPr bwMode="auto">
            <a:xfrm>
              <a:off x="1117" y="1130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3" name="Group 37"/>
          <p:cNvGrpSpPr>
            <a:grpSpLocks/>
          </p:cNvGrpSpPr>
          <p:nvPr/>
        </p:nvGrpSpPr>
        <p:grpSpPr bwMode="auto">
          <a:xfrm>
            <a:off x="1946275" y="3643313"/>
            <a:ext cx="247650" cy="322263"/>
            <a:chOff x="1226" y="2295"/>
            <a:chExt cx="156" cy="203"/>
          </a:xfrm>
        </p:grpSpPr>
        <p:sp>
          <p:nvSpPr>
            <p:cNvPr id="46" name="Oval 34"/>
            <p:cNvSpPr>
              <a:spLocks noChangeArrowheads="1"/>
            </p:cNvSpPr>
            <p:nvPr/>
          </p:nvSpPr>
          <p:spPr bwMode="auto">
            <a:xfrm>
              <a:off x="1304" y="2295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Oval 35"/>
            <p:cNvSpPr>
              <a:spLocks noChangeArrowheads="1"/>
            </p:cNvSpPr>
            <p:nvPr/>
          </p:nvSpPr>
          <p:spPr bwMode="auto">
            <a:xfrm>
              <a:off x="1304" y="2295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Rectangle 36"/>
            <p:cNvSpPr>
              <a:spLocks noChangeArrowheads="1"/>
            </p:cNvSpPr>
            <p:nvPr/>
          </p:nvSpPr>
          <p:spPr bwMode="auto">
            <a:xfrm>
              <a:off x="1226" y="2306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4" name="Group 41"/>
          <p:cNvGrpSpPr>
            <a:grpSpLocks/>
          </p:cNvGrpSpPr>
          <p:nvPr/>
        </p:nvGrpSpPr>
        <p:grpSpPr bwMode="auto">
          <a:xfrm>
            <a:off x="3903663" y="3117850"/>
            <a:ext cx="330200" cy="304800"/>
            <a:chOff x="2459" y="1964"/>
            <a:chExt cx="208" cy="192"/>
          </a:xfrm>
        </p:grpSpPr>
        <p:sp>
          <p:nvSpPr>
            <p:cNvPr id="43" name="Oval 38"/>
            <p:cNvSpPr>
              <a:spLocks noChangeArrowheads="1"/>
            </p:cNvSpPr>
            <p:nvPr/>
          </p:nvSpPr>
          <p:spPr bwMode="auto">
            <a:xfrm>
              <a:off x="2459" y="2003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Oval 39"/>
            <p:cNvSpPr>
              <a:spLocks noChangeArrowheads="1"/>
            </p:cNvSpPr>
            <p:nvPr/>
          </p:nvSpPr>
          <p:spPr bwMode="auto">
            <a:xfrm>
              <a:off x="2459" y="2003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Rectangle 40"/>
            <p:cNvSpPr>
              <a:spLocks noChangeArrowheads="1"/>
            </p:cNvSpPr>
            <p:nvPr/>
          </p:nvSpPr>
          <p:spPr bwMode="auto">
            <a:xfrm>
              <a:off x="2511" y="1964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5" name="Group 45"/>
          <p:cNvGrpSpPr>
            <a:grpSpLocks/>
          </p:cNvGrpSpPr>
          <p:nvPr/>
        </p:nvGrpSpPr>
        <p:grpSpPr bwMode="auto">
          <a:xfrm>
            <a:off x="1458913" y="2767013"/>
            <a:ext cx="300037" cy="304800"/>
            <a:chOff x="919" y="1743"/>
            <a:chExt cx="189" cy="192"/>
          </a:xfrm>
        </p:grpSpPr>
        <p:sp>
          <p:nvSpPr>
            <p:cNvPr id="40" name="Oval 42"/>
            <p:cNvSpPr>
              <a:spLocks noChangeArrowheads="1"/>
            </p:cNvSpPr>
            <p:nvPr/>
          </p:nvSpPr>
          <p:spPr bwMode="auto">
            <a:xfrm>
              <a:off x="1071" y="1809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Oval 43"/>
            <p:cNvSpPr>
              <a:spLocks noChangeArrowheads="1"/>
            </p:cNvSpPr>
            <p:nvPr/>
          </p:nvSpPr>
          <p:spPr bwMode="auto">
            <a:xfrm>
              <a:off x="1071" y="1809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Rectangle 44"/>
            <p:cNvSpPr>
              <a:spLocks noChangeArrowheads="1"/>
            </p:cNvSpPr>
            <p:nvPr/>
          </p:nvSpPr>
          <p:spPr bwMode="auto">
            <a:xfrm>
              <a:off x="919" y="1743"/>
              <a:ext cx="1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6" name="Group 49"/>
          <p:cNvGrpSpPr>
            <a:grpSpLocks/>
          </p:cNvGrpSpPr>
          <p:nvPr/>
        </p:nvGrpSpPr>
        <p:grpSpPr bwMode="auto">
          <a:xfrm>
            <a:off x="3468688" y="1593850"/>
            <a:ext cx="292100" cy="309563"/>
            <a:chOff x="2185" y="1004"/>
            <a:chExt cx="184" cy="195"/>
          </a:xfrm>
        </p:grpSpPr>
        <p:sp>
          <p:nvSpPr>
            <p:cNvPr id="37" name="Oval 46"/>
            <p:cNvSpPr>
              <a:spLocks noChangeArrowheads="1"/>
            </p:cNvSpPr>
            <p:nvPr/>
          </p:nvSpPr>
          <p:spPr bwMode="auto">
            <a:xfrm>
              <a:off x="2185" y="1175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Oval 47"/>
            <p:cNvSpPr>
              <a:spLocks noChangeArrowheads="1"/>
            </p:cNvSpPr>
            <p:nvPr/>
          </p:nvSpPr>
          <p:spPr bwMode="auto">
            <a:xfrm>
              <a:off x="2185" y="1175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48"/>
            <p:cNvSpPr>
              <a:spLocks noChangeArrowheads="1"/>
            </p:cNvSpPr>
            <p:nvPr/>
          </p:nvSpPr>
          <p:spPr bwMode="auto">
            <a:xfrm>
              <a:off x="2205" y="1004"/>
              <a:ext cx="1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65" name="Rectangle 64"/>
          <p:cNvSpPr/>
          <p:nvPr/>
        </p:nvSpPr>
        <p:spPr>
          <a:xfrm>
            <a:off x="7186246" y="1146895"/>
            <a:ext cx="2496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* Hướng dẫn:  </a:t>
            </a:r>
            <a:endParaRPr 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8641960" y="2493243"/>
          <a:ext cx="14430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1" imgW="952200" imgH="241200" progId="Equation.DSMT4">
                  <p:embed/>
                </p:oleObj>
              </mc:Choice>
              <mc:Fallback>
                <p:oleObj name="Equation" r:id="rId11" imgW="952200" imgH="241200" progId="Equation.DSMT4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1960" y="2493243"/>
                        <a:ext cx="1443038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7722220" y="1689100"/>
            <a:ext cx="2876741" cy="461665"/>
            <a:chOff x="7508031" y="3883419"/>
            <a:chExt cx="2876741" cy="461665"/>
          </a:xfrm>
        </p:grpSpPr>
        <p:sp>
          <p:nvSpPr>
            <p:cNvPr id="70" name="Rectangle 69"/>
            <p:cNvSpPr/>
            <p:nvPr/>
          </p:nvSpPr>
          <p:spPr>
            <a:xfrm>
              <a:off x="8273297" y="3883419"/>
              <a:ext cx="211147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Arial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Arial" charset="0"/>
                </a:rPr>
                <a:t>là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Arial" charset="0"/>
                </a:rPr>
                <a:t> tam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Arial" charset="0"/>
                </a:rPr>
                <a:t>giác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Arial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Arial" charset="0"/>
                </a:rPr>
                <a:t>cân</a:t>
              </a:r>
              <a:endParaRPr lang="en-US" dirty="0"/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/>
          </p:nvGraphicFramePr>
          <p:xfrm>
            <a:off x="7508031" y="3982488"/>
            <a:ext cx="788988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5" name="Equation" r:id="rId13" imgW="520560" imgH="177480" progId="Equation.DSMT4">
                    <p:embed/>
                  </p:oleObj>
                </mc:Choice>
                <mc:Fallback>
                  <p:oleObj name="Equation" r:id="rId13" imgW="520560" imgH="177480" progId="Equation.DSMT4">
                    <p:embed/>
                    <p:pic>
                      <p:nvPicPr>
                        <p:cNvPr id="71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8031" y="3982488"/>
                          <a:ext cx="788988" cy="2635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81629"/>
              </p:ext>
            </p:extLst>
          </p:nvPr>
        </p:nvGraphicFramePr>
        <p:xfrm>
          <a:off x="6515100" y="3482975"/>
          <a:ext cx="24987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5" imgW="1650960" imgH="507960" progId="Equation.DSMT4">
                  <p:embed/>
                </p:oleObj>
              </mc:Choice>
              <mc:Fallback>
                <p:oleObj name="Equation" r:id="rId15" imgW="1650960" imgH="507960" progId="Equation.DSMT4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3482975"/>
                        <a:ext cx="2498725" cy="752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528402"/>
              </p:ext>
            </p:extLst>
          </p:nvPr>
        </p:nvGraphicFramePr>
        <p:xfrm>
          <a:off x="9412288" y="3481388"/>
          <a:ext cx="24987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7" imgW="1650960" imgH="507960" progId="Equation.DSMT4">
                  <p:embed/>
                </p:oleObj>
              </mc:Choice>
              <mc:Fallback>
                <p:oleObj name="Equation" r:id="rId17" imgW="1650960" imgH="507960" progId="Equation.DSMT4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2288" y="3481388"/>
                        <a:ext cx="2498725" cy="752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75"/>
          <p:cNvGrpSpPr/>
          <p:nvPr/>
        </p:nvGrpSpPr>
        <p:grpSpPr>
          <a:xfrm>
            <a:off x="7801042" y="4260131"/>
            <a:ext cx="3019314" cy="462428"/>
            <a:chOff x="7589519" y="4155460"/>
            <a:chExt cx="3019314" cy="462428"/>
          </a:xfrm>
        </p:grpSpPr>
        <p:sp>
          <p:nvSpPr>
            <p:cNvPr id="77" name="Rectangle 76"/>
            <p:cNvSpPr/>
            <p:nvPr/>
          </p:nvSpPr>
          <p:spPr>
            <a:xfrm>
              <a:off x="7589519" y="4156223"/>
              <a:ext cx="67197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  <a:cs typeface="Arial" charset="0"/>
                </a:rPr>
                <a:t>Mà </a:t>
              </a:r>
              <a:endParaRPr lang="en-US"/>
            </a:p>
          </p:txBody>
        </p:sp>
        <p:graphicFrame>
          <p:nvGraphicFramePr>
            <p:cNvPr id="78" name="Object 77"/>
            <p:cNvGraphicFramePr>
              <a:graphicFrameLocks noChangeAspect="1"/>
            </p:cNvGraphicFramePr>
            <p:nvPr/>
          </p:nvGraphicFramePr>
          <p:xfrm>
            <a:off x="8222821" y="4155460"/>
            <a:ext cx="23860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8" name="Equation" r:id="rId19" imgW="1574640" imgH="291960" progId="Equation.DSMT4">
                    <p:embed/>
                  </p:oleObj>
                </mc:Choice>
                <mc:Fallback>
                  <p:oleObj name="Equation" r:id="rId19" imgW="1574640" imgH="291960" progId="Equation.DSMT4">
                    <p:embed/>
                    <p:pic>
                      <p:nvPicPr>
                        <p:cNvPr id="78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2821" y="4155460"/>
                          <a:ext cx="2386012" cy="431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" name="TextBox 27">
            <a:extLst>
              <a:ext uri="{FF2B5EF4-FFF2-40B4-BE49-F238E27FC236}">
                <a16:creationId xmlns:a16="http://schemas.microsoft.com/office/drawing/2014/main" id="{47F00289-3FFB-44DE-9DC5-7EC189935D69}"/>
              </a:ext>
            </a:extLst>
          </p:cNvPr>
          <p:cNvSpPr txBox="1"/>
          <p:nvPr/>
        </p:nvSpPr>
        <p:spPr>
          <a:xfrm>
            <a:off x="1725523" y="79519"/>
            <a:ext cx="8331930" cy="783193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tx1"/>
            </a:solidFill>
            <a:prstDash val="sysDot"/>
          </a:ln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iến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ức</a:t>
            </a:r>
            <a:endParaRPr lang="en-US" sz="4000" b="1" dirty="0">
              <a:solidFill>
                <a:schemeClr val="tx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Hình chữ nhật: Góc Tròn 2">
            <a:extLst>
              <a:ext uri="{FF2B5EF4-FFF2-40B4-BE49-F238E27FC236}">
                <a16:creationId xmlns:a16="http://schemas.microsoft.com/office/drawing/2014/main" id="{52F1FD76-E53F-4517-A552-969B13E4210E}"/>
              </a:ext>
            </a:extLst>
          </p:cNvPr>
          <p:cNvSpPr/>
          <p:nvPr/>
        </p:nvSpPr>
        <p:spPr>
          <a:xfrm>
            <a:off x="6374485" y="3328106"/>
            <a:ext cx="5719515" cy="1444669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Text Box 14">
            <a:extLst>
              <a:ext uri="{FF2B5EF4-FFF2-40B4-BE49-F238E27FC236}">
                <a16:creationId xmlns:a16="http://schemas.microsoft.com/office/drawing/2014/main" id="{0D228BCD-DB34-4A91-8FD3-AC4C0CF7D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8001" y="5273644"/>
            <a:ext cx="2514600" cy="4000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57150" cmpd="thickThin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Arial" charset="0"/>
              </a:rPr>
              <a:t>Thời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Arial" charset="0"/>
              </a:rPr>
              <a:t>gian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Arial" charset="0"/>
              </a:rPr>
              <a:t>: 2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Arial" charset="0"/>
              </a:rPr>
              <a:t>phút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pic>
        <p:nvPicPr>
          <p:cNvPr id="83" name="Picture 14" descr="C:\Program Files\Windows Sidebar\Gadgets\DigitalClock.Gadget\images\background.png">
            <a:extLst>
              <a:ext uri="{FF2B5EF4-FFF2-40B4-BE49-F238E27FC236}">
                <a16:creationId xmlns:a16="http://schemas.microsoft.com/office/drawing/2014/main" id="{F1B537C5-00DF-4357-85B4-A9F6C074B8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188" y="5902442"/>
            <a:ext cx="1403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" name="Picture 14" descr="C:\Program Files\Windows Sidebar\Gadgets\DigitalClock.Gadget\images\0.png">
            <a:extLst>
              <a:ext uri="{FF2B5EF4-FFF2-40B4-BE49-F238E27FC236}">
                <a16:creationId xmlns:a16="http://schemas.microsoft.com/office/drawing/2014/main" id="{5EABB7BF-B76A-417A-A0AE-5377CFE629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" name="Picture 15" descr="C:\Program Files\Windows Sidebar\Gadgets\DigitalClock.Gadget\images\1.png">
            <a:extLst>
              <a:ext uri="{FF2B5EF4-FFF2-40B4-BE49-F238E27FC236}">
                <a16:creationId xmlns:a16="http://schemas.microsoft.com/office/drawing/2014/main" id="{41F693C8-57A2-4803-BDDE-1605E0F393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" name="Picture 16" descr="C:\Program Files\Windows Sidebar\Gadgets\DigitalClock.Gadget\images\2.png">
            <a:extLst>
              <a:ext uri="{FF2B5EF4-FFF2-40B4-BE49-F238E27FC236}">
                <a16:creationId xmlns:a16="http://schemas.microsoft.com/office/drawing/2014/main" id="{3199F648-3482-45BE-9F9A-AB677F1AF4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" name="Picture 17" descr="C:\Program Files\Windows Sidebar\Gadgets\DigitalClock.Gadget\images\3.png">
            <a:extLst>
              <a:ext uri="{FF2B5EF4-FFF2-40B4-BE49-F238E27FC236}">
                <a16:creationId xmlns:a16="http://schemas.microsoft.com/office/drawing/2014/main" id="{2E7C57AD-15CA-48D2-9216-FD0D2991E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" name="Picture 18" descr="C:\Program Files\Windows Sidebar\Gadgets\DigitalClock.Gadget\images\4.png">
            <a:extLst>
              <a:ext uri="{FF2B5EF4-FFF2-40B4-BE49-F238E27FC236}">
                <a16:creationId xmlns:a16="http://schemas.microsoft.com/office/drawing/2014/main" id="{DFFAC3D9-1FAE-4602-B10E-D68B7326FF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" name="Picture 19" descr="C:\Program Files\Windows Sidebar\Gadgets\DigitalClock.Gadget\images\5.png">
            <a:extLst>
              <a:ext uri="{FF2B5EF4-FFF2-40B4-BE49-F238E27FC236}">
                <a16:creationId xmlns:a16="http://schemas.microsoft.com/office/drawing/2014/main" id="{E9E57E31-CCA3-420D-9CD3-14759DB4F1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" name="Picture 20" descr="C:\Program Files\Windows Sidebar\Gadgets\DigitalClock.Gadget\images\6.png">
            <a:extLst>
              <a:ext uri="{FF2B5EF4-FFF2-40B4-BE49-F238E27FC236}">
                <a16:creationId xmlns:a16="http://schemas.microsoft.com/office/drawing/2014/main" id="{F5BEDECB-ADB9-4DED-B80F-FA5805E10A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" name="Picture 21" descr="C:\Program Files\Windows Sidebar\Gadgets\DigitalClock.Gadget\images\7.png">
            <a:extLst>
              <a:ext uri="{FF2B5EF4-FFF2-40B4-BE49-F238E27FC236}">
                <a16:creationId xmlns:a16="http://schemas.microsoft.com/office/drawing/2014/main" id="{4A82B193-A959-421A-BFCB-F81DCA949D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" name="Picture 22" descr="C:\Program Files\Windows Sidebar\Gadgets\DigitalClock.Gadget\images\8.png">
            <a:extLst>
              <a:ext uri="{FF2B5EF4-FFF2-40B4-BE49-F238E27FC236}">
                <a16:creationId xmlns:a16="http://schemas.microsoft.com/office/drawing/2014/main" id="{AAF784C7-AA63-4CF4-9097-40C71FB38D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" name="Picture 23" descr="C:\Program Files\Windows Sidebar\Gadgets\DigitalClock.Gadget\images\9.png">
            <a:extLst>
              <a:ext uri="{FF2B5EF4-FFF2-40B4-BE49-F238E27FC236}">
                <a16:creationId xmlns:a16="http://schemas.microsoft.com/office/drawing/2014/main" id="{E1007D4A-798E-4D79-983E-2D4DF61255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" name="Picture 14" descr="C:\Program Files\Windows Sidebar\Gadgets\DigitalClock.Gadget\images\0.png">
            <a:extLst>
              <a:ext uri="{FF2B5EF4-FFF2-40B4-BE49-F238E27FC236}">
                <a16:creationId xmlns:a16="http://schemas.microsoft.com/office/drawing/2014/main" id="{EC751B7B-091D-4F66-A59C-042C55C5A3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" name="Picture 15" descr="C:\Program Files\Windows Sidebar\Gadgets\DigitalClock.Gadget\images\1.png">
            <a:extLst>
              <a:ext uri="{FF2B5EF4-FFF2-40B4-BE49-F238E27FC236}">
                <a16:creationId xmlns:a16="http://schemas.microsoft.com/office/drawing/2014/main" id="{A32CE284-D0D3-447C-BAD3-AF00A8E2B6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" name="Picture 16" descr="C:\Program Files\Windows Sidebar\Gadgets\DigitalClock.Gadget\images\2.png">
            <a:extLst>
              <a:ext uri="{FF2B5EF4-FFF2-40B4-BE49-F238E27FC236}">
                <a16:creationId xmlns:a16="http://schemas.microsoft.com/office/drawing/2014/main" id="{C9D236BF-A24E-4B8C-8EF4-19249D5191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" name="Picture 17" descr="C:\Program Files\Windows Sidebar\Gadgets\DigitalClock.Gadget\images\3.png">
            <a:extLst>
              <a:ext uri="{FF2B5EF4-FFF2-40B4-BE49-F238E27FC236}">
                <a16:creationId xmlns:a16="http://schemas.microsoft.com/office/drawing/2014/main" id="{6C44B3BF-DC6D-47F0-8268-65EF16272B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" name="Picture 18" descr="C:\Program Files\Windows Sidebar\Gadgets\DigitalClock.Gadget\images\4.png">
            <a:extLst>
              <a:ext uri="{FF2B5EF4-FFF2-40B4-BE49-F238E27FC236}">
                <a16:creationId xmlns:a16="http://schemas.microsoft.com/office/drawing/2014/main" id="{55892956-98C3-4851-BA4D-D855CE050F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" name="Picture 19" descr="C:\Program Files\Windows Sidebar\Gadgets\DigitalClock.Gadget\images\5.png">
            <a:extLst>
              <a:ext uri="{FF2B5EF4-FFF2-40B4-BE49-F238E27FC236}">
                <a16:creationId xmlns:a16="http://schemas.microsoft.com/office/drawing/2014/main" id="{49EC2033-FBEB-4994-8C7B-3FA1BA1EB6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" name="Picture 15" descr="C:\Program Files\Windows Sidebar\Gadgets\DigitalClock.Gadget\images\1.png">
            <a:extLst>
              <a:ext uri="{FF2B5EF4-FFF2-40B4-BE49-F238E27FC236}">
                <a16:creationId xmlns:a16="http://schemas.microsoft.com/office/drawing/2014/main" id="{CDF402A0-A348-4C94-A0D5-97E2B02598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7026" y="6148357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" name="Picture 14" descr="C:\Program Files\Windows Sidebar\Gadgets\DigitalClock.Gadget\images\0.png">
            <a:extLst>
              <a:ext uri="{FF2B5EF4-FFF2-40B4-BE49-F238E27FC236}">
                <a16:creationId xmlns:a16="http://schemas.microsoft.com/office/drawing/2014/main" id="{3A57D009-098F-4944-B058-4D23CF7AFE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7026" y="6148357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" name="Picture 16" descr="C:\Program Files\Windows Sidebar\Gadgets\DigitalClock.Gadget\images\2.png">
            <a:extLst>
              <a:ext uri="{FF2B5EF4-FFF2-40B4-BE49-F238E27FC236}">
                <a16:creationId xmlns:a16="http://schemas.microsoft.com/office/drawing/2014/main" id="{A42577D9-B2FC-4F2F-A2B2-7AE5AB0460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7026" y="6148357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" name="Picture 24" descr="C:\Program Files\Windows Sidebar\Gadgets\DigitalClock.Gadget\images\cn.png">
            <a:extLst>
              <a:ext uri="{FF2B5EF4-FFF2-40B4-BE49-F238E27FC236}">
                <a16:creationId xmlns:a16="http://schemas.microsoft.com/office/drawing/2014/main" id="{4617081B-2DE4-4238-A593-651FEC0688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1976" y="6168994"/>
            <a:ext cx="10953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" name="Picture 14" descr="C:\Program Files\Windows Sidebar\Gadgets\DigitalClock.Gadget\images\0.png">
            <a:extLst>
              <a:ext uri="{FF2B5EF4-FFF2-40B4-BE49-F238E27FC236}">
                <a16:creationId xmlns:a16="http://schemas.microsoft.com/office/drawing/2014/main" id="{E2A7BA7E-E0BC-459E-BEC2-7C97612E4A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B8CE811-D873-446C-95CA-B8D7E2EA6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107919"/>
              </p:ext>
            </p:extLst>
          </p:nvPr>
        </p:nvGraphicFramePr>
        <p:xfrm>
          <a:off x="9224662" y="2148367"/>
          <a:ext cx="272069" cy="39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33" imgW="139680" imgH="203040" progId="Equation.DSMT4">
                  <p:embed/>
                </p:oleObj>
              </mc:Choice>
              <mc:Fallback>
                <p:oleObj name="Equation" r:id="rId33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224662" y="2148367"/>
                        <a:ext cx="272069" cy="39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749E947-BE2F-40E6-907D-D6C6D82A6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852498"/>
              </p:ext>
            </p:extLst>
          </p:nvPr>
        </p:nvGraphicFramePr>
        <p:xfrm>
          <a:off x="9776662" y="2967355"/>
          <a:ext cx="273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5" imgW="272754" imgH="396207" progId="Equation.DSMT4">
                  <p:embed/>
                </p:oleObj>
              </mc:Choice>
              <mc:Fallback>
                <p:oleObj name="Equation" r:id="rId35" imgW="272754" imgH="3962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776662" y="2967355"/>
                        <a:ext cx="2730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AD8A849-2CE8-44EE-AE8D-2CF979472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559074"/>
              </p:ext>
            </p:extLst>
          </p:nvPr>
        </p:nvGraphicFramePr>
        <p:xfrm>
          <a:off x="8585223" y="2958465"/>
          <a:ext cx="273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7" imgW="272754" imgH="396207" progId="Equation.DSMT4">
                  <p:embed/>
                </p:oleObj>
              </mc:Choice>
              <mc:Fallback>
                <p:oleObj name="Equation" r:id="rId37" imgW="272754" imgH="3962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585223" y="2958465"/>
                        <a:ext cx="2730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7015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2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3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nodeType="withEffect">
                                  <p:stCondLst>
                                    <p:cond delay="3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32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nodeType="withEffect">
                                  <p:stCondLst>
                                    <p:cond delay="32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33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nodeType="withEffect">
                                  <p:stCondLst>
                                    <p:cond delay="33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340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nodeType="withEffect">
                                  <p:stCondLst>
                                    <p:cond delay="34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35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nodeType="withEffect">
                                  <p:stCondLst>
                                    <p:cond delay="35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36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nodeType="withEffect">
                                  <p:stCondLst>
                                    <p:cond delay="36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370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nodeType="withEffect">
                                  <p:stCondLst>
                                    <p:cond delay="37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38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nodeType="withEffect">
                                  <p:stCondLst>
                                    <p:cond delay="38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39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nodeType="withEffect">
                                  <p:stCondLst>
                                    <p:cond delay="39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xit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nodeType="withEffect">
                                  <p:stCondLst>
                                    <p:cond delay="420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xit" presetSubtype="0" fill="hold" nodeType="withEffect">
                                  <p:stCondLst>
                                    <p:cond delay="42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nodeType="withEffect">
                                  <p:stCondLst>
                                    <p:cond delay="430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xit" presetSubtype="0" fill="hold" nodeType="withEffect">
                                  <p:stCondLst>
                                    <p:cond delay="430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nodeType="withEffect">
                                  <p:stCondLst>
                                    <p:cond delay="44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nodeType="withEffect">
                                  <p:stCondLst>
                                    <p:cond delay="440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nodeType="withEffect">
                                  <p:stCondLst>
                                    <p:cond delay="4500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xit" presetSubtype="0" fill="hold" nodeType="withEffect">
                                  <p:stCondLst>
                                    <p:cond delay="45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nodeType="withEffect">
                                  <p:stCondLst>
                                    <p:cond delay="4600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xit" presetSubtype="0" fill="hold" nodeType="withEffect">
                                  <p:stCondLst>
                                    <p:cond delay="460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nodeType="withEffect">
                                  <p:stCondLst>
                                    <p:cond delay="47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xit" presetSubtype="0" fill="hold" nodeType="withEffect">
                                  <p:stCondLst>
                                    <p:cond delay="470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nodeType="withEffect">
                                  <p:stCondLst>
                                    <p:cond delay="48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xit" presetSubtype="0" fill="hold" nodeType="withEffect">
                                  <p:stCondLst>
                                    <p:cond delay="480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nodeType="withEffect">
                                  <p:stCondLst>
                                    <p:cond delay="49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nodeType="withEffect">
                                  <p:stCondLst>
                                    <p:cond delay="49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nodeType="withEffect">
                                  <p:stCondLst>
                                    <p:cond delay="5100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nodeType="withEffect">
                                  <p:stCondLst>
                                    <p:cond delay="51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nodeType="withEffect">
                                  <p:stCondLst>
                                    <p:cond delay="520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xit" presetSubtype="0" fill="hold" nodeType="withEffect">
                                  <p:stCondLst>
                                    <p:cond delay="520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nodeType="withEffect">
                                  <p:stCondLst>
                                    <p:cond delay="53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xit" presetSubtype="0" fill="hold" nodeType="withEffect">
                                  <p:stCondLst>
                                    <p:cond delay="530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nodeType="withEffect">
                                  <p:stCondLst>
                                    <p:cond delay="5400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xit" presetSubtype="0" fill="hold" nodeType="withEffect">
                                  <p:stCondLst>
                                    <p:cond delay="54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nodeType="withEffect">
                                  <p:stCondLst>
                                    <p:cond delay="5500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nodeType="withEffect">
                                  <p:stCondLst>
                                    <p:cond delay="5500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nodeType="withEffect">
                                  <p:stCondLst>
                                    <p:cond delay="56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xit" presetSubtype="0" fill="hold" nodeType="withEffect">
                                  <p:stCondLst>
                                    <p:cond delay="5600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nodeType="withEffect">
                                  <p:stCondLst>
                                    <p:cond delay="5700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xit" presetSubtype="0" fill="hold" nodeType="withEffect">
                                  <p:stCondLst>
                                    <p:cond delay="57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nodeType="withEffect">
                                  <p:stCondLst>
                                    <p:cond delay="5800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xit" presetSubtype="0" fill="hold" nodeType="withEffect">
                                  <p:stCondLst>
                                    <p:cond delay="5800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ntr" presetSubtype="0" fill="hold" nodeType="withEffect">
                                  <p:stCondLst>
                                    <p:cond delay="59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xit" presetSubtype="0" fill="hold" nodeType="withEffect">
                                  <p:stCondLst>
                                    <p:cond delay="5900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xit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xit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ntr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xit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ntr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ntr" presetSubtype="0" fill="hold" nodeType="withEffect">
                                  <p:stCondLst>
                                    <p:cond delay="6100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xit" presetSubtype="0" fill="hold" nodeType="withEffect">
                                  <p:stCondLst>
                                    <p:cond delay="61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nodeType="withEffect">
                                  <p:stCondLst>
                                    <p:cond delay="6200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xit" presetSubtype="0" fill="hold" nodeType="withEffect">
                                  <p:stCondLst>
                                    <p:cond delay="6200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ntr" presetSubtype="0" fill="hold" nodeType="withEffect">
                                  <p:stCondLst>
                                    <p:cond delay="63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xit" presetSubtype="0" fill="hold" nodeType="withEffect">
                                  <p:stCondLst>
                                    <p:cond delay="6300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ntr" presetSubtype="0" fill="hold" nodeType="withEffect">
                                  <p:stCondLst>
                                    <p:cond delay="6400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xit" presetSubtype="0" fill="hold" nodeType="withEffect">
                                  <p:stCondLst>
                                    <p:cond delay="64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ntr" presetSubtype="0" fill="hold" nodeType="withEffect">
                                  <p:stCondLst>
                                    <p:cond delay="6500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xit" presetSubtype="0" fill="hold" nodeType="withEffect">
                                  <p:stCondLst>
                                    <p:cond delay="6500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ntr" presetSubtype="0" fill="hold" nodeType="withEffect">
                                  <p:stCondLst>
                                    <p:cond delay="6600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xit" presetSubtype="0" fill="hold" nodeType="withEffect">
                                  <p:stCondLst>
                                    <p:cond delay="6600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ntr" presetSubtype="0" fill="hold" nodeType="withEffect">
                                  <p:stCondLst>
                                    <p:cond delay="6700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xit" presetSubtype="0" fill="hold" nodeType="withEffect">
                                  <p:stCondLst>
                                    <p:cond delay="6700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ntr" presetSubtype="0" fill="hold" nodeType="withEffect">
                                  <p:stCondLst>
                                    <p:cond delay="6800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xit" presetSubtype="0" fill="hold" nodeType="withEffect">
                                  <p:stCondLst>
                                    <p:cond delay="6800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ntr" presetSubtype="0" fill="hold" nodeType="withEffect">
                                  <p:stCondLst>
                                    <p:cond delay="6900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xit" presetSubtype="0" fill="hold" nodeType="withEffect">
                                  <p:stCondLst>
                                    <p:cond delay="6900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xit" presetSubtype="0" fill="hold" nodeType="withEffect">
                                  <p:stCondLst>
                                    <p:cond delay="7000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ntr" presetSubtype="0" fill="hold" nodeType="withEffect">
                                  <p:stCondLst>
                                    <p:cond delay="7000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xit" presetSubtype="0" fill="hold" nodeType="withEffect">
                                  <p:stCondLst>
                                    <p:cond delay="7000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" presetClass="entr" presetSubtype="0" fill="hold" nodeType="withEffect">
                                  <p:stCondLst>
                                    <p:cond delay="7000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ntr" presetSubtype="0" fill="hold" nodeType="withEffect">
                                  <p:stCondLst>
                                    <p:cond delay="7100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xit" presetSubtype="0" fill="hold" nodeType="withEffect">
                                  <p:stCondLst>
                                    <p:cond delay="7100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ntr" presetSubtype="0" fill="hold" nodeType="withEffect">
                                  <p:stCondLst>
                                    <p:cond delay="7200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xit" presetSubtype="0" fill="hold" nodeType="withEffect">
                                  <p:stCondLst>
                                    <p:cond delay="7200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ntr" presetSubtype="0" fill="hold" nodeType="withEffect">
                                  <p:stCondLst>
                                    <p:cond delay="7300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xit" presetSubtype="0" fill="hold" nodeType="withEffect">
                                  <p:stCondLst>
                                    <p:cond delay="7300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ntr" presetSubtype="0" fill="hold" nodeType="withEffect">
                                  <p:stCondLst>
                                    <p:cond delay="7400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xit" presetSubtype="0" fill="hold" nodeType="withEffect">
                                  <p:stCondLst>
                                    <p:cond delay="7400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ntr" presetSubtype="0" fill="hold" nodeType="withEffect">
                                  <p:stCondLst>
                                    <p:cond delay="7500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xit" presetSubtype="0" fill="hold" nodeType="withEffect">
                                  <p:stCondLst>
                                    <p:cond delay="7500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" presetClass="entr" presetSubtype="0" fill="hold" nodeType="withEffect">
                                  <p:stCondLst>
                                    <p:cond delay="7600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xit" presetSubtype="0" fill="hold" nodeType="withEffect">
                                  <p:stCondLst>
                                    <p:cond delay="7600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ntr" presetSubtype="0" fill="hold" nodeType="withEffect">
                                  <p:stCondLst>
                                    <p:cond delay="7700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xit" presetSubtype="0" fill="hold" nodeType="withEffect">
                                  <p:stCondLst>
                                    <p:cond delay="7700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ntr" presetSubtype="0" fill="hold" nodeType="withEffect">
                                  <p:stCondLst>
                                    <p:cond delay="7800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xit" presetSubtype="0" fill="hold" nodeType="withEffect">
                                  <p:stCondLst>
                                    <p:cond delay="7800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ntr" presetSubtype="0" fill="hold" nodeType="withEffect">
                                  <p:stCondLst>
                                    <p:cond delay="7900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" presetClass="exit" presetSubtype="0" fill="hold" nodeType="withEffect">
                                  <p:stCondLst>
                                    <p:cond delay="7900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exit" presetSubtype="0" fill="hold" nodeType="withEffect">
                                  <p:stCondLst>
                                    <p:cond delay="8000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" presetClass="exit" presetSubtype="0" fill="hold" nodeType="withEffect">
                                  <p:stCondLst>
                                    <p:cond delay="8000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" presetClass="entr" presetSubtype="0" fill="hold" nodeType="withEffect">
                                  <p:stCondLst>
                                    <p:cond delay="8000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ntr" presetSubtype="0" fill="hold" nodeType="withEffect">
                                  <p:stCondLst>
                                    <p:cond delay="8000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ntr" presetSubtype="0" fill="hold" nodeType="withEffect">
                                  <p:stCondLst>
                                    <p:cond delay="8100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exit" presetSubtype="0" fill="hold" nodeType="withEffect">
                                  <p:stCondLst>
                                    <p:cond delay="8100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" presetClass="entr" presetSubtype="0" fill="hold" nodeType="withEffect">
                                  <p:stCondLst>
                                    <p:cond delay="8200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xit" presetSubtype="0" fill="hold" nodeType="withEffect">
                                  <p:stCondLst>
                                    <p:cond delay="8200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" presetClass="entr" presetSubtype="0" fill="hold" nodeType="withEffect">
                                  <p:stCondLst>
                                    <p:cond delay="8300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" presetClass="exit" presetSubtype="0" fill="hold" nodeType="withEffect">
                                  <p:stCondLst>
                                    <p:cond delay="8300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ntr" presetSubtype="0" fill="hold" nodeType="withEffect">
                                  <p:stCondLst>
                                    <p:cond delay="8400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xit" presetSubtype="0" fill="hold" nodeType="withEffect">
                                  <p:stCondLst>
                                    <p:cond delay="8400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entr" presetSubtype="0" fill="hold" nodeType="withEffect">
                                  <p:stCondLst>
                                    <p:cond delay="8500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" presetClass="exit" presetSubtype="0" fill="hold" nodeType="withEffect">
                                  <p:stCondLst>
                                    <p:cond delay="8500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ntr" presetSubtype="0" fill="hold" nodeType="withEffect">
                                  <p:stCondLst>
                                    <p:cond delay="8600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xit" presetSubtype="0" fill="hold" nodeType="withEffect">
                                  <p:stCondLst>
                                    <p:cond delay="8600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ntr" presetSubtype="0" fill="hold" nodeType="withEffect">
                                  <p:stCondLst>
                                    <p:cond delay="8700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xit" presetSubtype="0" fill="hold" nodeType="withEffect">
                                  <p:stCondLst>
                                    <p:cond delay="8700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ntr" presetSubtype="0" fill="hold" nodeType="withEffect">
                                  <p:stCondLst>
                                    <p:cond delay="8800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" presetClass="exit" presetSubtype="0" fill="hold" nodeType="withEffect">
                                  <p:stCondLst>
                                    <p:cond delay="8800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" presetClass="entr" presetSubtype="0" fill="hold" nodeType="withEffect">
                                  <p:stCondLst>
                                    <p:cond delay="8900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" presetClass="exit" presetSubtype="0" fill="hold" nodeType="withEffect">
                                  <p:stCondLst>
                                    <p:cond delay="8900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xit" presetSubtype="0" fill="hold" nodeType="withEffect">
                                  <p:stCondLst>
                                    <p:cond delay="9000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ntr" presetSubtype="0" fill="hold" nodeType="withEffect">
                                  <p:stCondLst>
                                    <p:cond delay="9000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xit" presetSubtype="0" fill="hold" nodeType="withEffect">
                                  <p:stCondLst>
                                    <p:cond delay="9000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" presetClass="entr" presetSubtype="0" fill="hold" nodeType="withEffect">
                                  <p:stCondLst>
                                    <p:cond delay="9000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" presetClass="entr" presetSubtype="0" fill="hold" nodeType="withEffect">
                                  <p:stCondLst>
                                    <p:cond delay="9100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1" presetID="1" presetClass="exit" presetSubtype="0" fill="hold" nodeType="withEffect">
                                  <p:stCondLst>
                                    <p:cond delay="9100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" presetClass="entr" presetSubtype="0" fill="hold" nodeType="withEffect">
                                  <p:stCondLst>
                                    <p:cond delay="9200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" presetClass="exit" presetSubtype="0" fill="hold" nodeType="withEffect">
                                  <p:stCondLst>
                                    <p:cond delay="9200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7" presetID="1" presetClass="entr" presetSubtype="0" fill="hold" nodeType="withEffect">
                                  <p:stCondLst>
                                    <p:cond delay="9300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" presetClass="exit" presetSubtype="0" fill="hold" nodeType="withEffect">
                                  <p:stCondLst>
                                    <p:cond delay="9300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" presetClass="entr" presetSubtype="0" fill="hold" nodeType="withEffect">
                                  <p:stCondLst>
                                    <p:cond delay="9400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3" presetID="1" presetClass="exit" presetSubtype="0" fill="hold" nodeType="withEffect">
                                  <p:stCondLst>
                                    <p:cond delay="9400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5" presetID="1" presetClass="entr" presetSubtype="0" fill="hold" nodeType="withEffect">
                                  <p:stCondLst>
                                    <p:cond delay="9500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1" presetClass="exit" presetSubtype="0" fill="hold" nodeType="withEffect">
                                  <p:stCondLst>
                                    <p:cond delay="9500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1" presetClass="entr" presetSubtype="0" fill="hold" nodeType="withEffect">
                                  <p:stCondLst>
                                    <p:cond delay="9600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" presetClass="exit" presetSubtype="0" fill="hold" nodeType="withEffect">
                                  <p:stCondLst>
                                    <p:cond delay="9600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1" presetClass="entr" presetSubtype="0" fill="hold" nodeType="withEffect">
                                  <p:stCondLst>
                                    <p:cond delay="9700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5" presetID="1" presetClass="exit" presetSubtype="0" fill="hold" nodeType="withEffect">
                                  <p:stCondLst>
                                    <p:cond delay="9700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" presetClass="entr" presetSubtype="0" fill="hold" nodeType="withEffect">
                                  <p:stCondLst>
                                    <p:cond delay="9800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9" presetID="1" presetClass="exit" presetSubtype="0" fill="hold" nodeType="withEffect">
                                  <p:stCondLst>
                                    <p:cond delay="9800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1" presetClass="entr" presetSubtype="0" fill="hold" nodeType="withEffect">
                                  <p:stCondLst>
                                    <p:cond delay="9900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3" presetID="1" presetClass="exit" presetSubtype="0" fill="hold" nodeType="withEffect">
                                  <p:stCondLst>
                                    <p:cond delay="9900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5" presetID="1" presetClass="exit" presetSubtype="0" fill="hold" nodeType="withEffect">
                                  <p:stCondLst>
                                    <p:cond delay="10000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1" presetClass="exit" presetSubtype="0" fill="hold" nodeType="withEffect">
                                  <p:stCondLst>
                                    <p:cond delay="10000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9" presetID="1" presetClass="entr" presetSubtype="0" fill="hold" nodeType="withEffect">
                                  <p:stCondLst>
                                    <p:cond delay="10000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1" presetID="1" presetClass="entr" presetSubtype="0" fill="hold" nodeType="withEffect">
                                  <p:stCondLst>
                                    <p:cond delay="10000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3" presetID="1" presetClass="entr" presetSubtype="0" fill="hold" nodeType="withEffect">
                                  <p:stCondLst>
                                    <p:cond delay="10100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5" presetID="1" presetClass="exit" presetSubtype="0" fill="hold" nodeType="withEffect">
                                  <p:stCondLst>
                                    <p:cond delay="10100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7" presetID="1" presetClass="entr" presetSubtype="0" fill="hold" nodeType="withEffect">
                                  <p:stCondLst>
                                    <p:cond delay="10200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1" presetClass="exit" presetSubtype="0" fill="hold" nodeType="withEffect">
                                  <p:stCondLst>
                                    <p:cond delay="10200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1" presetID="1" presetClass="entr" presetSubtype="0" fill="hold" nodeType="withEffect">
                                  <p:stCondLst>
                                    <p:cond delay="10300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3" presetID="1" presetClass="exit" presetSubtype="0" fill="hold" nodeType="withEffect">
                                  <p:stCondLst>
                                    <p:cond delay="10300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5" presetID="1" presetClass="entr" presetSubtype="0" fill="hold" nodeType="withEffect">
                                  <p:stCondLst>
                                    <p:cond delay="10400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7" presetID="1" presetClass="exit" presetSubtype="0" fill="hold" nodeType="withEffect">
                                  <p:stCondLst>
                                    <p:cond delay="10400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9" presetID="1" presetClass="entr" presetSubtype="0" fill="hold" nodeType="withEffect">
                                  <p:stCondLst>
                                    <p:cond delay="10500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1" presetID="1" presetClass="exit" presetSubtype="0" fill="hold" nodeType="withEffect">
                                  <p:stCondLst>
                                    <p:cond delay="10500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3" presetID="1" presetClass="entr" presetSubtype="0" fill="hold" nodeType="withEffect">
                                  <p:stCondLst>
                                    <p:cond delay="10600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5" presetID="1" presetClass="exit" presetSubtype="0" fill="hold" nodeType="withEffect">
                                  <p:stCondLst>
                                    <p:cond delay="10600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7" presetID="1" presetClass="entr" presetSubtype="0" fill="hold" nodeType="withEffect">
                                  <p:stCondLst>
                                    <p:cond delay="10700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9" presetID="1" presetClass="exit" presetSubtype="0" fill="hold" nodeType="withEffect">
                                  <p:stCondLst>
                                    <p:cond delay="10700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1" presetID="1" presetClass="entr" presetSubtype="0" fill="hold" nodeType="withEffect">
                                  <p:stCondLst>
                                    <p:cond delay="10800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3" presetID="1" presetClass="exit" presetSubtype="0" fill="hold" nodeType="withEffect">
                                  <p:stCondLst>
                                    <p:cond delay="10800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5" presetID="1" presetClass="entr" presetSubtype="0" fill="hold" nodeType="withEffect">
                                  <p:stCondLst>
                                    <p:cond delay="10900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7" presetID="1" presetClass="exit" presetSubtype="0" fill="hold" nodeType="withEffect">
                                  <p:stCondLst>
                                    <p:cond delay="10900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9" presetID="1" presetClass="exit" presetSubtype="0" fill="hold" nodeType="withEffect">
                                  <p:stCondLst>
                                    <p:cond delay="11000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1" presetID="1" presetClass="entr" presetSubtype="0" fill="hold" nodeType="withEffect">
                                  <p:stCondLst>
                                    <p:cond delay="11000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3" presetID="1" presetClass="exit" presetSubtype="0" fill="hold" nodeType="withEffect">
                                  <p:stCondLst>
                                    <p:cond delay="11000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1" presetClass="entr" presetSubtype="0" fill="hold" nodeType="withEffect">
                                  <p:stCondLst>
                                    <p:cond delay="11000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7" presetID="1" presetClass="entr" presetSubtype="0" fill="hold" nodeType="withEffect">
                                  <p:stCondLst>
                                    <p:cond delay="11100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9" presetID="1" presetClass="exit" presetSubtype="0" fill="hold" nodeType="withEffect">
                                  <p:stCondLst>
                                    <p:cond delay="11100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1" presetID="1" presetClass="entr" presetSubtype="0" fill="hold" nodeType="withEffect">
                                  <p:stCondLst>
                                    <p:cond delay="11200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3" presetID="1" presetClass="exit" presetSubtype="0" fill="hold" nodeType="withEffect">
                                  <p:stCondLst>
                                    <p:cond delay="11200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5" presetID="1" presetClass="entr" presetSubtype="0" fill="hold" nodeType="withEffect">
                                  <p:stCondLst>
                                    <p:cond delay="11300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7" presetID="1" presetClass="exit" presetSubtype="0" fill="hold" nodeType="withEffect">
                                  <p:stCondLst>
                                    <p:cond delay="11300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9" presetID="1" presetClass="entr" presetSubtype="0" fill="hold" nodeType="withEffect">
                                  <p:stCondLst>
                                    <p:cond delay="11400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1" presetID="1" presetClass="exit" presetSubtype="0" fill="hold" nodeType="withEffect">
                                  <p:stCondLst>
                                    <p:cond delay="11400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3" presetID="1" presetClass="entr" presetSubtype="0" fill="hold" nodeType="withEffect">
                                  <p:stCondLst>
                                    <p:cond delay="11500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5" presetID="1" presetClass="exit" presetSubtype="0" fill="hold" nodeType="withEffect">
                                  <p:stCondLst>
                                    <p:cond delay="11500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7" presetID="1" presetClass="entr" presetSubtype="0" fill="hold" nodeType="withEffect">
                                  <p:stCondLst>
                                    <p:cond delay="11600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9" presetID="1" presetClass="exit" presetSubtype="0" fill="hold" nodeType="withEffect">
                                  <p:stCondLst>
                                    <p:cond delay="11600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1" presetID="1" presetClass="entr" presetSubtype="0" fill="hold" nodeType="withEffect">
                                  <p:stCondLst>
                                    <p:cond delay="11700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3" presetID="1" presetClass="exit" presetSubtype="0" fill="hold" nodeType="withEffect">
                                  <p:stCondLst>
                                    <p:cond delay="11700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5" presetID="1" presetClass="entr" presetSubtype="0" fill="hold" nodeType="withEffect">
                                  <p:stCondLst>
                                    <p:cond delay="11800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7" presetID="1" presetClass="exit" presetSubtype="0" fill="hold" nodeType="withEffect">
                                  <p:stCondLst>
                                    <p:cond delay="11800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9" presetID="1" presetClass="entr" presetSubtype="0" fill="hold" nodeType="withEffect">
                                  <p:stCondLst>
                                    <p:cond delay="11900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1" presetID="1" presetClass="exit" presetSubtype="0" fill="hold" nodeType="withEffect">
                                  <p:stCondLst>
                                    <p:cond delay="11900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3" presetID="1" presetClass="exit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5" presetID="1" presetClass="entr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7" presetID="1" presetClass="exit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9" presetID="1" presetClass="entr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1" presetID="1" presetClass="exit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3" presetID="1" presetClass="entr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>
                      <p:stCondLst>
                        <p:cond delay="indefinite"/>
                      </p:stCondLst>
                      <p:childTnLst>
                        <p:par>
                          <p:cTn id="560" fill="hold">
                            <p:stCondLst>
                              <p:cond delay="0"/>
                            </p:stCondLst>
                            <p:childTnLst>
                              <p:par>
                                <p:cTn id="5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4" fill="hold">
                      <p:stCondLst>
                        <p:cond delay="indefinite"/>
                      </p:stCondLst>
                      <p:childTnLst>
                        <p:par>
                          <p:cTn id="585" fill="hold">
                            <p:stCondLst>
                              <p:cond delay="0"/>
                            </p:stCondLst>
                            <p:childTnLst>
                              <p:par>
                                <p:cTn id="5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2" fill="hold">
                      <p:stCondLst>
                        <p:cond delay="indefinite"/>
                      </p:stCondLst>
                      <p:childTnLst>
                        <p:par>
                          <p:cTn id="633" fill="hold">
                            <p:stCondLst>
                              <p:cond delay="0"/>
                            </p:stCondLst>
                            <p:childTnLst>
                              <p:par>
                                <p:cTn id="6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7" fill="hold">
                      <p:stCondLst>
                        <p:cond delay="indefinite"/>
                      </p:stCondLst>
                      <p:childTnLst>
                        <p:par>
                          <p:cTn id="638" fill="hold">
                            <p:stCondLst>
                              <p:cond delay="0"/>
                            </p:stCondLst>
                            <p:childTnLst>
                              <p:par>
                                <p:cTn id="6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8" fill="hold">
                      <p:stCondLst>
                        <p:cond delay="indefinite"/>
                      </p:stCondLst>
                      <p:childTnLst>
                        <p:par>
                          <p:cTn id="669" fill="hold">
                            <p:stCondLst>
                              <p:cond delay="0"/>
                            </p:stCondLst>
                            <p:childTnLst>
                              <p:par>
                                <p:cTn id="6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6" fill="hold">
                      <p:stCondLst>
                        <p:cond delay="indefinite"/>
                      </p:stCondLst>
                      <p:childTnLst>
                        <p:par>
                          <p:cTn id="677" fill="hold">
                            <p:stCondLst>
                              <p:cond delay="0"/>
                            </p:stCondLst>
                            <p:childTnLst>
                              <p:par>
                                <p:cTn id="67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0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1" fill="hold">
                      <p:stCondLst>
                        <p:cond delay="indefinite"/>
                      </p:stCondLst>
                      <p:childTnLst>
                        <p:par>
                          <p:cTn id="682" fill="hold">
                            <p:stCondLst>
                              <p:cond delay="0"/>
                            </p:stCondLst>
                            <p:childTnLst>
                              <p:par>
                                <p:cTn id="6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6" fill="hold">
                      <p:stCondLst>
                        <p:cond delay="indefinite"/>
                      </p:stCondLst>
                      <p:childTnLst>
                        <p:par>
                          <p:cTn id="687" fill="hold">
                            <p:stCondLst>
                              <p:cond delay="0"/>
                            </p:stCondLst>
                            <p:childTnLst>
                              <p:par>
                                <p:cTn id="6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1" fill="hold">
                      <p:stCondLst>
                        <p:cond delay="indefinite"/>
                      </p:stCondLst>
                      <p:childTnLst>
                        <p:par>
                          <p:cTn id="692" fill="hold">
                            <p:stCondLst>
                              <p:cond delay="0"/>
                            </p:stCondLst>
                            <p:childTnLst>
                              <p:par>
                                <p:cTn id="69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6" fill="hold">
                      <p:stCondLst>
                        <p:cond delay="indefinite"/>
                      </p:stCondLst>
                      <p:childTnLst>
                        <p:par>
                          <p:cTn id="697" fill="hold">
                            <p:stCondLst>
                              <p:cond delay="0"/>
                            </p:stCondLst>
                            <p:childTnLst>
                              <p:par>
                                <p:cTn id="6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1" fill="hold">
                      <p:stCondLst>
                        <p:cond delay="indefinite"/>
                      </p:stCondLst>
                      <p:childTnLst>
                        <p:par>
                          <p:cTn id="702" fill="hold">
                            <p:stCondLst>
                              <p:cond delay="0"/>
                            </p:stCondLst>
                            <p:childTnLst>
                              <p:par>
                                <p:cTn id="70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6" fill="hold">
                      <p:stCondLst>
                        <p:cond delay="indefinite"/>
                      </p:stCondLst>
                      <p:childTnLst>
                        <p:par>
                          <p:cTn id="707" fill="hold">
                            <p:stCondLst>
                              <p:cond delay="0"/>
                            </p:stCondLst>
                            <p:childTnLst>
                              <p:par>
                                <p:cTn id="7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1" fill="hold">
                      <p:stCondLst>
                        <p:cond delay="indefinite"/>
                      </p:stCondLst>
                      <p:childTnLst>
                        <p:par>
                          <p:cTn id="712" fill="hold">
                            <p:stCondLst>
                              <p:cond delay="0"/>
                            </p:stCondLst>
                            <p:childTnLst>
                              <p:par>
                                <p:cTn id="7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5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6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7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8" fill="hold">
                      <p:stCondLst>
                        <p:cond delay="indefinite"/>
                      </p:stCondLst>
                      <p:childTnLst>
                        <p:par>
                          <p:cTn id="719" fill="hold">
                            <p:stCondLst>
                              <p:cond delay="0"/>
                            </p:stCondLst>
                            <p:childTnLst>
                              <p:par>
                                <p:cTn id="7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4" fill="hold">
                      <p:stCondLst>
                        <p:cond delay="indefinite"/>
                      </p:stCondLst>
                      <p:childTnLst>
                        <p:par>
                          <p:cTn id="725" fill="hold">
                            <p:stCondLst>
                              <p:cond delay="0"/>
                            </p:stCondLst>
                            <p:childTnLst>
                              <p:par>
                                <p:cTn id="7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2" grpId="0"/>
      <p:bldP spid="4" grpId="0"/>
      <p:bldP spid="17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65" grpId="0"/>
      <p:bldP spid="3" grpId="0" animBg="1"/>
      <p:bldP spid="7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>
            <a:extLst>
              <a:ext uri="{FF2B5EF4-FFF2-40B4-BE49-F238E27FC236}">
                <a16:creationId xmlns:a16="http://schemas.microsoft.com/office/drawing/2014/main" id="{77DA9806-4916-4FA9-A9D1-1E93C377C6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-65524"/>
            <a:ext cx="12177713" cy="6866056"/>
          </a:xfrm>
          <a:prstGeom prst="rect">
            <a:avLst/>
          </a:prstGeom>
        </p:spPr>
      </p:pic>
      <p:sp>
        <p:nvSpPr>
          <p:cNvPr id="3" name="Hộp Văn bản 19">
            <a:extLst>
              <a:ext uri="{FF2B5EF4-FFF2-40B4-BE49-F238E27FC236}">
                <a16:creationId xmlns:a16="http://schemas.microsoft.com/office/drawing/2014/main" id="{A282EA69-9672-418B-9B2A-01AAEC08E50A}"/>
              </a:ext>
            </a:extLst>
          </p:cNvPr>
          <p:cNvSpPr txBox="1"/>
          <p:nvPr/>
        </p:nvSpPr>
        <p:spPr>
          <a:xfrm>
            <a:off x="733232" y="1003991"/>
            <a:ext cx="7039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6170" y="1822817"/>
            <a:ext cx="8426807" cy="263089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772646" y="5854009"/>
            <a:ext cx="61718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-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Đỉnh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E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nằ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ở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bê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ngoà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trò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(O)</a:t>
            </a:r>
            <a:endParaRPr lang="en-US" sz="2000" dirty="0">
              <a:solidFill>
                <a:srgbClr val="00206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72645" y="6345048"/>
            <a:ext cx="85475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-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gó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đề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điể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chu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trò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(O)</a:t>
            </a:r>
            <a:endParaRPr lang="en-US" sz="2000" dirty="0">
              <a:solidFill>
                <a:srgbClr val="002060"/>
              </a:solidFill>
            </a:endParaRPr>
          </a:p>
        </p:txBody>
      </p:sp>
      <p:sp>
        <p:nvSpPr>
          <p:cNvPr id="10" name="TextBox 27">
            <a:extLst>
              <a:ext uri="{FF2B5EF4-FFF2-40B4-BE49-F238E27FC236}">
                <a16:creationId xmlns:a16="http://schemas.microsoft.com/office/drawing/2014/main" id="{FD46F80A-482E-4C2F-B419-C6D9043AF3AF}"/>
              </a:ext>
            </a:extLst>
          </p:cNvPr>
          <p:cNvSpPr txBox="1"/>
          <p:nvPr/>
        </p:nvSpPr>
        <p:spPr>
          <a:xfrm>
            <a:off x="1697895" y="124131"/>
            <a:ext cx="8331930" cy="783193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tx1"/>
            </a:solidFill>
            <a:prstDash val="sysDot"/>
          </a:ln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iến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ức</a:t>
            </a:r>
            <a:endParaRPr lang="en-US" sz="4000" b="1" dirty="0">
              <a:solidFill>
                <a:schemeClr val="tx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02554D25-903B-4DBC-B56F-F495B9F4778F}"/>
              </a:ext>
            </a:extLst>
          </p:cNvPr>
          <p:cNvSpPr txBox="1"/>
          <p:nvPr/>
        </p:nvSpPr>
        <p:spPr>
          <a:xfrm>
            <a:off x="1544006" y="4317010"/>
            <a:ext cx="23223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C, EA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4E86B510-437D-4AD6-9564-07B5415222FF}"/>
              </a:ext>
            </a:extLst>
          </p:cNvPr>
          <p:cNvSpPr txBox="1"/>
          <p:nvPr/>
        </p:nvSpPr>
        <p:spPr>
          <a:xfrm>
            <a:off x="4371994" y="4268762"/>
            <a:ext cx="242082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F6A6CB05-E9CB-4915-B63C-8A72DB9258E6}"/>
              </a:ext>
            </a:extLst>
          </p:cNvPr>
          <p:cNvSpPr txBox="1"/>
          <p:nvPr/>
        </p:nvSpPr>
        <p:spPr>
          <a:xfrm>
            <a:off x="7112668" y="4281177"/>
            <a:ext cx="32608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, E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,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1073936" y="1557401"/>
            <a:ext cx="7620000" cy="504503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C ở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9" name="Hình ảnh 18" descr="Ảnh có chứa đồ chơi, búp bê, đồ họa véc-tơ&#10;&#10;Mô tả được tạo tự động">
            <a:extLst>
              <a:ext uri="{FF2B5EF4-FFF2-40B4-BE49-F238E27FC236}">
                <a16:creationId xmlns:a16="http://schemas.microsoft.com/office/drawing/2014/main" id="{2EB5099E-9042-40B2-B8DD-0E4F2F90D417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008" b="94361" l="5181" r="88601">
                        <a14:foregroundMark x1="37306" y1="87970" x2="37306" y2="87970"/>
                        <a14:foregroundMark x1="37306" y1="87970" x2="37306" y2="87970"/>
                        <a14:foregroundMark x1="23834" y1="94361" x2="23834" y2="94361"/>
                        <a14:foregroundMark x1="23834" y1="94361" x2="23834" y2="94361"/>
                        <a14:foregroundMark x1="81865" y1="10902" x2="81865" y2="10902"/>
                        <a14:foregroundMark x1="83420" y1="3383" x2="83420" y2="3383"/>
                        <a14:foregroundMark x1="87565" y1="32331" x2="87565" y2="32331"/>
                        <a14:foregroundMark x1="87565" y1="33459" x2="87565" y2="33459"/>
                        <a14:foregroundMark x1="87047" y1="29323" x2="87047" y2="29323"/>
                        <a14:foregroundMark x1="87047" y1="30827" x2="87047" y2="30827"/>
                        <a14:foregroundMark x1="86010" y1="31203" x2="86010" y2="31203"/>
                        <a14:foregroundMark x1="86010" y1="31203" x2="86010" y2="31203"/>
                        <a14:foregroundMark x1="79275" y1="40977" x2="79275" y2="40977"/>
                        <a14:foregroundMark x1="73057" y1="16917" x2="73057" y2="16917"/>
                        <a14:foregroundMark x1="16580" y1="10902" x2="16580" y2="10902"/>
                        <a14:foregroundMark x1="16580" y1="10902" x2="16580" y2="10902"/>
                        <a14:foregroundMark x1="17098" y1="9398" x2="17098" y2="9398"/>
                        <a14:foregroundMark x1="19171" y1="15789" x2="19171" y2="15789"/>
                        <a14:foregroundMark x1="9845" y1="22180" x2="9845" y2="22180"/>
                        <a14:foregroundMark x1="5181" y1="23684" x2="5181" y2="23684"/>
                        <a14:foregroundMark x1="17617" y1="24812" x2="17617" y2="24812"/>
                        <a14:foregroundMark x1="79275" y1="10902" x2="79275" y2="10902"/>
                      </a14:backgroundRemoval>
                    </a14:imgEffect>
                    <a14:imgEffect>
                      <a14:sharpenSoften amount="-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7883" y="2061904"/>
            <a:ext cx="1636224" cy="2255106"/>
          </a:xfrm>
          <a:prstGeom prst="rect">
            <a:avLst/>
          </a:prstGeom>
        </p:spPr>
      </p:pic>
      <p:grpSp>
        <p:nvGrpSpPr>
          <p:cNvPr id="15" name="Nhóm 14">
            <a:extLst>
              <a:ext uri="{FF2B5EF4-FFF2-40B4-BE49-F238E27FC236}">
                <a16:creationId xmlns:a16="http://schemas.microsoft.com/office/drawing/2014/main" id="{A7F8F84F-EFAE-4607-9868-21AFB37FF9C8}"/>
              </a:ext>
            </a:extLst>
          </p:cNvPr>
          <p:cNvGrpSpPr/>
          <p:nvPr/>
        </p:nvGrpSpPr>
        <p:grpSpPr>
          <a:xfrm>
            <a:off x="2414546" y="5937250"/>
            <a:ext cx="7620000" cy="542768"/>
            <a:chOff x="3299914" y="5937250"/>
            <a:chExt cx="7620000" cy="542768"/>
          </a:xfrm>
        </p:grpSpPr>
        <p:sp>
          <p:nvSpPr>
            <p:cNvPr id="18" name="Rounded Rectangle 3">
              <a:extLst>
                <a:ext uri="{FF2B5EF4-FFF2-40B4-BE49-F238E27FC236}">
                  <a16:creationId xmlns:a16="http://schemas.microsoft.com/office/drawing/2014/main" id="{1F8C679E-CFBB-4723-91BE-C935D44D9B67}"/>
                </a:ext>
              </a:extLst>
            </p:cNvPr>
            <p:cNvSpPr/>
            <p:nvPr/>
          </p:nvSpPr>
          <p:spPr>
            <a:xfrm>
              <a:off x="3299914" y="5975515"/>
              <a:ext cx="7620000" cy="50450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ằ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oà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Đối tượng 10">
              <a:extLst>
                <a:ext uri="{FF2B5EF4-FFF2-40B4-BE49-F238E27FC236}">
                  <a16:creationId xmlns:a16="http://schemas.microsoft.com/office/drawing/2014/main" id="{0D8783A0-BB06-4BB5-9BD2-F1F30D9765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4471326"/>
                </p:ext>
              </p:extLst>
            </p:nvPr>
          </p:nvGraphicFramePr>
          <p:xfrm>
            <a:off x="3401556" y="5937250"/>
            <a:ext cx="7874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7" imgW="393480" imgH="266400" progId="Equation.DSMT4">
                    <p:embed/>
                  </p:oleObj>
                </mc:Choice>
                <mc:Fallback>
                  <p:oleObj name="Equation" r:id="rId7" imgW="393480" imgH="266400" progId="Equation.DSMT4">
                    <p:embed/>
                    <p:pic>
                      <p:nvPicPr>
                        <p:cNvPr id="11" name="Đối tượng 10">
                          <a:extLst>
                            <a:ext uri="{FF2B5EF4-FFF2-40B4-BE49-F238E27FC236}">
                              <a16:creationId xmlns:a16="http://schemas.microsoft.com/office/drawing/2014/main" id="{0D8783A0-BB06-4BB5-9BD2-F1F30D9765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01556" y="5937250"/>
                          <a:ext cx="7874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32096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6" grpId="1"/>
      <p:bldP spid="7" grpId="0"/>
      <p:bldP spid="7" grpId="1"/>
      <p:bldP spid="2" grpId="0"/>
      <p:bldP spid="12" grpId="0"/>
      <p:bldP spid="13" grpId="0"/>
      <p:bldP spid="4" grpId="0" animBg="1"/>
      <p:bldP spid="4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>
            <a:extLst>
              <a:ext uri="{FF2B5EF4-FFF2-40B4-BE49-F238E27FC236}">
                <a16:creationId xmlns:a16="http://schemas.microsoft.com/office/drawing/2014/main" id="{77DA9806-4916-4FA9-A9D1-1E93C377C6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32" y="-8056"/>
            <a:ext cx="12177713" cy="6866056"/>
          </a:xfrm>
          <a:prstGeom prst="rect">
            <a:avLst/>
          </a:prstGeom>
        </p:spPr>
      </p:pic>
      <p:sp>
        <p:nvSpPr>
          <p:cNvPr id="3" name="Hộp Văn bản 19">
            <a:extLst>
              <a:ext uri="{FF2B5EF4-FFF2-40B4-BE49-F238E27FC236}">
                <a16:creationId xmlns:a16="http://schemas.microsoft.com/office/drawing/2014/main" id="{A282EA69-9672-418B-9B2A-01AAEC08E50A}"/>
              </a:ext>
            </a:extLst>
          </p:cNvPr>
          <p:cNvSpPr txBox="1"/>
          <p:nvPr/>
        </p:nvSpPr>
        <p:spPr>
          <a:xfrm>
            <a:off x="733232" y="1003991"/>
            <a:ext cx="7039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27">
            <a:extLst>
              <a:ext uri="{FF2B5EF4-FFF2-40B4-BE49-F238E27FC236}">
                <a16:creationId xmlns:a16="http://schemas.microsoft.com/office/drawing/2014/main" id="{FD46F80A-482E-4C2F-B419-C6D9043AF3AF}"/>
              </a:ext>
            </a:extLst>
          </p:cNvPr>
          <p:cNvSpPr txBox="1"/>
          <p:nvPr/>
        </p:nvSpPr>
        <p:spPr>
          <a:xfrm>
            <a:off x="1697895" y="124131"/>
            <a:ext cx="8331930" cy="783193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tx1"/>
            </a:solidFill>
            <a:prstDash val="sysDot"/>
          </a:ln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iến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ức</a:t>
            </a:r>
            <a:endParaRPr lang="en-US" sz="4000" b="1" dirty="0">
              <a:solidFill>
                <a:schemeClr val="tx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C62B7922-B88E-4A69-8D8D-68D3EC5AA459}"/>
              </a:ext>
            </a:extLst>
          </p:cNvPr>
          <p:cNvSpPr txBox="1"/>
          <p:nvPr/>
        </p:nvSpPr>
        <p:spPr>
          <a:xfrm>
            <a:off x="1851738" y="4141176"/>
            <a:ext cx="2322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9B2D8307-B998-4085-8E56-0ECBECA69AAD}"/>
              </a:ext>
            </a:extLst>
          </p:cNvPr>
          <p:cNvSpPr txBox="1"/>
          <p:nvPr/>
        </p:nvSpPr>
        <p:spPr>
          <a:xfrm>
            <a:off x="4681574" y="4110173"/>
            <a:ext cx="2420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CF8ED9A7-2295-4E22-BDEA-125BAD04CA27}"/>
              </a:ext>
            </a:extLst>
          </p:cNvPr>
          <p:cNvSpPr txBox="1"/>
          <p:nvPr/>
        </p:nvSpPr>
        <p:spPr>
          <a:xfrm>
            <a:off x="7521358" y="4088432"/>
            <a:ext cx="3260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</a:p>
        </p:txBody>
      </p:sp>
      <p:grpSp>
        <p:nvGrpSpPr>
          <p:cNvPr id="28" name="Nhóm 27">
            <a:extLst>
              <a:ext uri="{FF2B5EF4-FFF2-40B4-BE49-F238E27FC236}">
                <a16:creationId xmlns:a16="http://schemas.microsoft.com/office/drawing/2014/main" id="{2B1389FC-9A74-4B2F-93DC-3FFCF857D811}"/>
              </a:ext>
            </a:extLst>
          </p:cNvPr>
          <p:cNvGrpSpPr/>
          <p:nvPr/>
        </p:nvGrpSpPr>
        <p:grpSpPr>
          <a:xfrm>
            <a:off x="2286000" y="4570613"/>
            <a:ext cx="7620000" cy="529389"/>
            <a:chOff x="3299914" y="5950629"/>
            <a:chExt cx="7620000" cy="529389"/>
          </a:xfrm>
        </p:grpSpPr>
        <p:sp>
          <p:nvSpPr>
            <p:cNvPr id="29" name="Rounded Rectangle 3">
              <a:extLst>
                <a:ext uri="{FF2B5EF4-FFF2-40B4-BE49-F238E27FC236}">
                  <a16:creationId xmlns:a16="http://schemas.microsoft.com/office/drawing/2014/main" id="{042F796E-CBEF-4980-B875-8DE9F6FB3CA5}"/>
                </a:ext>
              </a:extLst>
            </p:cNvPr>
            <p:cNvSpPr/>
            <p:nvPr/>
          </p:nvSpPr>
          <p:spPr>
            <a:xfrm>
              <a:off x="3299914" y="5975515"/>
              <a:ext cx="7620000" cy="50450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ằ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oà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Đối tượng 29">
              <a:extLst>
                <a:ext uri="{FF2B5EF4-FFF2-40B4-BE49-F238E27FC236}">
                  <a16:creationId xmlns:a16="http://schemas.microsoft.com/office/drawing/2014/main" id="{795714A5-7E52-4531-8272-86B734BAC1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7399089"/>
                </p:ext>
              </p:extLst>
            </p:nvPr>
          </p:nvGraphicFramePr>
          <p:xfrm>
            <a:off x="3401513" y="5950629"/>
            <a:ext cx="787476" cy="508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5" name="Equation" r:id="rId4" imgW="393480" imgH="253800" progId="Equation.DSMT4">
                    <p:embed/>
                  </p:oleObj>
                </mc:Choice>
                <mc:Fallback>
                  <p:oleObj name="Equation" r:id="rId4" imgW="393480" imgH="253800" progId="Equation.DSMT4">
                    <p:embed/>
                    <p:pic>
                      <p:nvPicPr>
                        <p:cNvPr id="11" name="Đối tượng 10">
                          <a:extLst>
                            <a:ext uri="{FF2B5EF4-FFF2-40B4-BE49-F238E27FC236}">
                              <a16:creationId xmlns:a16="http://schemas.microsoft.com/office/drawing/2014/main" id="{0D8783A0-BB06-4BB5-9BD2-F1F30D9765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01513" y="5950629"/>
                          <a:ext cx="787476" cy="5080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36FE4F5A-5636-4079-B611-19D0003574B7}"/>
              </a:ext>
            </a:extLst>
          </p:cNvPr>
          <p:cNvSpPr txBox="1"/>
          <p:nvPr/>
        </p:nvSpPr>
        <p:spPr>
          <a:xfrm>
            <a:off x="2343776" y="5130108"/>
            <a:ext cx="75044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C.</a:t>
            </a:r>
          </a:p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C.</a:t>
            </a:r>
          </a:p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C.</a:t>
            </a:r>
          </a:p>
        </p:txBody>
      </p:sp>
      <p:grpSp>
        <p:nvGrpSpPr>
          <p:cNvPr id="41" name="Nhóm 40">
            <a:extLst>
              <a:ext uri="{FF2B5EF4-FFF2-40B4-BE49-F238E27FC236}">
                <a16:creationId xmlns:a16="http://schemas.microsoft.com/office/drawing/2014/main" id="{55793DA8-BEFC-4061-9B57-109EA4219195}"/>
              </a:ext>
            </a:extLst>
          </p:cNvPr>
          <p:cNvGrpSpPr/>
          <p:nvPr/>
        </p:nvGrpSpPr>
        <p:grpSpPr>
          <a:xfrm>
            <a:off x="733084" y="1275021"/>
            <a:ext cx="9442408" cy="2945611"/>
            <a:chOff x="1473048" y="2511719"/>
            <a:chExt cx="9442408" cy="2945611"/>
          </a:xfrm>
        </p:grpSpPr>
        <p:pic>
          <p:nvPicPr>
            <p:cNvPr id="22" name="Picture 4">
              <a:extLst>
                <a:ext uri="{FF2B5EF4-FFF2-40B4-BE49-F238E27FC236}">
                  <a16:creationId xmlns:a16="http://schemas.microsoft.com/office/drawing/2014/main" id="{14C1A53C-2D9B-4AFC-A0B4-E75512B009B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473048" y="2511719"/>
              <a:ext cx="9434859" cy="2945611"/>
            </a:xfrm>
            <a:prstGeom prst="rect">
              <a:avLst/>
            </a:prstGeom>
          </p:spPr>
        </p:pic>
        <p:sp>
          <p:nvSpPr>
            <p:cNvPr id="33" name="Hộp Văn bản 32">
              <a:extLst>
                <a:ext uri="{FF2B5EF4-FFF2-40B4-BE49-F238E27FC236}">
                  <a16:creationId xmlns:a16="http://schemas.microsoft.com/office/drawing/2014/main" id="{4CF79474-9F90-42DC-90CA-382529A677E4}"/>
                </a:ext>
              </a:extLst>
            </p:cNvPr>
            <p:cNvSpPr txBox="1"/>
            <p:nvPr/>
          </p:nvSpPr>
          <p:spPr>
            <a:xfrm rot="21216869">
              <a:off x="2901874" y="3288514"/>
              <a:ext cx="5540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</a:t>
              </a:r>
            </a:p>
          </p:txBody>
        </p:sp>
        <p:sp>
          <p:nvSpPr>
            <p:cNvPr id="34" name="Hộp Văn bản 33">
              <a:extLst>
                <a:ext uri="{FF2B5EF4-FFF2-40B4-BE49-F238E27FC236}">
                  <a16:creationId xmlns:a16="http://schemas.microsoft.com/office/drawing/2014/main" id="{8ADCD6B4-FD42-446B-B59E-A7453566FE9E}"/>
                </a:ext>
              </a:extLst>
            </p:cNvPr>
            <p:cNvSpPr txBox="1"/>
            <p:nvPr/>
          </p:nvSpPr>
          <p:spPr>
            <a:xfrm rot="21382558">
              <a:off x="4023158" y="4810998"/>
              <a:ext cx="5540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37" name="Hộp Văn bản 36">
              <a:extLst>
                <a:ext uri="{FF2B5EF4-FFF2-40B4-BE49-F238E27FC236}">
                  <a16:creationId xmlns:a16="http://schemas.microsoft.com/office/drawing/2014/main" id="{BDCC5A05-23E7-46A4-9B9F-EE66FC1B53D1}"/>
                </a:ext>
              </a:extLst>
            </p:cNvPr>
            <p:cNvSpPr txBox="1"/>
            <p:nvPr/>
          </p:nvSpPr>
          <p:spPr>
            <a:xfrm rot="21216869">
              <a:off x="5555135" y="3370674"/>
              <a:ext cx="5540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</a:t>
              </a:r>
            </a:p>
          </p:txBody>
        </p:sp>
        <p:sp>
          <p:nvSpPr>
            <p:cNvPr id="38" name="Hộp Văn bản 37">
              <a:extLst>
                <a:ext uri="{FF2B5EF4-FFF2-40B4-BE49-F238E27FC236}">
                  <a16:creationId xmlns:a16="http://schemas.microsoft.com/office/drawing/2014/main" id="{4BA1FC93-5FA2-44FF-8445-07813CA772B7}"/>
                </a:ext>
              </a:extLst>
            </p:cNvPr>
            <p:cNvSpPr txBox="1"/>
            <p:nvPr/>
          </p:nvSpPr>
          <p:spPr>
            <a:xfrm rot="21382558">
              <a:off x="7124167" y="4291185"/>
              <a:ext cx="5540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39" name="Hộp Văn bản 38">
              <a:extLst>
                <a:ext uri="{FF2B5EF4-FFF2-40B4-BE49-F238E27FC236}">
                  <a16:creationId xmlns:a16="http://schemas.microsoft.com/office/drawing/2014/main" id="{906BE161-658C-4B0E-B2C3-452C62B4C11A}"/>
                </a:ext>
              </a:extLst>
            </p:cNvPr>
            <p:cNvSpPr txBox="1"/>
            <p:nvPr/>
          </p:nvSpPr>
          <p:spPr>
            <a:xfrm rot="21216869">
              <a:off x="8865106" y="3510060"/>
              <a:ext cx="5540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</a:t>
              </a:r>
            </a:p>
          </p:txBody>
        </p:sp>
        <p:sp>
          <p:nvSpPr>
            <p:cNvPr id="40" name="Hộp Văn bản 39">
              <a:extLst>
                <a:ext uri="{FF2B5EF4-FFF2-40B4-BE49-F238E27FC236}">
                  <a16:creationId xmlns:a16="http://schemas.microsoft.com/office/drawing/2014/main" id="{3A77D590-98B6-4601-BB26-0091A92E35E1}"/>
                </a:ext>
              </a:extLst>
            </p:cNvPr>
            <p:cNvSpPr txBox="1"/>
            <p:nvPr/>
          </p:nvSpPr>
          <p:spPr>
            <a:xfrm rot="21382558">
              <a:off x="10361372" y="4584713"/>
              <a:ext cx="5540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</p:grpSp>
      <p:graphicFrame>
        <p:nvGraphicFramePr>
          <p:cNvPr id="42" name="Đối tượng 41">
            <a:extLst>
              <a:ext uri="{FF2B5EF4-FFF2-40B4-BE49-F238E27FC236}">
                <a16:creationId xmlns:a16="http://schemas.microsoft.com/office/drawing/2014/main" id="{9EDF16E6-22B2-4343-AEA2-BEF9227F1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37990"/>
              </p:ext>
            </p:extLst>
          </p:nvPr>
        </p:nvGraphicFramePr>
        <p:xfrm>
          <a:off x="3455988" y="5483225"/>
          <a:ext cx="7223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7" imgW="444240" imgH="241200" progId="Equation.DSMT4">
                  <p:embed/>
                </p:oleObj>
              </mc:Choice>
              <mc:Fallback>
                <p:oleObj name="Equation" r:id="rId7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5988" y="5483225"/>
                        <a:ext cx="722312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Đối tượng 42">
            <a:extLst>
              <a:ext uri="{FF2B5EF4-FFF2-40B4-BE49-F238E27FC236}">
                <a16:creationId xmlns:a16="http://schemas.microsoft.com/office/drawing/2014/main" id="{D67E4900-A691-40BE-8EB4-8743D21ED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7951"/>
              </p:ext>
            </p:extLst>
          </p:nvPr>
        </p:nvGraphicFramePr>
        <p:xfrm>
          <a:off x="4478338" y="5484813"/>
          <a:ext cx="5984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9" imgW="368280" imgH="253800" progId="Equation.DSMT4">
                  <p:embed/>
                </p:oleObj>
              </mc:Choice>
              <mc:Fallback>
                <p:oleObj name="Equation" r:id="rId9" imgW="368280" imgH="253800" progId="Equation.DSMT4">
                  <p:embed/>
                  <p:pic>
                    <p:nvPicPr>
                      <p:cNvPr id="42" name="Đối tượng 41">
                        <a:extLst>
                          <a:ext uri="{FF2B5EF4-FFF2-40B4-BE49-F238E27FC236}">
                            <a16:creationId xmlns:a16="http://schemas.microsoft.com/office/drawing/2014/main" id="{9EDF16E6-22B2-4343-AEA2-BEF9227F1A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8338" y="5484813"/>
                        <a:ext cx="5984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Đối tượng 43">
            <a:extLst>
              <a:ext uri="{FF2B5EF4-FFF2-40B4-BE49-F238E27FC236}">
                <a16:creationId xmlns:a16="http://schemas.microsoft.com/office/drawing/2014/main" id="{EED186DA-C1FE-4FBA-B0B2-75E55C743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66134"/>
              </p:ext>
            </p:extLst>
          </p:nvPr>
        </p:nvGraphicFramePr>
        <p:xfrm>
          <a:off x="3453299" y="5848761"/>
          <a:ext cx="701230" cy="41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11" imgW="431640" imgH="253800" progId="Equation.DSMT4">
                  <p:embed/>
                </p:oleObj>
              </mc:Choice>
              <mc:Fallback>
                <p:oleObj name="Equation" r:id="rId11" imgW="431640" imgH="253800" progId="Equation.DSMT4">
                  <p:embed/>
                  <p:pic>
                    <p:nvPicPr>
                      <p:cNvPr id="42" name="Đối tượng 41">
                        <a:extLst>
                          <a:ext uri="{FF2B5EF4-FFF2-40B4-BE49-F238E27FC236}">
                            <a16:creationId xmlns:a16="http://schemas.microsoft.com/office/drawing/2014/main" id="{9EDF16E6-22B2-4343-AEA2-BEF9227F1A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3299" y="5848761"/>
                        <a:ext cx="701230" cy="41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Đối tượng 44">
            <a:extLst>
              <a:ext uri="{FF2B5EF4-FFF2-40B4-BE49-F238E27FC236}">
                <a16:creationId xmlns:a16="http://schemas.microsoft.com/office/drawing/2014/main" id="{FA8469EA-99E2-4F81-8067-480A0C41E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863499"/>
              </p:ext>
            </p:extLst>
          </p:nvPr>
        </p:nvGraphicFramePr>
        <p:xfrm>
          <a:off x="4591050" y="5867400"/>
          <a:ext cx="5984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3" imgW="368280" imgH="253800" progId="Equation.DSMT4">
                  <p:embed/>
                </p:oleObj>
              </mc:Choice>
              <mc:Fallback>
                <p:oleObj name="Equation" r:id="rId13" imgW="368280" imgH="253800" progId="Equation.DSMT4">
                  <p:embed/>
                  <p:pic>
                    <p:nvPicPr>
                      <p:cNvPr id="43" name="Đối tượng 42">
                        <a:extLst>
                          <a:ext uri="{FF2B5EF4-FFF2-40B4-BE49-F238E27FC236}">
                            <a16:creationId xmlns:a16="http://schemas.microsoft.com/office/drawing/2014/main" id="{D67E4900-A691-40BE-8EB4-8743D21ED9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91050" y="5867400"/>
                        <a:ext cx="5984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Đối tượng 45">
            <a:extLst>
              <a:ext uri="{FF2B5EF4-FFF2-40B4-BE49-F238E27FC236}">
                <a16:creationId xmlns:a16="http://schemas.microsoft.com/office/drawing/2014/main" id="{D00097BF-C11B-49F0-A0BB-67279A90E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475857"/>
              </p:ext>
            </p:extLst>
          </p:nvPr>
        </p:nvGraphicFramePr>
        <p:xfrm>
          <a:off x="3429521" y="6248754"/>
          <a:ext cx="6810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5" imgW="419040" imgH="253800" progId="Equation.DSMT4">
                  <p:embed/>
                </p:oleObj>
              </mc:Choice>
              <mc:Fallback>
                <p:oleObj name="Equation" r:id="rId15" imgW="419040" imgH="253800" progId="Equation.DSMT4">
                  <p:embed/>
                  <p:pic>
                    <p:nvPicPr>
                      <p:cNvPr id="45" name="Đối tượng 44">
                        <a:extLst>
                          <a:ext uri="{FF2B5EF4-FFF2-40B4-BE49-F238E27FC236}">
                            <a16:creationId xmlns:a16="http://schemas.microsoft.com/office/drawing/2014/main" id="{FA8469EA-99E2-4F81-8067-480A0C41E2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29521" y="6248754"/>
                        <a:ext cx="68103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Đối tượng 46">
            <a:extLst>
              <a:ext uri="{FF2B5EF4-FFF2-40B4-BE49-F238E27FC236}">
                <a16:creationId xmlns:a16="http://schemas.microsoft.com/office/drawing/2014/main" id="{EDB6A58A-25DD-4C06-B36C-42BCC65EB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4314"/>
              </p:ext>
            </p:extLst>
          </p:nvPr>
        </p:nvGraphicFramePr>
        <p:xfrm>
          <a:off x="4540250" y="6248400"/>
          <a:ext cx="5984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45" name="Đối tượng 44">
                        <a:extLst>
                          <a:ext uri="{FF2B5EF4-FFF2-40B4-BE49-F238E27FC236}">
                            <a16:creationId xmlns:a16="http://schemas.microsoft.com/office/drawing/2014/main" id="{FA8469EA-99E2-4F81-8067-480A0C41E2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40250" y="6248400"/>
                        <a:ext cx="5984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Google Shape;528;p1" descr="f7d30ea4b628d33971365e72821aa1c5">
            <a:extLst>
              <a:ext uri="{FF2B5EF4-FFF2-40B4-BE49-F238E27FC236}">
                <a16:creationId xmlns:a16="http://schemas.microsoft.com/office/drawing/2014/main" id="{A69F1395-853D-4F43-8CF3-F7EE84AB5AFB}"/>
              </a:ext>
            </a:extLst>
          </p:cNvPr>
          <p:cNvPicPr preferRelativeResize="0"/>
          <p:nvPr/>
        </p:nvPicPr>
        <p:blipFill rotWithShape="1">
          <a:blip r:embed="rId19">
            <a:alphaModFix/>
          </a:blip>
          <a:srcRect l="16885" t="7870" r="18795" b="24953"/>
          <a:stretch/>
        </p:blipFill>
        <p:spPr>
          <a:xfrm>
            <a:off x="135044" y="1218560"/>
            <a:ext cx="1654746" cy="1570552"/>
          </a:xfrm>
          <a:prstGeom prst="rect">
            <a:avLst/>
          </a:prstGeom>
          <a:noFill/>
          <a:ln>
            <a:noFill/>
          </a:ln>
        </p:spPr>
      </p:pic>
      <p:pic>
        <p:nvPicPr>
          <p:cNvPr id="48" name="Google Shape;528;p1" descr="f7d30ea4b628d33971365e72821aa1c5">
            <a:extLst>
              <a:ext uri="{FF2B5EF4-FFF2-40B4-BE49-F238E27FC236}">
                <a16:creationId xmlns:a16="http://schemas.microsoft.com/office/drawing/2014/main" id="{71B9C28A-E65D-438B-8010-2EC5012921EE}"/>
              </a:ext>
            </a:extLst>
          </p:cNvPr>
          <p:cNvPicPr preferRelativeResize="0"/>
          <p:nvPr/>
        </p:nvPicPr>
        <p:blipFill rotWithShape="1">
          <a:blip r:embed="rId19">
            <a:alphaModFix/>
          </a:blip>
          <a:srcRect l="16885" t="7870" r="18795" b="24953"/>
          <a:stretch/>
        </p:blipFill>
        <p:spPr>
          <a:xfrm>
            <a:off x="10419662" y="5087040"/>
            <a:ext cx="1654746" cy="157055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92592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Hình ảnh 64">
            <a:hlinkClick r:id="rId4" action="ppaction://hlinkfile"/>
            <a:extLst>
              <a:ext uri="{FF2B5EF4-FFF2-40B4-BE49-F238E27FC236}">
                <a16:creationId xmlns:a16="http://schemas.microsoft.com/office/drawing/2014/main" id="{6176AECE-FFFF-4DF4-A6B7-214F33D0B7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18982"/>
            <a:ext cx="12177713" cy="6866056"/>
          </a:xfrm>
          <a:prstGeom prst="rect">
            <a:avLst/>
          </a:prstGeom>
        </p:spPr>
      </p:pic>
      <p:sp>
        <p:nvSpPr>
          <p:cNvPr id="3" name="Hộp Văn bản 19">
            <a:extLst>
              <a:ext uri="{FF2B5EF4-FFF2-40B4-BE49-F238E27FC236}">
                <a16:creationId xmlns:a16="http://schemas.microsoft.com/office/drawing/2014/main" id="{A282EA69-9672-418B-9B2A-01AAEC08E50A}"/>
              </a:ext>
            </a:extLst>
          </p:cNvPr>
          <p:cNvSpPr txBox="1"/>
          <p:nvPr/>
        </p:nvSpPr>
        <p:spPr>
          <a:xfrm>
            <a:off x="754327" y="1167561"/>
            <a:ext cx="7039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8369075" y="1511555"/>
            <a:ext cx="2917825" cy="2741612"/>
            <a:chOff x="7620000" y="1900238"/>
            <a:chExt cx="2917825" cy="2741612"/>
          </a:xfrm>
        </p:grpSpPr>
        <p:sp>
          <p:nvSpPr>
            <p:cNvPr id="5" name="AutoShape 3"/>
            <p:cNvSpPr>
              <a:spLocks noChangeAspect="1" noChangeArrowheads="1" noTextEdit="1"/>
            </p:cNvSpPr>
            <p:nvPr/>
          </p:nvSpPr>
          <p:spPr bwMode="auto">
            <a:xfrm>
              <a:off x="7620000" y="1900238"/>
              <a:ext cx="2917825" cy="274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8053388" y="2239963"/>
              <a:ext cx="103188" cy="93662"/>
            </a:xfrm>
            <a:custGeom>
              <a:avLst/>
              <a:gdLst>
                <a:gd name="T0" fmla="*/ 65 w 65"/>
                <a:gd name="T1" fmla="*/ 0 h 59"/>
                <a:gd name="T2" fmla="*/ 5 w 65"/>
                <a:gd name="T3" fmla="*/ 59 h 59"/>
                <a:gd name="T4" fmla="*/ 0 w 65"/>
                <a:gd name="T5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5" h="59">
                  <a:moveTo>
                    <a:pt x="65" y="0"/>
                  </a:moveTo>
                  <a:cubicBezTo>
                    <a:pt x="65" y="33"/>
                    <a:pt x="38" y="59"/>
                    <a:pt x="5" y="59"/>
                  </a:cubicBezTo>
                  <a:cubicBezTo>
                    <a:pt x="4" y="59"/>
                    <a:pt x="2" y="59"/>
                    <a:pt x="0" y="59"/>
                  </a:cubicBezTo>
                </a:path>
              </a:pathLst>
            </a:cu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8162925" y="2527300"/>
              <a:ext cx="1736725" cy="1735137"/>
            </a:xfrm>
            <a:prstGeom prst="ellipse">
              <a:avLst/>
            </a:pr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7972425" y="2090738"/>
              <a:ext cx="2451100" cy="1979612"/>
            </a:xfrm>
            <a:prstGeom prst="line">
              <a:avLst/>
            </a:pr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7972425" y="2090738"/>
              <a:ext cx="820738" cy="2455862"/>
            </a:xfrm>
            <a:prstGeom prst="line">
              <a:avLst/>
            </a:pr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9472613" y="4144963"/>
              <a:ext cx="15875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8269288" y="2555875"/>
              <a:ext cx="207963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en-US">
                <a:solidFill>
                  <a:prstClr val="black"/>
                </a:solidFill>
              </a:endParaRPr>
            </a:p>
          </p:txBody>
        </p:sp>
        <p:grpSp>
          <p:nvGrpSpPr>
            <p:cNvPr id="12" name="Group 11"/>
            <p:cNvGrpSpPr>
              <a:grpSpLocks/>
            </p:cNvGrpSpPr>
            <p:nvPr/>
          </p:nvGrpSpPr>
          <p:grpSpPr bwMode="auto">
            <a:xfrm>
              <a:off x="9850438" y="3432175"/>
              <a:ext cx="333375" cy="304800"/>
              <a:chOff x="6205" y="2162"/>
              <a:chExt cx="210" cy="192"/>
            </a:xfrm>
          </p:grpSpPr>
          <p:sp>
            <p:nvSpPr>
              <p:cNvPr id="33" name="Oval 11"/>
              <p:cNvSpPr>
                <a:spLocks noChangeArrowheads="1"/>
              </p:cNvSpPr>
              <p:nvPr/>
            </p:nvSpPr>
            <p:spPr bwMode="auto">
              <a:xfrm>
                <a:off x="6205" y="2270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Oval 12"/>
              <p:cNvSpPr>
                <a:spLocks noChangeArrowheads="1"/>
              </p:cNvSpPr>
              <p:nvPr/>
            </p:nvSpPr>
            <p:spPr bwMode="auto">
              <a:xfrm>
                <a:off x="6205" y="2270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5" name="Rectangle 13"/>
              <p:cNvSpPr>
                <a:spLocks noChangeArrowheads="1"/>
              </p:cNvSpPr>
              <p:nvPr/>
            </p:nvSpPr>
            <p:spPr bwMode="auto">
              <a:xfrm>
                <a:off x="6259" y="2162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roup 18"/>
            <p:cNvGrpSpPr>
              <a:grpSpLocks/>
            </p:cNvGrpSpPr>
            <p:nvPr/>
          </p:nvGrpSpPr>
          <p:grpSpPr bwMode="auto">
            <a:xfrm>
              <a:off x="8553450" y="2308225"/>
              <a:ext cx="258763" cy="334962"/>
              <a:chOff x="5388" y="1454"/>
              <a:chExt cx="163" cy="211"/>
            </a:xfrm>
          </p:grpSpPr>
          <p:sp>
            <p:nvSpPr>
              <p:cNvPr id="30" name="Oval 15"/>
              <p:cNvSpPr>
                <a:spLocks noChangeArrowheads="1"/>
              </p:cNvSpPr>
              <p:nvPr/>
            </p:nvSpPr>
            <p:spPr bwMode="auto">
              <a:xfrm>
                <a:off x="5426" y="1641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1" name="Oval 16"/>
              <p:cNvSpPr>
                <a:spLocks noChangeArrowheads="1"/>
              </p:cNvSpPr>
              <p:nvPr/>
            </p:nvSpPr>
            <p:spPr bwMode="auto">
              <a:xfrm>
                <a:off x="5426" y="1641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2" name="Rectangle 17"/>
              <p:cNvSpPr>
                <a:spLocks noChangeArrowheads="1"/>
              </p:cNvSpPr>
              <p:nvPr/>
            </p:nvSpPr>
            <p:spPr bwMode="auto">
              <a:xfrm>
                <a:off x="5388" y="1454"/>
                <a:ext cx="16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roup 22"/>
            <p:cNvGrpSpPr>
              <a:grpSpLocks/>
            </p:cNvGrpSpPr>
            <p:nvPr/>
          </p:nvGrpSpPr>
          <p:grpSpPr bwMode="auto">
            <a:xfrm>
              <a:off x="8020050" y="2822575"/>
              <a:ext cx="268288" cy="304800"/>
              <a:chOff x="5052" y="1778"/>
              <a:chExt cx="169" cy="192"/>
            </a:xfrm>
          </p:grpSpPr>
          <p:sp>
            <p:nvSpPr>
              <p:cNvPr id="27" name="Oval 19"/>
              <p:cNvSpPr>
                <a:spLocks noChangeArrowheads="1"/>
              </p:cNvSpPr>
              <p:nvPr/>
            </p:nvSpPr>
            <p:spPr bwMode="auto">
              <a:xfrm>
                <a:off x="5197" y="1864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8" name="Oval 20"/>
              <p:cNvSpPr>
                <a:spLocks noChangeArrowheads="1"/>
              </p:cNvSpPr>
              <p:nvPr/>
            </p:nvSpPr>
            <p:spPr bwMode="auto">
              <a:xfrm>
                <a:off x="5197" y="1864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Rectangle 21"/>
              <p:cNvSpPr>
                <a:spLocks noChangeArrowheads="1"/>
              </p:cNvSpPr>
              <p:nvPr/>
            </p:nvSpPr>
            <p:spPr bwMode="auto">
              <a:xfrm>
                <a:off x="5052" y="1778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roup 26"/>
            <p:cNvGrpSpPr>
              <a:grpSpLocks/>
            </p:cNvGrpSpPr>
            <p:nvPr/>
          </p:nvGrpSpPr>
          <p:grpSpPr bwMode="auto">
            <a:xfrm>
              <a:off x="9012238" y="3376613"/>
              <a:ext cx="355600" cy="369887"/>
              <a:chOff x="5677" y="2127"/>
              <a:chExt cx="224" cy="233"/>
            </a:xfrm>
          </p:grpSpPr>
          <p:sp>
            <p:nvSpPr>
              <p:cNvPr id="24" name="Oval 23"/>
              <p:cNvSpPr>
                <a:spLocks noChangeArrowheads="1"/>
              </p:cNvSpPr>
              <p:nvPr/>
            </p:nvSpPr>
            <p:spPr bwMode="auto">
              <a:xfrm>
                <a:off x="5677" y="2127"/>
                <a:ext cx="24" cy="23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Oval 24"/>
              <p:cNvSpPr>
                <a:spLocks noChangeArrowheads="1"/>
              </p:cNvSpPr>
              <p:nvPr/>
            </p:nvSpPr>
            <p:spPr bwMode="auto">
              <a:xfrm>
                <a:off x="5677" y="2127"/>
                <a:ext cx="24" cy="23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5738" y="2168"/>
                <a:ext cx="16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" name="Group 30"/>
            <p:cNvGrpSpPr>
              <a:grpSpLocks/>
            </p:cNvGrpSpPr>
            <p:nvPr/>
          </p:nvGrpSpPr>
          <p:grpSpPr bwMode="auto">
            <a:xfrm>
              <a:off x="7715250" y="1995488"/>
              <a:ext cx="276225" cy="304800"/>
              <a:chOff x="4860" y="1257"/>
              <a:chExt cx="174" cy="192"/>
            </a:xfrm>
          </p:grpSpPr>
          <p:sp>
            <p:nvSpPr>
              <p:cNvPr id="21" name="Oval 20"/>
              <p:cNvSpPr>
                <a:spLocks noChangeArrowheads="1"/>
              </p:cNvSpPr>
              <p:nvPr/>
            </p:nvSpPr>
            <p:spPr bwMode="auto">
              <a:xfrm>
                <a:off x="5010" y="1305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Oval 21"/>
              <p:cNvSpPr>
                <a:spLocks noChangeArrowheads="1"/>
              </p:cNvSpPr>
              <p:nvPr/>
            </p:nvSpPr>
            <p:spPr bwMode="auto">
              <a:xfrm>
                <a:off x="5010" y="1305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Rectangle 22"/>
              <p:cNvSpPr>
                <a:spLocks noChangeArrowheads="1"/>
              </p:cNvSpPr>
              <p:nvPr/>
            </p:nvSpPr>
            <p:spPr bwMode="auto">
              <a:xfrm>
                <a:off x="4860" y="1257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E</a:t>
                </a: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7" name="Group 38"/>
            <p:cNvGrpSpPr>
              <a:grpSpLocks/>
            </p:cNvGrpSpPr>
            <p:nvPr/>
          </p:nvGrpSpPr>
          <p:grpSpPr bwMode="auto">
            <a:xfrm>
              <a:off x="8516938" y="4167188"/>
              <a:ext cx="247650" cy="349250"/>
              <a:chOff x="5365" y="2625"/>
              <a:chExt cx="156" cy="220"/>
            </a:xfrm>
          </p:grpSpPr>
          <p:sp>
            <p:nvSpPr>
              <p:cNvPr id="18" name="Oval 35"/>
              <p:cNvSpPr>
                <a:spLocks noChangeArrowheads="1"/>
              </p:cNvSpPr>
              <p:nvPr/>
            </p:nvSpPr>
            <p:spPr bwMode="auto">
              <a:xfrm>
                <a:off x="5453" y="2625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Oval 36"/>
              <p:cNvSpPr>
                <a:spLocks noChangeArrowheads="1"/>
              </p:cNvSpPr>
              <p:nvPr/>
            </p:nvSpPr>
            <p:spPr bwMode="auto">
              <a:xfrm>
                <a:off x="5453" y="2625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" name="Rectangle 37"/>
              <p:cNvSpPr>
                <a:spLocks noChangeArrowheads="1"/>
              </p:cNvSpPr>
              <p:nvPr/>
            </p:nvSpPr>
            <p:spPr bwMode="auto">
              <a:xfrm>
                <a:off x="5365" y="2653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76" name="Cloud Callout 75"/>
          <p:cNvSpPr/>
          <p:nvPr/>
        </p:nvSpPr>
        <p:spPr>
          <a:xfrm>
            <a:off x="2952465" y="3331724"/>
            <a:ext cx="4751375" cy="2773414"/>
          </a:xfrm>
          <a:prstGeom prst="cloudCallou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có nhận xét gì về số đo        so với số đo của hai cung </a:t>
            </a:r>
          </a:p>
          <a:p>
            <a:pPr algn="ctr"/>
            <a:endParaRPr lang="en-US" sz="28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1042101" y="1847247"/>
            <a:ext cx="6579041" cy="1242333"/>
            <a:chOff x="1047601" y="1583523"/>
            <a:chExt cx="6579041" cy="1242333"/>
          </a:xfrm>
        </p:grpSpPr>
        <p:sp>
          <p:nvSpPr>
            <p:cNvPr id="78" name="Rounded Rectangle 77"/>
            <p:cNvSpPr/>
            <p:nvPr/>
          </p:nvSpPr>
          <p:spPr>
            <a:xfrm>
              <a:off x="1047601" y="1583523"/>
              <a:ext cx="6579041" cy="1242333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</a:pPr>
              <a:r>
                <a:rPr 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 HÀNH: HOẠT ĐỘNG NHÓM 2 PHÚT                                         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</a:p>
          </p:txBody>
        </p:sp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4392056"/>
                </p:ext>
              </p:extLst>
            </p:nvPr>
          </p:nvGraphicFramePr>
          <p:xfrm>
            <a:off x="2169277" y="2221616"/>
            <a:ext cx="2451329" cy="581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Equation" r:id="rId6" imgW="1371600" imgH="291960" progId="Equation.DSMT4">
                    <p:embed/>
                  </p:oleObj>
                </mc:Choice>
                <mc:Fallback>
                  <p:oleObj name="Equation" r:id="rId6" imgW="1371600" imgH="291960" progId="Equation.DSMT4">
                    <p:embed/>
                    <p:pic>
                      <p:nvPicPr>
                        <p:cNvPr id="79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277" y="2221616"/>
                          <a:ext cx="2451329" cy="5813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Group 79"/>
          <p:cNvGrpSpPr/>
          <p:nvPr/>
        </p:nvGrpSpPr>
        <p:grpSpPr>
          <a:xfrm>
            <a:off x="4145208" y="4201819"/>
            <a:ext cx="1458804" cy="1340714"/>
            <a:chOff x="4207961" y="4228891"/>
            <a:chExt cx="1458804" cy="1340714"/>
          </a:xfrm>
        </p:grpSpPr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6777354"/>
                </p:ext>
              </p:extLst>
            </p:nvPr>
          </p:nvGraphicFramePr>
          <p:xfrm>
            <a:off x="5080978" y="4228891"/>
            <a:ext cx="585787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Equation" r:id="rId8" imgW="393480" imgH="253800" progId="Equation.DSMT4">
                    <p:embed/>
                  </p:oleObj>
                </mc:Choice>
                <mc:Fallback>
                  <p:oleObj name="Equation" r:id="rId8" imgW="393480" imgH="253800" progId="Equation.DSMT4">
                    <p:embed/>
                    <p:pic>
                      <p:nvPicPr>
                        <p:cNvPr id="81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0978" y="4228891"/>
                          <a:ext cx="585787" cy="4206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402889"/>
                </p:ext>
              </p:extLst>
            </p:nvPr>
          </p:nvGraphicFramePr>
          <p:xfrm>
            <a:off x="4207961" y="5085417"/>
            <a:ext cx="1436687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7" name="Equation" r:id="rId10" imgW="965160" imgH="291960" progId="Equation.DSMT4">
                    <p:embed/>
                  </p:oleObj>
                </mc:Choice>
                <mc:Fallback>
                  <p:oleObj name="Equation" r:id="rId10" imgW="965160" imgH="291960" progId="Equation.DSMT4">
                    <p:embed/>
                    <p:pic>
                      <p:nvPicPr>
                        <p:cNvPr id="82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7961" y="5085417"/>
                          <a:ext cx="1436687" cy="4841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Text Box 14"/>
          <p:cNvSpPr txBox="1">
            <a:spLocks noChangeArrowheads="1"/>
          </p:cNvSpPr>
          <p:nvPr/>
        </p:nvSpPr>
        <p:spPr bwMode="auto">
          <a:xfrm>
            <a:off x="9498001" y="5273644"/>
            <a:ext cx="2514600" cy="4000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57150" cmpd="thickThin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Arial" charset="0"/>
              </a:rPr>
              <a:t>Thời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Arial" charset="0"/>
              </a:rPr>
              <a:t>gian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Arial" charset="0"/>
              </a:rPr>
              <a:t>: 2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Arial" charset="0"/>
              </a:rPr>
              <a:t>phút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pic>
        <p:nvPicPr>
          <p:cNvPr id="85" name="Picture 14" descr="C:\Program Files\Windows Sidebar\Gadgets\DigitalClock.Gadget\images\0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" name="Picture 15" descr="C:\Program Files\Windows Sidebar\Gadgets\DigitalClock.Gadget\images\1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" name="Picture 16" descr="C:\Program Files\Windows Sidebar\Gadgets\DigitalClock.Gadget\images\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" name="Picture 17" descr="C:\Program Files\Windows Sidebar\Gadgets\DigitalClock.Gadget\images\3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" name="Picture 18" descr="C:\Program Files\Windows Sidebar\Gadgets\DigitalClock.Gadget\images\4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" name="Picture 19" descr="C:\Program Files\Windows Sidebar\Gadgets\DigitalClock.Gadget\images\5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" name="Picture 20" descr="C:\Program Files\Windows Sidebar\Gadgets\DigitalClock.Gadget\images\6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" name="Picture 21" descr="C:\Program Files\Windows Sidebar\Gadgets\DigitalClock.Gadget\images\7.pn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" name="Picture 22" descr="C:\Program Files\Windows Sidebar\Gadgets\DigitalClock.Gadget\images\8.pn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" name="Picture 23" descr="C:\Program Files\Windows Sidebar\Gadgets\DigitalClock.Gadget\images\9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" name="Picture 14" descr="C:\Program Files\Windows Sidebar\Gadgets\DigitalClock.Gadget\images\0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" name="Picture 15" descr="C:\Program Files\Windows Sidebar\Gadgets\DigitalClock.Gadget\images\1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" name="Picture 16" descr="C:\Program Files\Windows Sidebar\Gadgets\DigitalClock.Gadget\images\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" name="Picture 17" descr="C:\Program Files\Windows Sidebar\Gadgets\DigitalClock.Gadget\images\3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" name="Picture 18" descr="C:\Program Files\Windows Sidebar\Gadgets\DigitalClock.Gadget\images\4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" name="Picture 19" descr="C:\Program Files\Windows Sidebar\Gadgets\DigitalClock.Gadget\images\5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" name="Picture 15" descr="C:\Program Files\Windows Sidebar\Gadgets\DigitalClock.Gadget\images\1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7026" y="6148357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" name="Picture 14" descr="C:\Program Files\Windows Sidebar\Gadgets\DigitalClock.Gadget\images\0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7026" y="6148357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" name="Picture 16" descr="C:\Program Files\Windows Sidebar\Gadgets\DigitalClock.Gadget\images\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7026" y="6148357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" name="Picture 24" descr="C:\Program Files\Windows Sidebar\Gadgets\DigitalClock.Gadget\images\cn.png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1976" y="6168994"/>
            <a:ext cx="10953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" name="Picture 14" descr="C:\Program Files\Windows Sidebar\Gadgets\DigitalClock.Gadget\images\0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" name="Hình ảnh 65">
            <a:extLst>
              <a:ext uri="{FF2B5EF4-FFF2-40B4-BE49-F238E27FC236}">
                <a16:creationId xmlns:a16="http://schemas.microsoft.com/office/drawing/2014/main" id="{0C45B8BC-9AF8-49D3-B2E6-FB7129D61CE2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0" y="5106700"/>
            <a:ext cx="2398894" cy="1740374"/>
          </a:xfrm>
          <a:prstGeom prst="rect">
            <a:avLst/>
          </a:prstGeom>
        </p:spPr>
      </p:pic>
      <p:sp>
        <p:nvSpPr>
          <p:cNvPr id="67" name="TextBox 27">
            <a:extLst>
              <a:ext uri="{FF2B5EF4-FFF2-40B4-BE49-F238E27FC236}">
                <a16:creationId xmlns:a16="http://schemas.microsoft.com/office/drawing/2014/main" id="{5234F25F-733A-4A8A-8FFA-45CB6D8A7103}"/>
              </a:ext>
            </a:extLst>
          </p:cNvPr>
          <p:cNvSpPr txBox="1"/>
          <p:nvPr/>
        </p:nvSpPr>
        <p:spPr>
          <a:xfrm>
            <a:off x="1697895" y="124131"/>
            <a:ext cx="8331930" cy="783193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tx1"/>
            </a:solidFill>
            <a:prstDash val="sysDot"/>
          </a:ln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iến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ức</a:t>
            </a:r>
            <a:endParaRPr lang="en-US" sz="4000" b="1" dirty="0">
              <a:solidFill>
                <a:schemeClr val="tx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413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xit" presetSubtype="0" fill="hold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xit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nodeType="withEffect">
                                  <p:stCondLst>
                                    <p:cond delay="31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nodeType="withEffect">
                                  <p:stCondLst>
                                    <p:cond delay="31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32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nodeType="withEffect">
                                  <p:stCondLst>
                                    <p:cond delay="320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33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xit" presetSubtype="0" fill="hold" nodeType="withEffect">
                                  <p:stCondLst>
                                    <p:cond delay="33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nodeType="withEffect">
                                  <p:stCondLst>
                                    <p:cond delay="34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xit" presetSubtype="0" fill="hold" nodeType="withEffect">
                                  <p:stCondLst>
                                    <p:cond delay="34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nodeType="withEffect">
                                  <p:stCondLst>
                                    <p:cond delay="35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xit" presetSubtype="0" fill="hold" nodeType="withEffect">
                                  <p:stCondLst>
                                    <p:cond delay="35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nodeType="withEffect">
                                  <p:stCondLst>
                                    <p:cond delay="36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xit" presetSubtype="0" fill="hold" nodeType="withEffect">
                                  <p:stCondLst>
                                    <p:cond delay="36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nodeType="withEffect">
                                  <p:stCondLst>
                                    <p:cond delay="37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xit" presetSubtype="0" fill="hold" nodeType="withEffect">
                                  <p:stCondLst>
                                    <p:cond delay="37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nodeType="withEffect">
                                  <p:stCondLst>
                                    <p:cond delay="38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nodeType="withEffect">
                                  <p:stCondLst>
                                    <p:cond delay="38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nodeType="withEffect">
                                  <p:stCondLst>
                                    <p:cond delay="39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xit" presetSubtype="0" fill="hold" nodeType="withEffect">
                                  <p:stCondLst>
                                    <p:cond delay="39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xit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xit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xit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ntr" presetSubtype="0" fill="hold" nodeType="withEffect">
                                  <p:stCondLst>
                                    <p:cond delay="42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xit" presetSubtype="0" fill="hold" nodeType="withEffect">
                                  <p:stCondLst>
                                    <p:cond delay="420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nodeType="withEffect">
                                  <p:stCondLst>
                                    <p:cond delay="43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xit" presetSubtype="0" fill="hold" nodeType="withEffect">
                                  <p:stCondLst>
                                    <p:cond delay="430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nodeType="withEffect">
                                  <p:stCondLst>
                                    <p:cond delay="440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xit" presetSubtype="0" fill="hold" nodeType="withEffect">
                                  <p:stCondLst>
                                    <p:cond delay="44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ntr" presetSubtype="0" fill="hold" nodeType="withEffect">
                                  <p:stCondLst>
                                    <p:cond delay="45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xit" presetSubtype="0" fill="hold" nodeType="withEffect">
                                  <p:stCondLst>
                                    <p:cond delay="450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" presetClass="entr" presetSubtype="0" fill="hold" nodeType="withEffect">
                                  <p:stCondLst>
                                    <p:cond delay="460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xit" presetSubtype="0" fill="hold" nodeType="withEffect">
                                  <p:stCondLst>
                                    <p:cond delay="460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nodeType="withEffect">
                                  <p:stCondLst>
                                    <p:cond delay="470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xit" presetSubtype="0" fill="hold" nodeType="withEffect">
                                  <p:stCondLst>
                                    <p:cond delay="470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ntr" presetSubtype="0" fill="hold" nodeType="withEffect">
                                  <p:stCondLst>
                                    <p:cond delay="480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xit" presetSubtype="0" fill="hold" nodeType="withEffect">
                                  <p:stCondLst>
                                    <p:cond delay="48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ntr" presetSubtype="0" fill="hold" nodeType="withEffect">
                                  <p:stCondLst>
                                    <p:cond delay="4900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xit" presetSubtype="0" fill="hold" nodeType="withEffect">
                                  <p:stCondLst>
                                    <p:cond delay="490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xit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xit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ntr" presetSubtype="0" fill="hold" nodeType="withEffect">
                                  <p:stCondLst>
                                    <p:cond delay="5100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xit" presetSubtype="0" fill="hold" nodeType="withEffect">
                                  <p:stCondLst>
                                    <p:cond delay="5100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ntr" presetSubtype="0" fill="hold" nodeType="withEffect">
                                  <p:stCondLst>
                                    <p:cond delay="52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xit" presetSubtype="0" fill="hold" nodeType="withEffect">
                                  <p:stCondLst>
                                    <p:cond delay="5200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ntr" presetSubtype="0" fill="hold" nodeType="withEffect">
                                  <p:stCondLst>
                                    <p:cond delay="5300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xit" presetSubtype="0" fill="hold" nodeType="withEffect">
                                  <p:stCondLst>
                                    <p:cond delay="530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" presetClass="entr" presetSubtype="0" fill="hold" nodeType="withEffect">
                                  <p:stCondLst>
                                    <p:cond delay="5400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xit" presetSubtype="0" fill="hold" nodeType="withEffect">
                                  <p:stCondLst>
                                    <p:cond delay="5400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ntr" presetSubtype="0" fill="hold" nodeType="withEffect">
                                  <p:stCondLst>
                                    <p:cond delay="550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xit" presetSubtype="0" fill="hold" nodeType="withEffect">
                                  <p:stCondLst>
                                    <p:cond delay="5500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ntr" presetSubtype="0" fill="hold" nodeType="withEffect">
                                  <p:stCondLst>
                                    <p:cond delay="5600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" presetClass="exit" presetSubtype="0" fill="hold" nodeType="withEffect">
                                  <p:stCondLst>
                                    <p:cond delay="56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" presetClass="entr" presetSubtype="0" fill="hold" nodeType="withEffect">
                                  <p:stCondLst>
                                    <p:cond delay="5700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" presetClass="exit" presetSubtype="0" fill="hold" nodeType="withEffect">
                                  <p:stCondLst>
                                    <p:cond delay="5700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ntr" presetSubtype="0" fill="hold" nodeType="withEffect">
                                  <p:stCondLst>
                                    <p:cond delay="580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" presetClass="exit" presetSubtype="0" fill="hold" nodeType="withEffect">
                                  <p:stCondLst>
                                    <p:cond delay="5800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" presetClass="entr" presetSubtype="0" fill="hold" nodeType="withEffect">
                                  <p:stCondLst>
                                    <p:cond delay="5900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" presetClass="exit" presetSubtype="0" fill="hold" nodeType="withEffect">
                                  <p:stCondLst>
                                    <p:cond delay="590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" presetClass="exit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" presetClass="exit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" presetClass="entr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" presetClass="exit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" presetClass="entr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" presetClass="entr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1" presetClass="entr" presetSubtype="0" fill="hold" nodeType="withEffect">
                                  <p:stCondLst>
                                    <p:cond delay="6100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xit" presetSubtype="0" fill="hold" nodeType="withEffect">
                                  <p:stCondLst>
                                    <p:cond delay="6100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" presetClass="entr" presetSubtype="0" fill="hold" nodeType="withEffect">
                                  <p:stCondLst>
                                    <p:cond delay="6200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" presetClass="exit" presetSubtype="0" fill="hold" nodeType="withEffect">
                                  <p:stCondLst>
                                    <p:cond delay="6200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" presetClass="entr" presetSubtype="0" fill="hold" nodeType="withEffect">
                                  <p:stCondLst>
                                    <p:cond delay="6300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" presetClass="exit" presetSubtype="0" fill="hold" nodeType="withEffect">
                                  <p:stCondLst>
                                    <p:cond delay="6300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" presetClass="entr" presetSubtype="0" fill="hold" nodeType="withEffect">
                                  <p:stCondLst>
                                    <p:cond delay="6400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" presetClass="exit" presetSubtype="0" fill="hold" nodeType="withEffect">
                                  <p:stCondLst>
                                    <p:cond delay="6400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" presetClass="entr" presetSubtype="0" fill="hold" nodeType="withEffect">
                                  <p:stCondLst>
                                    <p:cond delay="6500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exit" presetSubtype="0" fill="hold" nodeType="withEffect">
                                  <p:stCondLst>
                                    <p:cond delay="6500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" presetClass="entr" presetSubtype="0" fill="hold" nodeType="withEffect">
                                  <p:stCondLst>
                                    <p:cond delay="6600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" presetClass="exit" presetSubtype="0" fill="hold" nodeType="withEffect">
                                  <p:stCondLst>
                                    <p:cond delay="6600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" presetClass="entr" presetSubtype="0" fill="hold" nodeType="withEffect">
                                  <p:stCondLst>
                                    <p:cond delay="6700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" presetClass="exit" presetSubtype="0" fill="hold" nodeType="withEffect">
                                  <p:stCondLst>
                                    <p:cond delay="6700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" presetClass="entr" presetSubtype="0" fill="hold" nodeType="withEffect">
                                  <p:stCondLst>
                                    <p:cond delay="6800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" presetClass="exit" presetSubtype="0" fill="hold" nodeType="withEffect">
                                  <p:stCondLst>
                                    <p:cond delay="6800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entr" presetSubtype="0" fill="hold" nodeType="withEffect">
                                  <p:stCondLst>
                                    <p:cond delay="6900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" presetClass="exit" presetSubtype="0" fill="hold" nodeType="withEffect">
                                  <p:stCondLst>
                                    <p:cond delay="6900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" presetClass="exit" presetSubtype="0" fill="hold" nodeType="withEffect">
                                  <p:stCondLst>
                                    <p:cond delay="7000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" presetClass="entr" presetSubtype="0" fill="hold" nodeType="withEffect">
                                  <p:stCondLst>
                                    <p:cond delay="7000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" presetClass="exit" presetSubtype="0" fill="hold" nodeType="withEffect">
                                  <p:stCondLst>
                                    <p:cond delay="7000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" presetClass="entr" presetSubtype="0" fill="hold" nodeType="withEffect">
                                  <p:stCondLst>
                                    <p:cond delay="7000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" presetClass="entr" presetSubtype="0" fill="hold" nodeType="withEffect">
                                  <p:stCondLst>
                                    <p:cond delay="7100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" presetClass="exit" presetSubtype="0" fill="hold" nodeType="withEffect">
                                  <p:stCondLst>
                                    <p:cond delay="7100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" presetClass="entr" presetSubtype="0" fill="hold" nodeType="withEffect">
                                  <p:stCondLst>
                                    <p:cond delay="7200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" presetClass="exit" presetSubtype="0" fill="hold" nodeType="withEffect">
                                  <p:stCondLst>
                                    <p:cond delay="7200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" presetClass="entr" presetSubtype="0" fill="hold" nodeType="withEffect">
                                  <p:stCondLst>
                                    <p:cond delay="7300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" presetClass="exit" presetSubtype="0" fill="hold" nodeType="withEffect">
                                  <p:stCondLst>
                                    <p:cond delay="7300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" presetClass="entr" presetSubtype="0" fill="hold" nodeType="withEffect">
                                  <p:stCondLst>
                                    <p:cond delay="7400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" presetClass="exit" presetSubtype="0" fill="hold" nodeType="withEffect">
                                  <p:stCondLst>
                                    <p:cond delay="7400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1" presetClass="entr" presetSubtype="0" fill="hold" nodeType="withEffect">
                                  <p:stCondLst>
                                    <p:cond delay="7500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" presetClass="exit" presetSubtype="0" fill="hold" nodeType="withEffect">
                                  <p:stCondLst>
                                    <p:cond delay="7500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1" presetClass="entr" presetSubtype="0" fill="hold" nodeType="withEffect">
                                  <p:stCondLst>
                                    <p:cond delay="7600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" presetClass="exit" presetSubtype="0" fill="hold" nodeType="withEffect">
                                  <p:stCondLst>
                                    <p:cond delay="7600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" presetClass="entr" presetSubtype="0" fill="hold" nodeType="withEffect">
                                  <p:stCondLst>
                                    <p:cond delay="7700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1" presetClass="exit" presetSubtype="0" fill="hold" nodeType="withEffect">
                                  <p:stCondLst>
                                    <p:cond delay="7700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" presetClass="entr" presetSubtype="0" fill="hold" nodeType="withEffect">
                                  <p:stCondLst>
                                    <p:cond delay="7800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" presetClass="exit" presetSubtype="0" fill="hold" nodeType="withEffect">
                                  <p:stCondLst>
                                    <p:cond delay="7800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" presetClass="entr" presetSubtype="0" fill="hold" nodeType="withEffect">
                                  <p:stCondLst>
                                    <p:cond delay="7900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1" presetClass="exit" presetSubtype="0" fill="hold" nodeType="withEffect">
                                  <p:stCondLst>
                                    <p:cond delay="7900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1" presetClass="exit" presetSubtype="0" fill="hold" nodeType="withEffect">
                                  <p:stCondLst>
                                    <p:cond delay="8000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1" presetClass="exit" presetSubtype="0" fill="hold" nodeType="withEffect">
                                  <p:stCondLst>
                                    <p:cond delay="8000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8" presetID="1" presetClass="entr" presetSubtype="0" fill="hold" nodeType="withEffect">
                                  <p:stCondLst>
                                    <p:cond delay="8000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1" presetClass="entr" presetSubtype="0" fill="hold" nodeType="withEffect">
                                  <p:stCondLst>
                                    <p:cond delay="8000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2" presetID="1" presetClass="entr" presetSubtype="0" fill="hold" nodeType="withEffect">
                                  <p:stCondLst>
                                    <p:cond delay="8100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1" presetClass="exit" presetSubtype="0" fill="hold" nodeType="withEffect">
                                  <p:stCondLst>
                                    <p:cond delay="8100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" presetClass="entr" presetSubtype="0" fill="hold" nodeType="withEffect">
                                  <p:stCondLst>
                                    <p:cond delay="8200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8" presetID="1" presetClass="exit" presetSubtype="0" fill="hold" nodeType="withEffect">
                                  <p:stCondLst>
                                    <p:cond delay="8200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0" presetID="1" presetClass="entr" presetSubtype="0" fill="hold" nodeType="withEffect">
                                  <p:stCondLst>
                                    <p:cond delay="8300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1" presetClass="exit" presetSubtype="0" fill="hold" nodeType="withEffect">
                                  <p:stCondLst>
                                    <p:cond delay="8300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1" presetClass="entr" presetSubtype="0" fill="hold" nodeType="withEffect">
                                  <p:stCondLst>
                                    <p:cond delay="8400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6" presetID="1" presetClass="exit" presetSubtype="0" fill="hold" nodeType="withEffect">
                                  <p:stCondLst>
                                    <p:cond delay="8400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1" presetClass="entr" presetSubtype="0" fill="hold" nodeType="withEffect">
                                  <p:stCondLst>
                                    <p:cond delay="8500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1" presetClass="exit" presetSubtype="0" fill="hold" nodeType="withEffect">
                                  <p:stCondLst>
                                    <p:cond delay="8500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2" presetID="1" presetClass="entr" presetSubtype="0" fill="hold" nodeType="withEffect">
                                  <p:stCondLst>
                                    <p:cond delay="8600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1" presetClass="exit" presetSubtype="0" fill="hold" nodeType="withEffect">
                                  <p:stCondLst>
                                    <p:cond delay="8600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6" presetID="1" presetClass="entr" presetSubtype="0" fill="hold" nodeType="withEffect">
                                  <p:stCondLst>
                                    <p:cond delay="8700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8" presetID="1" presetClass="exit" presetSubtype="0" fill="hold" nodeType="withEffect">
                                  <p:stCondLst>
                                    <p:cond delay="8700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0" presetID="1" presetClass="entr" presetSubtype="0" fill="hold" nodeType="withEffect">
                                  <p:stCondLst>
                                    <p:cond delay="8800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2" presetID="1" presetClass="exit" presetSubtype="0" fill="hold" nodeType="withEffect">
                                  <p:stCondLst>
                                    <p:cond delay="8800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1" presetClass="entr" presetSubtype="0" fill="hold" nodeType="withEffect">
                                  <p:stCondLst>
                                    <p:cond delay="8900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6" presetID="1" presetClass="exit" presetSubtype="0" fill="hold" nodeType="withEffect">
                                  <p:stCondLst>
                                    <p:cond delay="8900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8" presetID="1" presetClass="exit" presetSubtype="0" fill="hold" nodeType="withEffect">
                                  <p:stCondLst>
                                    <p:cond delay="9000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1" presetClass="entr" presetSubtype="0" fill="hold" nodeType="withEffect">
                                  <p:stCondLst>
                                    <p:cond delay="9000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2" presetID="1" presetClass="exit" presetSubtype="0" fill="hold" nodeType="withEffect">
                                  <p:stCondLst>
                                    <p:cond delay="9000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1" presetClass="entr" presetSubtype="0" fill="hold" nodeType="withEffect">
                                  <p:stCondLst>
                                    <p:cond delay="9000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" presetClass="entr" presetSubtype="0" fill="hold" nodeType="withEffect">
                                  <p:stCondLst>
                                    <p:cond delay="9100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" presetClass="exit" presetSubtype="0" fill="hold" nodeType="withEffect">
                                  <p:stCondLst>
                                    <p:cond delay="9100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1" presetClass="entr" presetSubtype="0" fill="hold" nodeType="withEffect">
                                  <p:stCondLst>
                                    <p:cond delay="9200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" presetClass="exit" presetSubtype="0" fill="hold" nodeType="withEffect">
                                  <p:stCondLst>
                                    <p:cond delay="9200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4" presetID="1" presetClass="entr" presetSubtype="0" fill="hold" nodeType="withEffect">
                                  <p:stCondLst>
                                    <p:cond delay="9300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6" presetID="1" presetClass="exit" presetSubtype="0" fill="hold" nodeType="withEffect">
                                  <p:stCondLst>
                                    <p:cond delay="9300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1" presetClass="entr" presetSubtype="0" fill="hold" nodeType="withEffect">
                                  <p:stCondLst>
                                    <p:cond delay="9400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0" presetID="1" presetClass="exit" presetSubtype="0" fill="hold" nodeType="withEffect">
                                  <p:stCondLst>
                                    <p:cond delay="9400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2" presetID="1" presetClass="entr" presetSubtype="0" fill="hold" nodeType="withEffect">
                                  <p:stCondLst>
                                    <p:cond delay="9500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1" presetClass="exit" presetSubtype="0" fill="hold" nodeType="withEffect">
                                  <p:stCondLst>
                                    <p:cond delay="9500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6" presetID="1" presetClass="entr" presetSubtype="0" fill="hold" nodeType="withEffect">
                                  <p:stCondLst>
                                    <p:cond delay="9600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8" presetID="1" presetClass="exit" presetSubtype="0" fill="hold" nodeType="withEffect">
                                  <p:stCondLst>
                                    <p:cond delay="9600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0" presetID="1" presetClass="entr" presetSubtype="0" fill="hold" nodeType="withEffect">
                                  <p:stCondLst>
                                    <p:cond delay="9700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2" presetID="1" presetClass="exit" presetSubtype="0" fill="hold" nodeType="withEffect">
                                  <p:stCondLst>
                                    <p:cond delay="9700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1" presetClass="entr" presetSubtype="0" fill="hold" nodeType="withEffect">
                                  <p:stCondLst>
                                    <p:cond delay="9800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6" presetID="1" presetClass="exit" presetSubtype="0" fill="hold" nodeType="withEffect">
                                  <p:stCondLst>
                                    <p:cond delay="9800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1" presetClass="entr" presetSubtype="0" fill="hold" nodeType="withEffect">
                                  <p:stCondLst>
                                    <p:cond delay="9900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0" presetID="1" presetClass="exit" presetSubtype="0" fill="hold" nodeType="withEffect">
                                  <p:stCondLst>
                                    <p:cond delay="9900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2" presetID="1" presetClass="exit" presetSubtype="0" fill="hold" nodeType="withEffect">
                                  <p:stCondLst>
                                    <p:cond delay="10000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4" presetID="1" presetClass="exit" presetSubtype="0" fill="hold" nodeType="withEffect">
                                  <p:stCondLst>
                                    <p:cond delay="10000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6" presetID="1" presetClass="entr" presetSubtype="0" fill="hold" nodeType="withEffect">
                                  <p:stCondLst>
                                    <p:cond delay="10000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8" presetID="1" presetClass="entr" presetSubtype="0" fill="hold" nodeType="withEffect">
                                  <p:stCondLst>
                                    <p:cond delay="10000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0" presetID="1" presetClass="entr" presetSubtype="0" fill="hold" nodeType="withEffect">
                                  <p:stCondLst>
                                    <p:cond delay="10100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2" presetID="1" presetClass="exit" presetSubtype="0" fill="hold" nodeType="withEffect">
                                  <p:stCondLst>
                                    <p:cond delay="10100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4" presetID="1" presetClass="entr" presetSubtype="0" fill="hold" nodeType="withEffect">
                                  <p:stCondLst>
                                    <p:cond delay="10200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6" presetID="1" presetClass="exit" presetSubtype="0" fill="hold" nodeType="withEffect">
                                  <p:stCondLst>
                                    <p:cond delay="10200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8" presetID="1" presetClass="entr" presetSubtype="0" fill="hold" nodeType="withEffect">
                                  <p:stCondLst>
                                    <p:cond delay="10300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0" presetID="1" presetClass="exit" presetSubtype="0" fill="hold" nodeType="withEffect">
                                  <p:stCondLst>
                                    <p:cond delay="10300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2" presetID="1" presetClass="entr" presetSubtype="0" fill="hold" nodeType="withEffect">
                                  <p:stCondLst>
                                    <p:cond delay="10400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4" presetID="1" presetClass="exit" presetSubtype="0" fill="hold" nodeType="withEffect">
                                  <p:stCondLst>
                                    <p:cond delay="10400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6" presetID="1" presetClass="entr" presetSubtype="0" fill="hold" nodeType="withEffect">
                                  <p:stCondLst>
                                    <p:cond delay="10500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8" presetID="1" presetClass="exit" presetSubtype="0" fill="hold" nodeType="withEffect">
                                  <p:stCondLst>
                                    <p:cond delay="10500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0" presetID="1" presetClass="entr" presetSubtype="0" fill="hold" nodeType="withEffect">
                                  <p:stCondLst>
                                    <p:cond delay="10600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2" presetID="1" presetClass="exit" presetSubtype="0" fill="hold" nodeType="withEffect">
                                  <p:stCondLst>
                                    <p:cond delay="10600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4" presetID="1" presetClass="entr" presetSubtype="0" fill="hold" nodeType="withEffect">
                                  <p:stCondLst>
                                    <p:cond delay="10700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6" presetID="1" presetClass="exit" presetSubtype="0" fill="hold" nodeType="withEffect">
                                  <p:stCondLst>
                                    <p:cond delay="10700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8" presetID="1" presetClass="entr" presetSubtype="0" fill="hold" nodeType="withEffect">
                                  <p:stCondLst>
                                    <p:cond delay="10800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0" presetID="1" presetClass="exit" presetSubtype="0" fill="hold" nodeType="withEffect">
                                  <p:stCondLst>
                                    <p:cond delay="10800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2" presetID="1" presetClass="entr" presetSubtype="0" fill="hold" nodeType="withEffect">
                                  <p:stCondLst>
                                    <p:cond delay="10900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4" presetID="1" presetClass="exit" presetSubtype="0" fill="hold" nodeType="withEffect">
                                  <p:stCondLst>
                                    <p:cond delay="10900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6" presetID="1" presetClass="exit" presetSubtype="0" fill="hold" nodeType="withEffect">
                                  <p:stCondLst>
                                    <p:cond delay="11000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8" presetID="1" presetClass="entr" presetSubtype="0" fill="hold" nodeType="withEffect">
                                  <p:stCondLst>
                                    <p:cond delay="11000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0" presetID="1" presetClass="exit" presetSubtype="0" fill="hold" nodeType="withEffect">
                                  <p:stCondLst>
                                    <p:cond delay="11000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2" presetID="1" presetClass="entr" presetSubtype="0" fill="hold" nodeType="withEffect">
                                  <p:stCondLst>
                                    <p:cond delay="11000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4" presetID="1" presetClass="entr" presetSubtype="0" fill="hold" nodeType="withEffect">
                                  <p:stCondLst>
                                    <p:cond delay="11100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6" presetID="1" presetClass="exit" presetSubtype="0" fill="hold" nodeType="withEffect">
                                  <p:stCondLst>
                                    <p:cond delay="11100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8" presetID="1" presetClass="entr" presetSubtype="0" fill="hold" nodeType="withEffect">
                                  <p:stCondLst>
                                    <p:cond delay="11200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0" presetID="1" presetClass="exit" presetSubtype="0" fill="hold" nodeType="withEffect">
                                  <p:stCondLst>
                                    <p:cond delay="11200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2" presetID="1" presetClass="entr" presetSubtype="0" fill="hold" nodeType="withEffect">
                                  <p:stCondLst>
                                    <p:cond delay="11300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4" presetID="1" presetClass="exit" presetSubtype="0" fill="hold" nodeType="withEffect">
                                  <p:stCondLst>
                                    <p:cond delay="11300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6" presetID="1" presetClass="entr" presetSubtype="0" fill="hold" nodeType="withEffect">
                                  <p:stCondLst>
                                    <p:cond delay="11400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8" presetID="1" presetClass="exit" presetSubtype="0" fill="hold" nodeType="withEffect">
                                  <p:stCondLst>
                                    <p:cond delay="11400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0" presetID="1" presetClass="entr" presetSubtype="0" fill="hold" nodeType="withEffect">
                                  <p:stCondLst>
                                    <p:cond delay="11500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2" presetID="1" presetClass="exit" presetSubtype="0" fill="hold" nodeType="withEffect">
                                  <p:stCondLst>
                                    <p:cond delay="11500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4" presetID="1" presetClass="entr" presetSubtype="0" fill="hold" nodeType="withEffect">
                                  <p:stCondLst>
                                    <p:cond delay="11600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6" presetID="1" presetClass="exit" presetSubtype="0" fill="hold" nodeType="withEffect">
                                  <p:stCondLst>
                                    <p:cond delay="11600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8" presetID="1" presetClass="entr" presetSubtype="0" fill="hold" nodeType="withEffect">
                                  <p:stCondLst>
                                    <p:cond delay="11700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0" presetID="1" presetClass="exit" presetSubtype="0" fill="hold" nodeType="withEffect">
                                  <p:stCondLst>
                                    <p:cond delay="11700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2" presetID="1" presetClass="entr" presetSubtype="0" fill="hold" nodeType="withEffect">
                                  <p:stCondLst>
                                    <p:cond delay="11800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4" presetID="1" presetClass="exit" presetSubtype="0" fill="hold" nodeType="withEffect">
                                  <p:stCondLst>
                                    <p:cond delay="11800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6" presetID="1" presetClass="entr" presetSubtype="0" fill="hold" nodeType="withEffect">
                                  <p:stCondLst>
                                    <p:cond delay="11900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8" presetID="1" presetClass="exit" presetSubtype="0" fill="hold" nodeType="withEffect">
                                  <p:stCondLst>
                                    <p:cond delay="11900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0" presetID="1" presetClass="exit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2" presetID="1" presetClass="entr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4" presetID="1" presetClass="exit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6" presetID="1" presetClass="entr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8" presetID="1" presetClass="exit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0" presetID="1" presetClass="entr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6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9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8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id="{12590D7F-E215-46A2-948D-B692E74E18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0"/>
            <a:ext cx="12177713" cy="6866056"/>
          </a:xfrm>
          <a:prstGeom prst="rect">
            <a:avLst/>
          </a:prstGeom>
        </p:spPr>
      </p:pic>
      <p:sp>
        <p:nvSpPr>
          <p:cNvPr id="3" name="Hộp Văn bản 19">
            <a:extLst>
              <a:ext uri="{FF2B5EF4-FFF2-40B4-BE49-F238E27FC236}">
                <a16:creationId xmlns:a16="http://schemas.microsoft.com/office/drawing/2014/main" id="{A282EA69-9672-418B-9B2A-01AAEC08E50A}"/>
              </a:ext>
            </a:extLst>
          </p:cNvPr>
          <p:cNvSpPr txBox="1"/>
          <p:nvPr/>
        </p:nvSpPr>
        <p:spPr>
          <a:xfrm>
            <a:off x="527043" y="1096912"/>
            <a:ext cx="7039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AutoShape 3"/>
          <p:cNvSpPr>
            <a:spLocks noChangeAspect="1" noChangeArrowheads="1" noTextEdit="1"/>
          </p:cNvSpPr>
          <p:nvPr/>
        </p:nvSpPr>
        <p:spPr bwMode="auto">
          <a:xfrm>
            <a:off x="8437413" y="1070395"/>
            <a:ext cx="2755900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484"/>
          <p:cNvSpPr txBox="1">
            <a:spLocks noChangeArrowheads="1"/>
          </p:cNvSpPr>
          <p:nvPr/>
        </p:nvSpPr>
        <p:spPr bwMode="auto">
          <a:xfrm>
            <a:off x="904775" y="1620132"/>
            <a:ext cx="1013974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ỉ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goà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ử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314425"/>
              </p:ext>
            </p:extLst>
          </p:nvPr>
        </p:nvGraphicFramePr>
        <p:xfrm>
          <a:off x="1133475" y="5326063"/>
          <a:ext cx="29400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4" imgW="1815840" imgH="507960" progId="Equation.DSMT4">
                  <p:embed/>
                </p:oleObj>
              </mc:Choice>
              <mc:Fallback>
                <p:oleObj name="Equation" r:id="rId4" imgW="181584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5326063"/>
                        <a:ext cx="2940050" cy="803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29133"/>
              </p:ext>
            </p:extLst>
          </p:nvPr>
        </p:nvGraphicFramePr>
        <p:xfrm>
          <a:off x="4494213" y="5326063"/>
          <a:ext cx="29638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6" imgW="1815840" imgH="507960" progId="Equation.DSMT4">
                  <p:embed/>
                </p:oleObj>
              </mc:Choice>
              <mc:Fallback>
                <p:oleObj name="Equation" r:id="rId6" imgW="1815840" imgH="507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5326063"/>
                        <a:ext cx="2963862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092264"/>
              </p:ext>
            </p:extLst>
          </p:nvPr>
        </p:nvGraphicFramePr>
        <p:xfrm>
          <a:off x="7910513" y="5265738"/>
          <a:ext cx="29194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8" imgW="1803240" imgH="507960" progId="Equation.DSMT4">
                  <p:embed/>
                </p:oleObj>
              </mc:Choice>
              <mc:Fallback>
                <p:oleObj name="Equation" r:id="rId8" imgW="1803240" imgH="507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0513" y="5265738"/>
                        <a:ext cx="2919412" cy="803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27">
            <a:extLst>
              <a:ext uri="{FF2B5EF4-FFF2-40B4-BE49-F238E27FC236}">
                <a16:creationId xmlns:a16="http://schemas.microsoft.com/office/drawing/2014/main" id="{0BC43F42-ED1A-4803-868D-1387F2DB7B7C}"/>
              </a:ext>
            </a:extLst>
          </p:cNvPr>
          <p:cNvSpPr txBox="1"/>
          <p:nvPr/>
        </p:nvSpPr>
        <p:spPr>
          <a:xfrm>
            <a:off x="1697895" y="124131"/>
            <a:ext cx="8331930" cy="783193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tx1"/>
            </a:solidFill>
            <a:prstDash val="sysDot"/>
          </a:ln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iến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ức</a:t>
            </a:r>
            <a:endParaRPr lang="en-US" sz="4000" b="1" dirty="0">
              <a:solidFill>
                <a:schemeClr val="tx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720ACB12-3F2E-4D0E-8E35-D513CB3B4EC1}"/>
              </a:ext>
            </a:extLst>
          </p:cNvPr>
          <p:cNvGrpSpPr/>
          <p:nvPr/>
        </p:nvGrpSpPr>
        <p:grpSpPr>
          <a:xfrm>
            <a:off x="627059" y="2232859"/>
            <a:ext cx="9442408" cy="2945611"/>
            <a:chOff x="1473048" y="2511719"/>
            <a:chExt cx="9442408" cy="2945611"/>
          </a:xfrm>
        </p:grpSpPr>
        <p:pic>
          <p:nvPicPr>
            <p:cNvPr id="14" name="Picture 4">
              <a:extLst>
                <a:ext uri="{FF2B5EF4-FFF2-40B4-BE49-F238E27FC236}">
                  <a16:creationId xmlns:a16="http://schemas.microsoft.com/office/drawing/2014/main" id="{EFA53FE6-D827-4AC5-A809-61F261CB33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73048" y="2511719"/>
              <a:ext cx="9434859" cy="2945611"/>
            </a:xfrm>
            <a:prstGeom prst="rect">
              <a:avLst/>
            </a:prstGeom>
          </p:spPr>
        </p:pic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89D215C9-CEC8-4D42-80CB-A35CE2D798D4}"/>
                </a:ext>
              </a:extLst>
            </p:cNvPr>
            <p:cNvSpPr txBox="1"/>
            <p:nvPr/>
          </p:nvSpPr>
          <p:spPr>
            <a:xfrm rot="21216869">
              <a:off x="2901874" y="3288514"/>
              <a:ext cx="5540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</a:t>
              </a:r>
            </a:p>
          </p:txBody>
        </p:sp>
        <p:sp>
          <p:nvSpPr>
            <p:cNvPr id="16" name="Hộp Văn bản 15">
              <a:extLst>
                <a:ext uri="{FF2B5EF4-FFF2-40B4-BE49-F238E27FC236}">
                  <a16:creationId xmlns:a16="http://schemas.microsoft.com/office/drawing/2014/main" id="{49974859-474D-49E0-A5D0-399669EB22B4}"/>
                </a:ext>
              </a:extLst>
            </p:cNvPr>
            <p:cNvSpPr txBox="1"/>
            <p:nvPr/>
          </p:nvSpPr>
          <p:spPr>
            <a:xfrm rot="21382558">
              <a:off x="4023158" y="4810998"/>
              <a:ext cx="5540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17" name="Hộp Văn bản 16">
              <a:extLst>
                <a:ext uri="{FF2B5EF4-FFF2-40B4-BE49-F238E27FC236}">
                  <a16:creationId xmlns:a16="http://schemas.microsoft.com/office/drawing/2014/main" id="{79C63EA7-4FD8-4D70-88CD-08281C8C7EAC}"/>
                </a:ext>
              </a:extLst>
            </p:cNvPr>
            <p:cNvSpPr txBox="1"/>
            <p:nvPr/>
          </p:nvSpPr>
          <p:spPr>
            <a:xfrm rot="21216869">
              <a:off x="5555135" y="3370674"/>
              <a:ext cx="5540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</a:t>
              </a: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994D1A62-AB93-4552-893B-DA0E2502EDFB}"/>
                </a:ext>
              </a:extLst>
            </p:cNvPr>
            <p:cNvSpPr txBox="1"/>
            <p:nvPr/>
          </p:nvSpPr>
          <p:spPr>
            <a:xfrm rot="21382558">
              <a:off x="7124167" y="4291185"/>
              <a:ext cx="5540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19" name="Hộp Văn bản 18">
              <a:extLst>
                <a:ext uri="{FF2B5EF4-FFF2-40B4-BE49-F238E27FC236}">
                  <a16:creationId xmlns:a16="http://schemas.microsoft.com/office/drawing/2014/main" id="{080EA45E-D559-499E-A8C9-E44C4553B85E}"/>
                </a:ext>
              </a:extLst>
            </p:cNvPr>
            <p:cNvSpPr txBox="1"/>
            <p:nvPr/>
          </p:nvSpPr>
          <p:spPr>
            <a:xfrm rot="21216869">
              <a:off x="8865106" y="3510060"/>
              <a:ext cx="5540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</a:t>
              </a:r>
            </a:p>
          </p:txBody>
        </p:sp>
        <p:sp>
          <p:nvSpPr>
            <p:cNvPr id="20" name="Hộp Văn bản 19">
              <a:extLst>
                <a:ext uri="{FF2B5EF4-FFF2-40B4-BE49-F238E27FC236}">
                  <a16:creationId xmlns:a16="http://schemas.microsoft.com/office/drawing/2014/main" id="{53A9F621-136F-4023-84EE-A8643374846D}"/>
                </a:ext>
              </a:extLst>
            </p:cNvPr>
            <p:cNvSpPr txBox="1"/>
            <p:nvPr/>
          </p:nvSpPr>
          <p:spPr>
            <a:xfrm rot="21382558">
              <a:off x="10361372" y="4584713"/>
              <a:ext cx="5540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14376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Hình ảnh 21">
            <a:extLst>
              <a:ext uri="{FF2B5EF4-FFF2-40B4-BE49-F238E27FC236}">
                <a16:creationId xmlns:a16="http://schemas.microsoft.com/office/drawing/2014/main" id="{6393EF43-DDD5-4381-9011-4024F757C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0"/>
            <a:ext cx="12177713" cy="686605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53469" y="1093554"/>
            <a:ext cx="19607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*  Hình vẽ: </a:t>
            </a:r>
            <a:endParaRPr lang="en-US" sz="2800" b="1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059" y="1687338"/>
            <a:ext cx="3604405" cy="2313164"/>
          </a:xfrm>
          <a:prstGeom prst="rect">
            <a:avLst/>
          </a:prstGeom>
        </p:spPr>
      </p:pic>
      <p:sp>
        <p:nvSpPr>
          <p:cNvPr id="5" name="Text Box 101"/>
          <p:cNvSpPr txBox="1">
            <a:spLocks noChangeArrowheads="1"/>
          </p:cNvSpPr>
          <p:nvPr/>
        </p:nvSpPr>
        <p:spPr bwMode="auto">
          <a:xfrm>
            <a:off x="6830830" y="1093554"/>
            <a:ext cx="30139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* Hướng dẫ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803607"/>
              </p:ext>
            </p:extLst>
          </p:nvPr>
        </p:nvGraphicFramePr>
        <p:xfrm>
          <a:off x="6911975" y="1735138"/>
          <a:ext cx="291623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5" imgW="1587240" imgH="507960" progId="Equation.DSMT4">
                  <p:embed/>
                </p:oleObj>
              </mc:Choice>
              <mc:Fallback>
                <p:oleObj name="Equation" r:id="rId5" imgW="1587240" imgH="507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1735138"/>
                        <a:ext cx="2916238" cy="912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938206"/>
              </p:ext>
            </p:extLst>
          </p:nvPr>
        </p:nvGraphicFramePr>
        <p:xfrm>
          <a:off x="6851650" y="3154363"/>
          <a:ext cx="30559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7" imgW="1663560" imgH="507960" progId="Equation.DSMT4">
                  <p:embed/>
                </p:oleObj>
              </mc:Choice>
              <mc:Fallback>
                <p:oleObj name="Equation" r:id="rId7" imgW="1663560" imgH="507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3154363"/>
                        <a:ext cx="3055938" cy="909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756708"/>
              </p:ext>
            </p:extLst>
          </p:nvPr>
        </p:nvGraphicFramePr>
        <p:xfrm>
          <a:off x="7616933" y="4581386"/>
          <a:ext cx="1981307" cy="52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9" imgW="1079280" imgH="291960" progId="Equation.DSMT4">
                  <p:embed/>
                </p:oleObj>
              </mc:Choice>
              <mc:Fallback>
                <p:oleObj name="Equation" r:id="rId9" imgW="1079280" imgH="2919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933" y="4581386"/>
                        <a:ext cx="1981307" cy="523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170505"/>
              </p:ext>
            </p:extLst>
          </p:nvPr>
        </p:nvGraphicFramePr>
        <p:xfrm>
          <a:off x="7637569" y="5638298"/>
          <a:ext cx="1956301" cy="52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11" imgW="1066680" imgH="291960" progId="Equation.DSMT4">
                  <p:embed/>
                </p:oleObj>
              </mc:Choice>
              <mc:Fallback>
                <p:oleObj name="Equation" r:id="rId11" imgW="1066680" imgH="2919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569" y="5638298"/>
                        <a:ext cx="1956301" cy="523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190054"/>
              </p:ext>
            </p:extLst>
          </p:nvPr>
        </p:nvGraphicFramePr>
        <p:xfrm>
          <a:off x="2235200" y="5854700"/>
          <a:ext cx="21717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3" imgW="1625400" imgH="507960" progId="Equation.DSMT4">
                  <p:embed/>
                </p:oleObj>
              </mc:Choice>
              <mc:Fallback>
                <p:oleObj name="Equation" r:id="rId13" imgW="1625400" imgH="507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5854700"/>
                        <a:ext cx="2171700" cy="7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853469" y="4176723"/>
            <a:ext cx="32287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* Giả thiết, kết luận</a:t>
            </a:r>
            <a:endParaRPr lang="en-US" sz="2800" b="1">
              <a:solidFill>
                <a:srgbClr val="FF0000"/>
              </a:solidFill>
            </a:endParaRPr>
          </a:p>
        </p:txBody>
      </p:sp>
      <p:cxnSp>
        <p:nvCxnSpPr>
          <p:cNvPr id="15" name="Đường nối Thẳng 1">
            <a:extLst>
              <a:ext uri="{FF2B5EF4-FFF2-40B4-BE49-F238E27FC236}">
                <a16:creationId xmlns:a16="http://schemas.microsoft.com/office/drawing/2014/main" id="{24CF8615-02BD-41E4-B244-1741D2399173}"/>
              </a:ext>
            </a:extLst>
          </p:cNvPr>
          <p:cNvCxnSpPr>
            <a:cxnSpLocks/>
          </p:cNvCxnSpPr>
          <p:nvPr/>
        </p:nvCxnSpPr>
        <p:spPr>
          <a:xfrm>
            <a:off x="1782018" y="4744256"/>
            <a:ext cx="0" cy="182414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Đường nối Thẳng 2">
            <a:extLst>
              <a:ext uri="{FF2B5EF4-FFF2-40B4-BE49-F238E27FC236}">
                <a16:creationId xmlns:a16="http://schemas.microsoft.com/office/drawing/2014/main" id="{A3692E11-3D75-4D0E-8615-C56835989D36}"/>
              </a:ext>
            </a:extLst>
          </p:cNvPr>
          <p:cNvCxnSpPr>
            <a:cxnSpLocks/>
          </p:cNvCxnSpPr>
          <p:nvPr/>
        </p:nvCxnSpPr>
        <p:spPr>
          <a:xfrm>
            <a:off x="1073001" y="5793458"/>
            <a:ext cx="515325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3">
            <a:extLst>
              <a:ext uri="{FF2B5EF4-FFF2-40B4-BE49-F238E27FC236}">
                <a16:creationId xmlns:a16="http://schemas.microsoft.com/office/drawing/2014/main" id="{0FD9ACE6-5D23-48DB-BF8F-FD407037EA8A}"/>
              </a:ext>
            </a:extLst>
          </p:cNvPr>
          <p:cNvSpPr txBox="1"/>
          <p:nvPr/>
        </p:nvSpPr>
        <p:spPr>
          <a:xfrm>
            <a:off x="1073001" y="5225089"/>
            <a:ext cx="9265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18" name="Hộp Văn bản 4">
            <a:extLst>
              <a:ext uri="{FF2B5EF4-FFF2-40B4-BE49-F238E27FC236}">
                <a16:creationId xmlns:a16="http://schemas.microsoft.com/office/drawing/2014/main" id="{CBE14526-CFA7-446C-BA19-F3615429C4F5}"/>
              </a:ext>
            </a:extLst>
          </p:cNvPr>
          <p:cNvSpPr txBox="1"/>
          <p:nvPr/>
        </p:nvSpPr>
        <p:spPr>
          <a:xfrm>
            <a:off x="1095783" y="5936754"/>
            <a:ext cx="857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1940690" y="4792171"/>
            <a:ext cx="4344094" cy="904863"/>
            <a:chOff x="1426384" y="4341872"/>
            <a:chExt cx="4344094" cy="904863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426384" y="4369961"/>
            <a:ext cx="527164" cy="376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4" name="Equation" r:id="rId15" imgW="393480" imgH="253800" progId="Equation.DSMT4">
                    <p:embed/>
                  </p:oleObj>
                </mc:Choice>
                <mc:Fallback>
                  <p:oleObj name="Equation" r:id="rId15" imgW="393480" imgH="253800" progId="Equation.DSMT4">
                    <p:embed/>
                    <p:pic>
                      <p:nvPicPr>
                        <p:cNvPr id="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384" y="4369961"/>
                          <a:ext cx="527164" cy="3767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0"/>
            <p:cNvSpPr/>
            <p:nvPr/>
          </p:nvSpPr>
          <p:spPr>
            <a:xfrm>
              <a:off x="1812343" y="4341872"/>
              <a:ext cx="3958135" cy="9048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 fontAlgn="base">
                <a:spcBef>
                  <a:spcPct val="20000"/>
                </a:spcBef>
                <a:spcAft>
                  <a:spcPct val="0"/>
                </a:spcAft>
                <a:buClr>
                  <a:srgbClr val="0563C1"/>
                </a:buClr>
                <a:buSzPct val="70000"/>
              </a:pPr>
              <a:r>
                <a:rPr lang="en-GB" sz="2400">
                  <a:solidFill>
                    <a:prstClr val="black"/>
                  </a:solidFill>
                  <a:latin typeface="Times New Roman" pitchFamily="18" charset="0"/>
                  <a:cs typeface="Arial" charset="0"/>
                </a:rPr>
                <a:t> l</a:t>
              </a: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  <a:cs typeface="Arial" charset="0"/>
                </a:rPr>
                <a:t>à góc có đỉnh nằm bên ngoài </a:t>
              </a:r>
            </a:p>
            <a:p>
              <a:pPr lvl="0" algn="just" fontAlgn="base">
                <a:spcBef>
                  <a:spcPct val="20000"/>
                </a:spcBef>
                <a:spcAft>
                  <a:spcPct val="0"/>
                </a:spcAft>
                <a:buClr>
                  <a:srgbClr val="0563C1"/>
                </a:buClr>
                <a:buSzPct val="70000"/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  <a:cs typeface="Arial" charset="0"/>
                </a:rPr>
                <a:t> đường tròn (O).</a:t>
              </a:r>
              <a:endParaRPr lang="en-US" sz="2400" dirty="0">
                <a:solidFill>
                  <a:prstClr val="black"/>
                </a:solidFill>
                <a:latin typeface="Times New Roman" pitchFamily="18" charset="0"/>
                <a:cs typeface="Arial" charset="0"/>
              </a:endParaRPr>
            </a:p>
          </p:txBody>
        </p:sp>
      </p:grpSp>
      <p:pic>
        <p:nvPicPr>
          <p:cNvPr id="24" name="Hình ảnh 23">
            <a:extLst>
              <a:ext uri="{FF2B5EF4-FFF2-40B4-BE49-F238E27FC236}">
                <a16:creationId xmlns:a16="http://schemas.microsoft.com/office/drawing/2014/main" id="{0DB9186D-7304-4359-9322-10CEF457C72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940925" y="5323312"/>
            <a:ext cx="2126484" cy="1542743"/>
          </a:xfrm>
          <a:prstGeom prst="rect">
            <a:avLst/>
          </a:prstGeom>
        </p:spPr>
      </p:pic>
      <p:sp>
        <p:nvSpPr>
          <p:cNvPr id="25" name="TextBox 27">
            <a:extLst>
              <a:ext uri="{FF2B5EF4-FFF2-40B4-BE49-F238E27FC236}">
                <a16:creationId xmlns:a16="http://schemas.microsoft.com/office/drawing/2014/main" id="{79598C32-99DA-42BD-B943-125691F58D8F}"/>
              </a:ext>
            </a:extLst>
          </p:cNvPr>
          <p:cNvSpPr txBox="1"/>
          <p:nvPr/>
        </p:nvSpPr>
        <p:spPr>
          <a:xfrm>
            <a:off x="1697895" y="124131"/>
            <a:ext cx="8331930" cy="783193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tx1"/>
            </a:solidFill>
            <a:prstDash val="sysDot"/>
          </a:ln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iến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ức</a:t>
            </a:r>
            <a:endParaRPr lang="en-US" sz="4000" b="1" dirty="0">
              <a:solidFill>
                <a:schemeClr val="tx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E83779E-D160-402A-8CAB-F456B4646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544517"/>
              </p:ext>
            </p:extLst>
          </p:nvPr>
        </p:nvGraphicFramePr>
        <p:xfrm>
          <a:off x="8607586" y="2647950"/>
          <a:ext cx="309234" cy="44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8" imgW="139680" imgH="203040" progId="Equation.DSMT4">
                  <p:embed/>
                </p:oleObj>
              </mc:Choice>
              <mc:Fallback>
                <p:oleObj name="Equation" r:id="rId18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607586" y="2647950"/>
                        <a:ext cx="309234" cy="449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E0116A8-BA32-412C-A58E-49505193F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88539"/>
              </p:ext>
            </p:extLst>
          </p:nvPr>
        </p:nvGraphicFramePr>
        <p:xfrm>
          <a:off x="8606228" y="4049509"/>
          <a:ext cx="3095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20" imgW="309457" imgH="449564" progId="Equation.DSMT4">
                  <p:embed/>
                </p:oleObj>
              </mc:Choice>
              <mc:Fallback>
                <p:oleObj name="Equation" r:id="rId20" imgW="309457" imgH="4495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606228" y="4049509"/>
                        <a:ext cx="309563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9FE1E4C-16B0-4243-969D-12CBDB4A2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433734"/>
              </p:ext>
            </p:extLst>
          </p:nvPr>
        </p:nvGraphicFramePr>
        <p:xfrm>
          <a:off x="8585909" y="5135390"/>
          <a:ext cx="3095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22" imgW="309457" imgH="449564" progId="Equation.DSMT4">
                  <p:embed/>
                </p:oleObj>
              </mc:Choice>
              <mc:Fallback>
                <p:oleObj name="Equation" r:id="rId22" imgW="309457" imgH="4495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585909" y="5135390"/>
                        <a:ext cx="309563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1340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Hình ảnh 29">
            <a:extLst>
              <a:ext uri="{FF2B5EF4-FFF2-40B4-BE49-F238E27FC236}">
                <a16:creationId xmlns:a16="http://schemas.microsoft.com/office/drawing/2014/main" id="{EC8F540E-DD47-4869-84C5-296690423C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0"/>
            <a:ext cx="12177713" cy="686605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53469" y="1093554"/>
            <a:ext cx="19607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*  Hình vẽ: </a:t>
            </a:r>
            <a:endParaRPr lang="en-US" sz="2800" b="1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059" y="1687338"/>
            <a:ext cx="3604405" cy="2313164"/>
          </a:xfrm>
          <a:prstGeom prst="rect">
            <a:avLst/>
          </a:prstGeom>
        </p:spPr>
      </p:pic>
      <p:sp>
        <p:nvSpPr>
          <p:cNvPr id="5" name="Text Box 101"/>
          <p:cNvSpPr txBox="1">
            <a:spLocks noChangeArrowheads="1"/>
          </p:cNvSpPr>
          <p:nvPr/>
        </p:nvSpPr>
        <p:spPr bwMode="auto">
          <a:xfrm>
            <a:off x="6830830" y="1093554"/>
            <a:ext cx="30139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* Chứng minh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46104"/>
              </p:ext>
            </p:extLst>
          </p:nvPr>
        </p:nvGraphicFramePr>
        <p:xfrm>
          <a:off x="2235200" y="5854700"/>
          <a:ext cx="21717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5" imgW="1625400" imgH="507960" progId="Equation.DSMT4">
                  <p:embed/>
                </p:oleObj>
              </mc:Choice>
              <mc:Fallback>
                <p:oleObj name="Equation" r:id="rId5" imgW="1625400" imgH="507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5854700"/>
                        <a:ext cx="2171700" cy="7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853469" y="4176723"/>
            <a:ext cx="32287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* Giả thiết, kết luận</a:t>
            </a:r>
            <a:endParaRPr lang="en-US" sz="2800" b="1">
              <a:solidFill>
                <a:srgbClr val="FF0000"/>
              </a:solidFill>
            </a:endParaRPr>
          </a:p>
        </p:txBody>
      </p:sp>
      <p:cxnSp>
        <p:nvCxnSpPr>
          <p:cNvPr id="15" name="Đường nối Thẳng 1">
            <a:extLst>
              <a:ext uri="{FF2B5EF4-FFF2-40B4-BE49-F238E27FC236}">
                <a16:creationId xmlns:a16="http://schemas.microsoft.com/office/drawing/2014/main" id="{24CF8615-02BD-41E4-B244-1741D2399173}"/>
              </a:ext>
            </a:extLst>
          </p:cNvPr>
          <p:cNvCxnSpPr>
            <a:cxnSpLocks/>
          </p:cNvCxnSpPr>
          <p:nvPr/>
        </p:nvCxnSpPr>
        <p:spPr>
          <a:xfrm>
            <a:off x="1782018" y="4744256"/>
            <a:ext cx="0" cy="182414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Đường nối Thẳng 2">
            <a:extLst>
              <a:ext uri="{FF2B5EF4-FFF2-40B4-BE49-F238E27FC236}">
                <a16:creationId xmlns:a16="http://schemas.microsoft.com/office/drawing/2014/main" id="{A3692E11-3D75-4D0E-8615-C56835989D36}"/>
              </a:ext>
            </a:extLst>
          </p:cNvPr>
          <p:cNvCxnSpPr>
            <a:cxnSpLocks/>
          </p:cNvCxnSpPr>
          <p:nvPr/>
        </p:nvCxnSpPr>
        <p:spPr>
          <a:xfrm>
            <a:off x="1073001" y="5793458"/>
            <a:ext cx="515325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3">
            <a:extLst>
              <a:ext uri="{FF2B5EF4-FFF2-40B4-BE49-F238E27FC236}">
                <a16:creationId xmlns:a16="http://schemas.microsoft.com/office/drawing/2014/main" id="{0FD9ACE6-5D23-48DB-BF8F-FD407037EA8A}"/>
              </a:ext>
            </a:extLst>
          </p:cNvPr>
          <p:cNvSpPr txBox="1"/>
          <p:nvPr/>
        </p:nvSpPr>
        <p:spPr>
          <a:xfrm>
            <a:off x="1073001" y="5225089"/>
            <a:ext cx="9265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18" name="Hộp Văn bản 4">
            <a:extLst>
              <a:ext uri="{FF2B5EF4-FFF2-40B4-BE49-F238E27FC236}">
                <a16:creationId xmlns:a16="http://schemas.microsoft.com/office/drawing/2014/main" id="{CBE14526-CFA7-446C-BA19-F3615429C4F5}"/>
              </a:ext>
            </a:extLst>
          </p:cNvPr>
          <p:cNvSpPr txBox="1"/>
          <p:nvPr/>
        </p:nvSpPr>
        <p:spPr>
          <a:xfrm>
            <a:off x="1095783" y="5936754"/>
            <a:ext cx="857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1940690" y="4792171"/>
            <a:ext cx="4344094" cy="904863"/>
            <a:chOff x="1426384" y="4341872"/>
            <a:chExt cx="4344094" cy="904863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426384" y="4369961"/>
            <a:ext cx="527164" cy="376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2" name="Equation" r:id="rId7" imgW="393480" imgH="253800" progId="Equation.DSMT4">
                    <p:embed/>
                  </p:oleObj>
                </mc:Choice>
                <mc:Fallback>
                  <p:oleObj name="Equation" r:id="rId7" imgW="393480" imgH="253800" progId="Equation.DSMT4">
                    <p:embed/>
                    <p:pic>
                      <p:nvPicPr>
                        <p:cNvPr id="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384" y="4369961"/>
                          <a:ext cx="527164" cy="3767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0"/>
            <p:cNvSpPr/>
            <p:nvPr/>
          </p:nvSpPr>
          <p:spPr>
            <a:xfrm>
              <a:off x="1812343" y="4341872"/>
              <a:ext cx="3958135" cy="9048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20000"/>
                </a:spcBef>
                <a:spcAft>
                  <a:spcPct val="0"/>
                </a:spcAft>
                <a:buClr>
                  <a:srgbClr val="0563C1"/>
                </a:buClr>
                <a:buSzPct val="70000"/>
              </a:pPr>
              <a:r>
                <a:rPr lang="en-GB" sz="2400">
                  <a:solidFill>
                    <a:prstClr val="black"/>
                  </a:solidFill>
                  <a:latin typeface="Times New Roman" pitchFamily="18" charset="0"/>
                  <a:cs typeface="Arial" charset="0"/>
                </a:rPr>
                <a:t> l</a:t>
              </a: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  <a:cs typeface="Arial" charset="0"/>
                </a:rPr>
                <a:t>à góc có đỉnh nằm bên ngoài </a:t>
              </a:r>
            </a:p>
            <a:p>
              <a:pPr algn="just" fontAlgn="base">
                <a:spcBef>
                  <a:spcPct val="20000"/>
                </a:spcBef>
                <a:spcAft>
                  <a:spcPct val="0"/>
                </a:spcAft>
                <a:buClr>
                  <a:srgbClr val="0563C1"/>
                </a:buClr>
                <a:buSzPct val="70000"/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  <a:cs typeface="Arial" charset="0"/>
                </a:rPr>
                <a:t> đường tròn (O).</a:t>
              </a:r>
              <a:endParaRPr lang="en-US" sz="2400" dirty="0">
                <a:solidFill>
                  <a:prstClr val="black"/>
                </a:solidFill>
                <a:latin typeface="Times New Roman" pitchFamily="18" charset="0"/>
                <a:cs typeface="Arial" charset="0"/>
              </a:endParaRPr>
            </a:p>
          </p:txBody>
        </p:sp>
      </p:grpSp>
      <p:sp>
        <p:nvSpPr>
          <p:cNvPr id="22" name="Rectangle 21"/>
          <p:cNvSpPr/>
          <p:nvPr/>
        </p:nvSpPr>
        <p:spPr>
          <a:xfrm>
            <a:off x="5181805" y="3715644"/>
            <a:ext cx="65624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Theo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(O)  t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endParaRPr lang="en-US" sz="2400" dirty="0"/>
          </a:p>
        </p:txBody>
      </p:sp>
      <p:graphicFrame>
        <p:nvGraphicFramePr>
          <p:cNvPr id="2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73755"/>
              </p:ext>
            </p:extLst>
          </p:nvPr>
        </p:nvGraphicFramePr>
        <p:xfrm>
          <a:off x="6945313" y="4257675"/>
          <a:ext cx="25288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9" imgW="1600200" imgH="469800" progId="Equation.DSMT4">
                  <p:embed/>
                </p:oleObj>
              </mc:Choice>
              <mc:Fallback>
                <p:oleObj name="Equation" r:id="rId9" imgW="1600200" imgH="469800" progId="Equation.DSMT4">
                  <p:embed/>
                  <p:pic>
                    <p:nvPicPr>
                      <p:cNvPr id="23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4257675"/>
                        <a:ext cx="25288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6784451" y="5207000"/>
            <a:ext cx="3043762" cy="938213"/>
            <a:chOff x="2644323" y="4815284"/>
            <a:chExt cx="3043762" cy="938213"/>
          </a:xfrm>
        </p:grpSpPr>
        <p:graphicFrame>
          <p:nvGraphicFramePr>
            <p:cNvPr id="2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9005195"/>
                </p:ext>
              </p:extLst>
            </p:nvPr>
          </p:nvGraphicFramePr>
          <p:xfrm>
            <a:off x="3330647" y="4815284"/>
            <a:ext cx="2357438" cy="938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4" name="Equation" r:id="rId11" imgW="1396800" imgH="469800" progId="Equation.DSMT4">
                    <p:embed/>
                  </p:oleObj>
                </mc:Choice>
                <mc:Fallback>
                  <p:oleObj name="Equation" r:id="rId11" imgW="1396800" imgH="469800" progId="Equation.DSMT4">
                    <p:embed/>
                    <p:pic>
                      <p:nvPicPr>
                        <p:cNvPr id="25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647" y="4815284"/>
                          <a:ext cx="2357438" cy="938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25"/>
            <p:cNvSpPr/>
            <p:nvPr/>
          </p:nvSpPr>
          <p:spPr>
            <a:xfrm>
              <a:off x="2644323" y="5094145"/>
              <a:ext cx="69762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Vậy</a:t>
              </a:r>
              <a:endParaRPr lang="en-US" sz="2400" dirty="0"/>
            </a:p>
          </p:txBody>
        </p:sp>
      </p:grpSp>
      <p:sp>
        <p:nvSpPr>
          <p:cNvPr id="27" name="Rectangle 26"/>
          <p:cNvSpPr/>
          <p:nvPr/>
        </p:nvSpPr>
        <p:spPr>
          <a:xfrm>
            <a:off x="5709062" y="1651326"/>
            <a:ext cx="18274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ố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C. </a:t>
            </a:r>
            <a:endParaRPr lang="en-US" sz="2400" dirty="0">
              <a:solidFill>
                <a:prstClr val="black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709062" y="2128209"/>
            <a:ext cx="7225155" cy="907323"/>
            <a:chOff x="5546201" y="2133363"/>
            <a:chExt cx="7225155" cy="907323"/>
          </a:xfrm>
        </p:grpSpPr>
        <p:grpSp>
          <p:nvGrpSpPr>
            <p:cNvPr id="28" name="Group 27"/>
            <p:cNvGrpSpPr/>
            <p:nvPr/>
          </p:nvGrpSpPr>
          <p:grpSpPr>
            <a:xfrm>
              <a:off x="5546201" y="2133363"/>
              <a:ext cx="7225155" cy="830997"/>
              <a:chOff x="1082234" y="2665041"/>
              <a:chExt cx="7225155" cy="830997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1082234" y="2665041"/>
                <a:ext cx="722515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ét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      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ó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:</a:t>
                </a:r>
              </a:p>
              <a:p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                      (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định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lý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goài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rong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tam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giác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        </a:t>
                </a:r>
                <a:endParaRPr lang="en-US" sz="2400" dirty="0"/>
              </a:p>
            </p:txBody>
          </p:sp>
          <p:graphicFrame>
            <p:nvGraphicFramePr>
              <p:cNvPr id="31" name="Object 30"/>
              <p:cNvGraphicFramePr>
                <a:graphicFrameLocks noChangeAspect="1"/>
              </p:cNvGraphicFramePr>
              <p:nvPr/>
            </p:nvGraphicFramePr>
            <p:xfrm>
              <a:off x="1599961" y="2741438"/>
              <a:ext cx="830262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45" name="Equation" r:id="rId13" imgW="444240" imgH="177480" progId="Equation.DSMT4">
                      <p:embed/>
                    </p:oleObj>
                  </mc:Choice>
                  <mc:Fallback>
                    <p:oleObj name="Equation" r:id="rId13" imgW="444240" imgH="177480" progId="Equation.DSMT4">
                      <p:embed/>
                      <p:pic>
                        <p:nvPicPr>
                          <p:cNvPr id="31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9961" y="2741438"/>
                            <a:ext cx="830262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9926519"/>
                </p:ext>
              </p:extLst>
            </p:nvPr>
          </p:nvGraphicFramePr>
          <p:xfrm>
            <a:off x="5695746" y="2518693"/>
            <a:ext cx="1951717" cy="5219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6" name="Equation" r:id="rId15" imgW="1066680" imgH="291960" progId="Equation.DSMT4">
                    <p:embed/>
                  </p:oleObj>
                </mc:Choice>
                <mc:Fallback>
                  <p:oleObj name="Equation" r:id="rId15" imgW="1066680" imgH="291960" progId="Equation.DSMT4">
                    <p:embed/>
                    <p:pic>
                      <p:nvPicPr>
                        <p:cNvPr id="32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5746" y="2518693"/>
                          <a:ext cx="1951717" cy="52199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3" name="Hình ảnh 32">
            <a:extLst>
              <a:ext uri="{FF2B5EF4-FFF2-40B4-BE49-F238E27FC236}">
                <a16:creationId xmlns:a16="http://schemas.microsoft.com/office/drawing/2014/main" id="{CA3DEF02-68DF-4FD2-964B-FA5519DD780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940925" y="5323312"/>
            <a:ext cx="2126484" cy="1542743"/>
          </a:xfrm>
          <a:prstGeom prst="rect">
            <a:avLst/>
          </a:prstGeom>
        </p:spPr>
      </p:pic>
      <p:sp>
        <p:nvSpPr>
          <p:cNvPr id="34" name="TextBox 27">
            <a:extLst>
              <a:ext uri="{FF2B5EF4-FFF2-40B4-BE49-F238E27FC236}">
                <a16:creationId xmlns:a16="http://schemas.microsoft.com/office/drawing/2014/main" id="{E29E7BDC-C91B-4B76-B07C-CADE12DE7458}"/>
              </a:ext>
            </a:extLst>
          </p:cNvPr>
          <p:cNvSpPr txBox="1"/>
          <p:nvPr/>
        </p:nvSpPr>
        <p:spPr>
          <a:xfrm>
            <a:off x="1697895" y="124131"/>
            <a:ext cx="8331930" cy="783193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tx1"/>
            </a:solidFill>
            <a:prstDash val="sysDot"/>
          </a:ln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iến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ức</a:t>
            </a:r>
            <a:endParaRPr lang="en-US" sz="4000" b="1" dirty="0">
              <a:solidFill>
                <a:schemeClr val="tx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E503F490-AF3F-4F2A-BF99-921C9D41B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872980"/>
              </p:ext>
            </p:extLst>
          </p:nvPr>
        </p:nvGraphicFramePr>
        <p:xfrm>
          <a:off x="5384620" y="3016392"/>
          <a:ext cx="2514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18" imgW="1269720" imgH="291960" progId="Equation.DSMT4">
                  <p:embed/>
                </p:oleObj>
              </mc:Choice>
              <mc:Fallback>
                <p:oleObj name="Equation" r:id="rId18" imgW="1269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84620" y="3016392"/>
                        <a:ext cx="251460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385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3000"/>
          </a:schemeClr>
        </a:solidFill>
        <a:effectLst/>
      </p:bgPr>
    </p:bg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2" name="Google Shape;622;p4"/>
          <p:cNvGrpSpPr/>
          <p:nvPr/>
        </p:nvGrpSpPr>
        <p:grpSpPr>
          <a:xfrm>
            <a:off x="378419" y="395944"/>
            <a:ext cx="11289275" cy="5906672"/>
            <a:chOff x="283814" y="296958"/>
            <a:chExt cx="8466956" cy="4430004"/>
          </a:xfrm>
        </p:grpSpPr>
        <p:grpSp>
          <p:nvGrpSpPr>
            <p:cNvPr id="623" name="Google Shape;623;p4"/>
            <p:cNvGrpSpPr/>
            <p:nvPr/>
          </p:nvGrpSpPr>
          <p:grpSpPr>
            <a:xfrm>
              <a:off x="7532873" y="1119000"/>
              <a:ext cx="321469" cy="282317"/>
              <a:chOff x="7062749" y="741575"/>
              <a:chExt cx="321469" cy="282317"/>
            </a:xfrm>
          </p:grpSpPr>
          <p:sp>
            <p:nvSpPr>
              <p:cNvPr id="624" name="Google Shape;624;p4"/>
              <p:cNvSpPr/>
              <p:nvPr/>
            </p:nvSpPr>
            <p:spPr>
              <a:xfrm>
                <a:off x="7100556" y="741575"/>
                <a:ext cx="258879" cy="282317"/>
              </a:xfrm>
              <a:custGeom>
                <a:avLst/>
                <a:gdLst/>
                <a:ahLst/>
                <a:cxnLst/>
                <a:rect l="l" t="t" r="r" b="b"/>
                <a:pathLst>
                  <a:path w="5567" h="6071" extrusionOk="0">
                    <a:moveTo>
                      <a:pt x="1395" y="1"/>
                    </a:moveTo>
                    <a:cubicBezTo>
                      <a:pt x="1348" y="1"/>
                      <a:pt x="1298" y="5"/>
                      <a:pt x="1246" y="11"/>
                    </a:cubicBezTo>
                    <a:cubicBezTo>
                      <a:pt x="1208" y="18"/>
                      <a:pt x="1171" y="25"/>
                      <a:pt x="1134" y="31"/>
                    </a:cubicBezTo>
                    <a:cubicBezTo>
                      <a:pt x="1096" y="39"/>
                      <a:pt x="1059" y="48"/>
                      <a:pt x="1021" y="59"/>
                    </a:cubicBezTo>
                    <a:cubicBezTo>
                      <a:pt x="933" y="79"/>
                      <a:pt x="841" y="120"/>
                      <a:pt x="735" y="185"/>
                    </a:cubicBezTo>
                    <a:cubicBezTo>
                      <a:pt x="664" y="226"/>
                      <a:pt x="600" y="284"/>
                      <a:pt x="548" y="331"/>
                    </a:cubicBezTo>
                    <a:cubicBezTo>
                      <a:pt x="522" y="355"/>
                      <a:pt x="498" y="375"/>
                      <a:pt x="473" y="403"/>
                    </a:cubicBezTo>
                    <a:cubicBezTo>
                      <a:pt x="467" y="409"/>
                      <a:pt x="460" y="419"/>
                      <a:pt x="450" y="426"/>
                    </a:cubicBezTo>
                    <a:cubicBezTo>
                      <a:pt x="446" y="430"/>
                      <a:pt x="443" y="436"/>
                      <a:pt x="440" y="439"/>
                    </a:cubicBezTo>
                    <a:cubicBezTo>
                      <a:pt x="429" y="453"/>
                      <a:pt x="416" y="470"/>
                      <a:pt x="406" y="488"/>
                    </a:cubicBezTo>
                    <a:cubicBezTo>
                      <a:pt x="399" y="494"/>
                      <a:pt x="396" y="501"/>
                      <a:pt x="388" y="508"/>
                    </a:cubicBezTo>
                    <a:cubicBezTo>
                      <a:pt x="368" y="538"/>
                      <a:pt x="351" y="566"/>
                      <a:pt x="335" y="590"/>
                    </a:cubicBezTo>
                    <a:cubicBezTo>
                      <a:pt x="327" y="599"/>
                      <a:pt x="324" y="607"/>
                      <a:pt x="317" y="617"/>
                    </a:cubicBezTo>
                    <a:cubicBezTo>
                      <a:pt x="304" y="637"/>
                      <a:pt x="290" y="657"/>
                      <a:pt x="280" y="681"/>
                    </a:cubicBezTo>
                    <a:lnTo>
                      <a:pt x="266" y="702"/>
                    </a:lnTo>
                    <a:cubicBezTo>
                      <a:pt x="253" y="729"/>
                      <a:pt x="239" y="756"/>
                      <a:pt x="225" y="783"/>
                    </a:cubicBezTo>
                    <a:cubicBezTo>
                      <a:pt x="205" y="827"/>
                      <a:pt x="192" y="862"/>
                      <a:pt x="178" y="893"/>
                    </a:cubicBezTo>
                    <a:cubicBezTo>
                      <a:pt x="144" y="970"/>
                      <a:pt x="120" y="1049"/>
                      <a:pt x="96" y="1127"/>
                    </a:cubicBezTo>
                    <a:lnTo>
                      <a:pt x="93" y="1133"/>
                    </a:lnTo>
                    <a:cubicBezTo>
                      <a:pt x="69" y="1209"/>
                      <a:pt x="52" y="1290"/>
                      <a:pt x="38" y="1372"/>
                    </a:cubicBezTo>
                    <a:cubicBezTo>
                      <a:pt x="28" y="1430"/>
                      <a:pt x="21" y="1494"/>
                      <a:pt x="15" y="1555"/>
                    </a:cubicBezTo>
                    <a:lnTo>
                      <a:pt x="15" y="1576"/>
                    </a:lnTo>
                    <a:cubicBezTo>
                      <a:pt x="11" y="1600"/>
                      <a:pt x="8" y="1623"/>
                      <a:pt x="8" y="1648"/>
                    </a:cubicBezTo>
                    <a:lnTo>
                      <a:pt x="8" y="1678"/>
                    </a:lnTo>
                    <a:lnTo>
                      <a:pt x="1" y="1791"/>
                    </a:lnTo>
                    <a:lnTo>
                      <a:pt x="1" y="1855"/>
                    </a:lnTo>
                    <a:lnTo>
                      <a:pt x="1" y="1879"/>
                    </a:lnTo>
                    <a:lnTo>
                      <a:pt x="1" y="1913"/>
                    </a:lnTo>
                    <a:lnTo>
                      <a:pt x="1" y="1987"/>
                    </a:lnTo>
                    <a:cubicBezTo>
                      <a:pt x="1" y="2005"/>
                      <a:pt x="4" y="2025"/>
                      <a:pt x="4" y="2042"/>
                    </a:cubicBezTo>
                    <a:cubicBezTo>
                      <a:pt x="38" y="1995"/>
                      <a:pt x="65" y="1954"/>
                      <a:pt x="90" y="1913"/>
                    </a:cubicBezTo>
                    <a:cubicBezTo>
                      <a:pt x="117" y="1868"/>
                      <a:pt x="144" y="1821"/>
                      <a:pt x="175" y="1770"/>
                    </a:cubicBezTo>
                    <a:lnTo>
                      <a:pt x="188" y="1746"/>
                    </a:lnTo>
                    <a:lnTo>
                      <a:pt x="192" y="1742"/>
                    </a:lnTo>
                    <a:cubicBezTo>
                      <a:pt x="201" y="1725"/>
                      <a:pt x="212" y="1709"/>
                      <a:pt x="222" y="1692"/>
                    </a:cubicBezTo>
                    <a:cubicBezTo>
                      <a:pt x="225" y="1684"/>
                      <a:pt x="228" y="1678"/>
                      <a:pt x="233" y="1675"/>
                    </a:cubicBezTo>
                    <a:lnTo>
                      <a:pt x="236" y="1668"/>
                    </a:lnTo>
                    <a:cubicBezTo>
                      <a:pt x="242" y="1651"/>
                      <a:pt x="253" y="1634"/>
                      <a:pt x="263" y="1617"/>
                    </a:cubicBezTo>
                    <a:cubicBezTo>
                      <a:pt x="283" y="1587"/>
                      <a:pt x="300" y="1555"/>
                      <a:pt x="338" y="1546"/>
                    </a:cubicBezTo>
                    <a:cubicBezTo>
                      <a:pt x="345" y="1544"/>
                      <a:pt x="353" y="1543"/>
                      <a:pt x="361" y="1543"/>
                    </a:cubicBezTo>
                    <a:cubicBezTo>
                      <a:pt x="372" y="1543"/>
                      <a:pt x="382" y="1545"/>
                      <a:pt x="392" y="1549"/>
                    </a:cubicBezTo>
                    <a:cubicBezTo>
                      <a:pt x="419" y="1562"/>
                      <a:pt x="440" y="1587"/>
                      <a:pt x="443" y="1613"/>
                    </a:cubicBezTo>
                    <a:cubicBezTo>
                      <a:pt x="446" y="1637"/>
                      <a:pt x="446" y="1654"/>
                      <a:pt x="446" y="1671"/>
                    </a:cubicBezTo>
                    <a:cubicBezTo>
                      <a:pt x="446" y="1681"/>
                      <a:pt x="443" y="1695"/>
                      <a:pt x="443" y="1705"/>
                    </a:cubicBezTo>
                    <a:cubicBezTo>
                      <a:pt x="437" y="1766"/>
                      <a:pt x="433" y="1824"/>
                      <a:pt x="433" y="1879"/>
                    </a:cubicBezTo>
                    <a:cubicBezTo>
                      <a:pt x="433" y="1937"/>
                      <a:pt x="433" y="1995"/>
                      <a:pt x="440" y="2049"/>
                    </a:cubicBezTo>
                    <a:cubicBezTo>
                      <a:pt x="446" y="2103"/>
                      <a:pt x="460" y="2154"/>
                      <a:pt x="473" y="2202"/>
                    </a:cubicBezTo>
                    <a:lnTo>
                      <a:pt x="481" y="2226"/>
                    </a:lnTo>
                    <a:cubicBezTo>
                      <a:pt x="490" y="2267"/>
                      <a:pt x="504" y="2307"/>
                      <a:pt x="522" y="2351"/>
                    </a:cubicBezTo>
                    <a:cubicBezTo>
                      <a:pt x="535" y="2378"/>
                      <a:pt x="552" y="2406"/>
                      <a:pt x="566" y="2430"/>
                    </a:cubicBezTo>
                    <a:lnTo>
                      <a:pt x="569" y="2436"/>
                    </a:lnTo>
                    <a:cubicBezTo>
                      <a:pt x="583" y="2454"/>
                      <a:pt x="593" y="2471"/>
                      <a:pt x="606" y="2488"/>
                    </a:cubicBezTo>
                    <a:cubicBezTo>
                      <a:pt x="620" y="2505"/>
                      <a:pt x="633" y="2521"/>
                      <a:pt x="654" y="2538"/>
                    </a:cubicBezTo>
                    <a:cubicBezTo>
                      <a:pt x="671" y="2552"/>
                      <a:pt x="688" y="2569"/>
                      <a:pt x="712" y="2590"/>
                    </a:cubicBezTo>
                    <a:cubicBezTo>
                      <a:pt x="766" y="2627"/>
                      <a:pt x="814" y="2661"/>
                      <a:pt x="861" y="2692"/>
                    </a:cubicBezTo>
                    <a:cubicBezTo>
                      <a:pt x="892" y="2709"/>
                      <a:pt x="922" y="2725"/>
                      <a:pt x="957" y="2746"/>
                    </a:cubicBezTo>
                    <a:lnTo>
                      <a:pt x="960" y="2750"/>
                    </a:lnTo>
                    <a:lnTo>
                      <a:pt x="963" y="2750"/>
                    </a:lnTo>
                    <a:cubicBezTo>
                      <a:pt x="974" y="2756"/>
                      <a:pt x="984" y="2760"/>
                      <a:pt x="997" y="2766"/>
                    </a:cubicBezTo>
                    <a:lnTo>
                      <a:pt x="1004" y="2770"/>
                    </a:lnTo>
                    <a:cubicBezTo>
                      <a:pt x="1032" y="2783"/>
                      <a:pt x="1059" y="2797"/>
                      <a:pt x="1069" y="2821"/>
                    </a:cubicBezTo>
                    <a:cubicBezTo>
                      <a:pt x="1082" y="2848"/>
                      <a:pt x="1086" y="2868"/>
                      <a:pt x="1079" y="2889"/>
                    </a:cubicBezTo>
                    <a:cubicBezTo>
                      <a:pt x="1076" y="2906"/>
                      <a:pt x="1069" y="2920"/>
                      <a:pt x="1055" y="2930"/>
                    </a:cubicBezTo>
                    <a:lnTo>
                      <a:pt x="1049" y="2937"/>
                    </a:lnTo>
                    <a:lnTo>
                      <a:pt x="1038" y="2943"/>
                    </a:lnTo>
                    <a:cubicBezTo>
                      <a:pt x="1018" y="2961"/>
                      <a:pt x="988" y="2961"/>
                      <a:pt x="963" y="2961"/>
                    </a:cubicBezTo>
                    <a:lnTo>
                      <a:pt x="906" y="2961"/>
                    </a:lnTo>
                    <a:cubicBezTo>
                      <a:pt x="882" y="2964"/>
                      <a:pt x="861" y="2964"/>
                      <a:pt x="837" y="2964"/>
                    </a:cubicBezTo>
                    <a:lnTo>
                      <a:pt x="828" y="2964"/>
                    </a:lnTo>
                    <a:cubicBezTo>
                      <a:pt x="807" y="2967"/>
                      <a:pt x="787" y="2967"/>
                      <a:pt x="766" y="2970"/>
                    </a:cubicBezTo>
                    <a:lnTo>
                      <a:pt x="759" y="2970"/>
                    </a:lnTo>
                    <a:cubicBezTo>
                      <a:pt x="753" y="2970"/>
                      <a:pt x="746" y="2974"/>
                      <a:pt x="739" y="2974"/>
                    </a:cubicBezTo>
                    <a:cubicBezTo>
                      <a:pt x="708" y="2978"/>
                      <a:pt x="685" y="2981"/>
                      <a:pt x="661" y="2984"/>
                    </a:cubicBezTo>
                    <a:cubicBezTo>
                      <a:pt x="552" y="3001"/>
                      <a:pt x="464" y="3025"/>
                      <a:pt x="388" y="3052"/>
                    </a:cubicBezTo>
                    <a:cubicBezTo>
                      <a:pt x="368" y="3063"/>
                      <a:pt x="355" y="3069"/>
                      <a:pt x="344" y="3076"/>
                    </a:cubicBezTo>
                    <a:cubicBezTo>
                      <a:pt x="327" y="3086"/>
                      <a:pt x="310" y="3097"/>
                      <a:pt x="297" y="3110"/>
                    </a:cubicBezTo>
                    <a:cubicBezTo>
                      <a:pt x="269" y="3130"/>
                      <a:pt x="242" y="3154"/>
                      <a:pt x="215" y="3179"/>
                    </a:cubicBezTo>
                    <a:cubicBezTo>
                      <a:pt x="201" y="3192"/>
                      <a:pt x="188" y="3205"/>
                      <a:pt x="178" y="3215"/>
                    </a:cubicBezTo>
                    <a:cubicBezTo>
                      <a:pt x="188" y="3256"/>
                      <a:pt x="198" y="3294"/>
                      <a:pt x="208" y="3331"/>
                    </a:cubicBezTo>
                    <a:lnTo>
                      <a:pt x="225" y="3389"/>
                    </a:lnTo>
                    <a:lnTo>
                      <a:pt x="239" y="3447"/>
                    </a:lnTo>
                    <a:cubicBezTo>
                      <a:pt x="246" y="3471"/>
                      <a:pt x="256" y="3498"/>
                      <a:pt x="263" y="3521"/>
                    </a:cubicBezTo>
                    <a:cubicBezTo>
                      <a:pt x="266" y="3535"/>
                      <a:pt x="273" y="3546"/>
                      <a:pt x="277" y="3559"/>
                    </a:cubicBezTo>
                    <a:cubicBezTo>
                      <a:pt x="317" y="3699"/>
                      <a:pt x="365" y="3845"/>
                      <a:pt x="412" y="3991"/>
                    </a:cubicBezTo>
                    <a:cubicBezTo>
                      <a:pt x="419" y="4011"/>
                      <a:pt x="426" y="4036"/>
                      <a:pt x="437" y="4056"/>
                    </a:cubicBezTo>
                    <a:cubicBezTo>
                      <a:pt x="440" y="4066"/>
                      <a:pt x="443" y="4072"/>
                      <a:pt x="443" y="4080"/>
                    </a:cubicBezTo>
                    <a:cubicBezTo>
                      <a:pt x="446" y="4090"/>
                      <a:pt x="450" y="4100"/>
                      <a:pt x="453" y="4110"/>
                    </a:cubicBezTo>
                    <a:cubicBezTo>
                      <a:pt x="464" y="4130"/>
                      <a:pt x="470" y="4154"/>
                      <a:pt x="477" y="4175"/>
                    </a:cubicBezTo>
                    <a:lnTo>
                      <a:pt x="484" y="4195"/>
                    </a:lnTo>
                    <a:cubicBezTo>
                      <a:pt x="511" y="4260"/>
                      <a:pt x="535" y="4325"/>
                      <a:pt x="559" y="4393"/>
                    </a:cubicBezTo>
                    <a:cubicBezTo>
                      <a:pt x="610" y="4521"/>
                      <a:pt x="668" y="4675"/>
                      <a:pt x="729" y="4824"/>
                    </a:cubicBezTo>
                    <a:cubicBezTo>
                      <a:pt x="773" y="4937"/>
                      <a:pt x="820" y="5052"/>
                      <a:pt x="865" y="5162"/>
                    </a:cubicBezTo>
                    <a:lnTo>
                      <a:pt x="892" y="5226"/>
                    </a:lnTo>
                    <a:cubicBezTo>
                      <a:pt x="902" y="5243"/>
                      <a:pt x="909" y="5264"/>
                      <a:pt x="916" y="5284"/>
                    </a:cubicBezTo>
                    <a:cubicBezTo>
                      <a:pt x="940" y="5338"/>
                      <a:pt x="963" y="5396"/>
                      <a:pt x="988" y="5451"/>
                    </a:cubicBezTo>
                    <a:cubicBezTo>
                      <a:pt x="1021" y="5518"/>
                      <a:pt x="1055" y="5590"/>
                      <a:pt x="1090" y="5661"/>
                    </a:cubicBezTo>
                    <a:cubicBezTo>
                      <a:pt x="1100" y="5675"/>
                      <a:pt x="1106" y="5689"/>
                      <a:pt x="1113" y="5705"/>
                    </a:cubicBezTo>
                    <a:cubicBezTo>
                      <a:pt x="1137" y="5750"/>
                      <a:pt x="1161" y="5801"/>
                      <a:pt x="1188" y="5845"/>
                    </a:cubicBezTo>
                    <a:cubicBezTo>
                      <a:pt x="1215" y="5889"/>
                      <a:pt x="1239" y="5923"/>
                      <a:pt x="1269" y="5958"/>
                    </a:cubicBezTo>
                    <a:cubicBezTo>
                      <a:pt x="1290" y="5978"/>
                      <a:pt x="1314" y="5998"/>
                      <a:pt x="1338" y="6016"/>
                    </a:cubicBezTo>
                    <a:cubicBezTo>
                      <a:pt x="1351" y="6025"/>
                      <a:pt x="1365" y="6032"/>
                      <a:pt x="1379" y="6039"/>
                    </a:cubicBezTo>
                    <a:cubicBezTo>
                      <a:pt x="1382" y="6042"/>
                      <a:pt x="1389" y="6042"/>
                      <a:pt x="1392" y="6046"/>
                    </a:cubicBezTo>
                    <a:cubicBezTo>
                      <a:pt x="1402" y="6049"/>
                      <a:pt x="1412" y="6052"/>
                      <a:pt x="1426" y="6060"/>
                    </a:cubicBezTo>
                    <a:cubicBezTo>
                      <a:pt x="1450" y="6066"/>
                      <a:pt x="1473" y="6069"/>
                      <a:pt x="1494" y="6069"/>
                    </a:cubicBezTo>
                    <a:cubicBezTo>
                      <a:pt x="1500" y="6070"/>
                      <a:pt x="1506" y="6070"/>
                      <a:pt x="1512" y="6070"/>
                    </a:cubicBezTo>
                    <a:cubicBezTo>
                      <a:pt x="1536" y="6070"/>
                      <a:pt x="1560" y="6066"/>
                      <a:pt x="1583" y="6063"/>
                    </a:cubicBezTo>
                    <a:lnTo>
                      <a:pt x="1589" y="6060"/>
                    </a:lnTo>
                    <a:cubicBezTo>
                      <a:pt x="1627" y="6052"/>
                      <a:pt x="1664" y="6039"/>
                      <a:pt x="1709" y="6011"/>
                    </a:cubicBezTo>
                    <a:cubicBezTo>
                      <a:pt x="1722" y="6002"/>
                      <a:pt x="1736" y="5995"/>
                      <a:pt x="1749" y="5984"/>
                    </a:cubicBezTo>
                    <a:cubicBezTo>
                      <a:pt x="1767" y="5975"/>
                      <a:pt x="1784" y="5967"/>
                      <a:pt x="1797" y="5958"/>
                    </a:cubicBezTo>
                    <a:cubicBezTo>
                      <a:pt x="1858" y="5920"/>
                      <a:pt x="1922" y="5882"/>
                      <a:pt x="1998" y="5838"/>
                    </a:cubicBezTo>
                    <a:cubicBezTo>
                      <a:pt x="2025" y="5824"/>
                      <a:pt x="2056" y="5807"/>
                      <a:pt x="2082" y="5794"/>
                    </a:cubicBezTo>
                    <a:cubicBezTo>
                      <a:pt x="2117" y="5774"/>
                      <a:pt x="2151" y="5757"/>
                      <a:pt x="2185" y="5736"/>
                    </a:cubicBezTo>
                    <a:cubicBezTo>
                      <a:pt x="2246" y="5699"/>
                      <a:pt x="2314" y="5658"/>
                      <a:pt x="2389" y="5611"/>
                    </a:cubicBezTo>
                    <a:cubicBezTo>
                      <a:pt x="2416" y="5593"/>
                      <a:pt x="2443" y="5576"/>
                      <a:pt x="2467" y="5559"/>
                    </a:cubicBezTo>
                    <a:cubicBezTo>
                      <a:pt x="2532" y="5522"/>
                      <a:pt x="2596" y="5481"/>
                      <a:pt x="2661" y="5440"/>
                    </a:cubicBezTo>
                    <a:lnTo>
                      <a:pt x="2682" y="5427"/>
                    </a:lnTo>
                    <a:cubicBezTo>
                      <a:pt x="2773" y="5369"/>
                      <a:pt x="2865" y="5308"/>
                      <a:pt x="2954" y="5240"/>
                    </a:cubicBezTo>
                    <a:cubicBezTo>
                      <a:pt x="2967" y="5229"/>
                      <a:pt x="2977" y="5220"/>
                      <a:pt x="2991" y="5212"/>
                    </a:cubicBezTo>
                    <a:cubicBezTo>
                      <a:pt x="3035" y="5179"/>
                      <a:pt x="3083" y="5141"/>
                      <a:pt x="3127" y="5104"/>
                    </a:cubicBezTo>
                    <a:lnTo>
                      <a:pt x="3158" y="5080"/>
                    </a:lnTo>
                    <a:cubicBezTo>
                      <a:pt x="3205" y="5039"/>
                      <a:pt x="3253" y="4998"/>
                      <a:pt x="3301" y="4957"/>
                    </a:cubicBezTo>
                    <a:cubicBezTo>
                      <a:pt x="3368" y="4899"/>
                      <a:pt x="3437" y="4842"/>
                      <a:pt x="3501" y="4784"/>
                    </a:cubicBezTo>
                    <a:cubicBezTo>
                      <a:pt x="3549" y="4743"/>
                      <a:pt x="3593" y="4705"/>
                      <a:pt x="3641" y="4664"/>
                    </a:cubicBezTo>
                    <a:cubicBezTo>
                      <a:pt x="3698" y="4614"/>
                      <a:pt x="3753" y="4566"/>
                      <a:pt x="3808" y="4515"/>
                    </a:cubicBezTo>
                    <a:lnTo>
                      <a:pt x="3848" y="4481"/>
                    </a:lnTo>
                    <a:lnTo>
                      <a:pt x="3906" y="4427"/>
                    </a:lnTo>
                    <a:lnTo>
                      <a:pt x="3950" y="4383"/>
                    </a:lnTo>
                    <a:cubicBezTo>
                      <a:pt x="3960" y="4372"/>
                      <a:pt x="3968" y="4366"/>
                      <a:pt x="3974" y="4358"/>
                    </a:cubicBezTo>
                    <a:cubicBezTo>
                      <a:pt x="3984" y="4348"/>
                      <a:pt x="3991" y="4342"/>
                      <a:pt x="4001" y="4331"/>
                    </a:cubicBezTo>
                    <a:cubicBezTo>
                      <a:pt x="4018" y="4314"/>
                      <a:pt x="4035" y="4297"/>
                      <a:pt x="4052" y="4281"/>
                    </a:cubicBezTo>
                    <a:lnTo>
                      <a:pt x="4093" y="4236"/>
                    </a:lnTo>
                    <a:lnTo>
                      <a:pt x="4134" y="4192"/>
                    </a:lnTo>
                    <a:cubicBezTo>
                      <a:pt x="4185" y="4134"/>
                      <a:pt x="4236" y="4080"/>
                      <a:pt x="4283" y="4025"/>
                    </a:cubicBezTo>
                    <a:cubicBezTo>
                      <a:pt x="4372" y="3926"/>
                      <a:pt x="4467" y="3818"/>
                      <a:pt x="4580" y="3689"/>
                    </a:cubicBezTo>
                    <a:cubicBezTo>
                      <a:pt x="4630" y="3631"/>
                      <a:pt x="4678" y="3570"/>
                      <a:pt x="4726" y="3515"/>
                    </a:cubicBezTo>
                    <a:cubicBezTo>
                      <a:pt x="4750" y="3485"/>
                      <a:pt x="4773" y="3457"/>
                      <a:pt x="4794" y="3427"/>
                    </a:cubicBezTo>
                    <a:lnTo>
                      <a:pt x="4838" y="3369"/>
                    </a:lnTo>
                    <a:lnTo>
                      <a:pt x="4882" y="3311"/>
                    </a:lnTo>
                    <a:cubicBezTo>
                      <a:pt x="4916" y="3267"/>
                      <a:pt x="4950" y="3215"/>
                      <a:pt x="4981" y="3168"/>
                    </a:cubicBezTo>
                    <a:cubicBezTo>
                      <a:pt x="4991" y="3154"/>
                      <a:pt x="5001" y="3141"/>
                      <a:pt x="5008" y="3127"/>
                    </a:cubicBezTo>
                    <a:cubicBezTo>
                      <a:pt x="5035" y="3086"/>
                      <a:pt x="5062" y="3042"/>
                      <a:pt x="5086" y="3001"/>
                    </a:cubicBezTo>
                    <a:cubicBezTo>
                      <a:pt x="5097" y="2981"/>
                      <a:pt x="5111" y="2964"/>
                      <a:pt x="5120" y="2943"/>
                    </a:cubicBezTo>
                    <a:cubicBezTo>
                      <a:pt x="5134" y="2926"/>
                      <a:pt x="5144" y="2906"/>
                      <a:pt x="5155" y="2885"/>
                    </a:cubicBezTo>
                    <a:cubicBezTo>
                      <a:pt x="5161" y="2876"/>
                      <a:pt x="5168" y="2868"/>
                      <a:pt x="5172" y="2858"/>
                    </a:cubicBezTo>
                    <a:cubicBezTo>
                      <a:pt x="5178" y="2848"/>
                      <a:pt x="5185" y="2838"/>
                      <a:pt x="5188" y="2827"/>
                    </a:cubicBezTo>
                    <a:cubicBezTo>
                      <a:pt x="5202" y="2811"/>
                      <a:pt x="5213" y="2791"/>
                      <a:pt x="5222" y="2770"/>
                    </a:cubicBezTo>
                    <a:lnTo>
                      <a:pt x="5246" y="2729"/>
                    </a:lnTo>
                    <a:cubicBezTo>
                      <a:pt x="5290" y="2648"/>
                      <a:pt x="5338" y="2566"/>
                      <a:pt x="5379" y="2485"/>
                    </a:cubicBezTo>
                    <a:cubicBezTo>
                      <a:pt x="5426" y="2386"/>
                      <a:pt x="5467" y="2276"/>
                      <a:pt x="5498" y="2165"/>
                    </a:cubicBezTo>
                    <a:cubicBezTo>
                      <a:pt x="5522" y="2069"/>
                      <a:pt x="5542" y="1960"/>
                      <a:pt x="5552" y="1838"/>
                    </a:cubicBezTo>
                    <a:cubicBezTo>
                      <a:pt x="5560" y="1791"/>
                      <a:pt x="5560" y="1742"/>
                      <a:pt x="5563" y="1695"/>
                    </a:cubicBezTo>
                    <a:lnTo>
                      <a:pt x="5563" y="1678"/>
                    </a:lnTo>
                    <a:cubicBezTo>
                      <a:pt x="5566" y="1664"/>
                      <a:pt x="5566" y="1654"/>
                      <a:pt x="5566" y="1640"/>
                    </a:cubicBezTo>
                    <a:lnTo>
                      <a:pt x="5566" y="1640"/>
                    </a:lnTo>
                    <a:cubicBezTo>
                      <a:pt x="5546" y="1658"/>
                      <a:pt x="5525" y="1675"/>
                      <a:pt x="5508" y="1695"/>
                    </a:cubicBezTo>
                    <a:cubicBezTo>
                      <a:pt x="5481" y="1719"/>
                      <a:pt x="5457" y="1750"/>
                      <a:pt x="5433" y="1780"/>
                    </a:cubicBezTo>
                    <a:lnTo>
                      <a:pt x="5423" y="1794"/>
                    </a:lnTo>
                    <a:cubicBezTo>
                      <a:pt x="5396" y="1831"/>
                      <a:pt x="5372" y="1865"/>
                      <a:pt x="5348" y="1899"/>
                    </a:cubicBezTo>
                    <a:lnTo>
                      <a:pt x="5342" y="1906"/>
                    </a:lnTo>
                    <a:lnTo>
                      <a:pt x="5338" y="1913"/>
                    </a:lnTo>
                    <a:cubicBezTo>
                      <a:pt x="5328" y="1926"/>
                      <a:pt x="5318" y="1940"/>
                      <a:pt x="5307" y="1957"/>
                    </a:cubicBezTo>
                    <a:cubicBezTo>
                      <a:pt x="5304" y="1960"/>
                      <a:pt x="5301" y="1964"/>
                      <a:pt x="5301" y="1967"/>
                    </a:cubicBezTo>
                    <a:cubicBezTo>
                      <a:pt x="5290" y="1984"/>
                      <a:pt x="5277" y="1998"/>
                      <a:pt x="5266" y="2015"/>
                    </a:cubicBezTo>
                    <a:cubicBezTo>
                      <a:pt x="5257" y="2025"/>
                      <a:pt x="5243" y="2036"/>
                      <a:pt x="5229" y="2045"/>
                    </a:cubicBezTo>
                    <a:cubicBezTo>
                      <a:pt x="5216" y="2052"/>
                      <a:pt x="5199" y="2056"/>
                      <a:pt x="5182" y="2056"/>
                    </a:cubicBezTo>
                    <a:lnTo>
                      <a:pt x="5172" y="2056"/>
                    </a:lnTo>
                    <a:lnTo>
                      <a:pt x="5158" y="2052"/>
                    </a:lnTo>
                    <a:cubicBezTo>
                      <a:pt x="5151" y="2052"/>
                      <a:pt x="5147" y="2052"/>
                      <a:pt x="5141" y="2049"/>
                    </a:cubicBezTo>
                    <a:cubicBezTo>
                      <a:pt x="5114" y="2039"/>
                      <a:pt x="5093" y="2011"/>
                      <a:pt x="5083" y="1984"/>
                    </a:cubicBezTo>
                    <a:cubicBezTo>
                      <a:pt x="5073" y="1947"/>
                      <a:pt x="5079" y="1909"/>
                      <a:pt x="5086" y="1868"/>
                    </a:cubicBezTo>
                    <a:lnTo>
                      <a:pt x="5086" y="1865"/>
                    </a:lnTo>
                    <a:lnTo>
                      <a:pt x="5086" y="1852"/>
                    </a:lnTo>
                    <a:cubicBezTo>
                      <a:pt x="5090" y="1824"/>
                      <a:pt x="5090" y="1800"/>
                      <a:pt x="5090" y="1780"/>
                    </a:cubicBezTo>
                    <a:cubicBezTo>
                      <a:pt x="5083" y="1753"/>
                      <a:pt x="5076" y="1729"/>
                      <a:pt x="5070" y="1709"/>
                    </a:cubicBezTo>
                    <a:cubicBezTo>
                      <a:pt x="5062" y="1698"/>
                      <a:pt x="5059" y="1684"/>
                      <a:pt x="5056" y="1671"/>
                    </a:cubicBezTo>
                    <a:cubicBezTo>
                      <a:pt x="5053" y="1658"/>
                      <a:pt x="5045" y="1644"/>
                      <a:pt x="5039" y="1627"/>
                    </a:cubicBezTo>
                    <a:cubicBezTo>
                      <a:pt x="5029" y="1603"/>
                      <a:pt x="5012" y="1582"/>
                      <a:pt x="4995" y="1562"/>
                    </a:cubicBezTo>
                    <a:lnTo>
                      <a:pt x="4995" y="1559"/>
                    </a:lnTo>
                    <a:cubicBezTo>
                      <a:pt x="4991" y="1552"/>
                      <a:pt x="4984" y="1546"/>
                      <a:pt x="4981" y="1538"/>
                    </a:cubicBezTo>
                    <a:cubicBezTo>
                      <a:pt x="4964" y="1515"/>
                      <a:pt x="4947" y="1488"/>
                      <a:pt x="4933" y="1464"/>
                    </a:cubicBezTo>
                    <a:lnTo>
                      <a:pt x="4927" y="1457"/>
                    </a:lnTo>
                    <a:cubicBezTo>
                      <a:pt x="4913" y="1436"/>
                      <a:pt x="4899" y="1413"/>
                      <a:pt x="4882" y="1392"/>
                    </a:cubicBezTo>
                    <a:cubicBezTo>
                      <a:pt x="4879" y="1386"/>
                      <a:pt x="4872" y="1375"/>
                      <a:pt x="4866" y="1369"/>
                    </a:cubicBezTo>
                    <a:cubicBezTo>
                      <a:pt x="4855" y="1355"/>
                      <a:pt x="4848" y="1345"/>
                      <a:pt x="4838" y="1331"/>
                    </a:cubicBezTo>
                    <a:cubicBezTo>
                      <a:pt x="4831" y="1314"/>
                      <a:pt x="4817" y="1301"/>
                      <a:pt x="4808" y="1284"/>
                    </a:cubicBezTo>
                    <a:cubicBezTo>
                      <a:pt x="4794" y="1266"/>
                      <a:pt x="4780" y="1253"/>
                      <a:pt x="4770" y="1243"/>
                    </a:cubicBezTo>
                    <a:cubicBezTo>
                      <a:pt x="4759" y="1232"/>
                      <a:pt x="4753" y="1226"/>
                      <a:pt x="4746" y="1219"/>
                    </a:cubicBezTo>
                    <a:cubicBezTo>
                      <a:pt x="4729" y="1202"/>
                      <a:pt x="4715" y="1182"/>
                      <a:pt x="4712" y="1161"/>
                    </a:cubicBezTo>
                    <a:cubicBezTo>
                      <a:pt x="4706" y="1137"/>
                      <a:pt x="4712" y="1110"/>
                      <a:pt x="4729" y="1093"/>
                    </a:cubicBezTo>
                    <a:cubicBezTo>
                      <a:pt x="4743" y="1080"/>
                      <a:pt x="4756" y="1072"/>
                      <a:pt x="4780" y="1069"/>
                    </a:cubicBezTo>
                    <a:cubicBezTo>
                      <a:pt x="4794" y="1069"/>
                      <a:pt x="4808" y="1072"/>
                      <a:pt x="4821" y="1076"/>
                    </a:cubicBezTo>
                    <a:cubicBezTo>
                      <a:pt x="4825" y="1080"/>
                      <a:pt x="4825" y="1080"/>
                      <a:pt x="4828" y="1083"/>
                    </a:cubicBezTo>
                    <a:cubicBezTo>
                      <a:pt x="4882" y="1056"/>
                      <a:pt x="4930" y="1035"/>
                      <a:pt x="4971" y="1008"/>
                    </a:cubicBezTo>
                    <a:cubicBezTo>
                      <a:pt x="5022" y="977"/>
                      <a:pt x="5073" y="946"/>
                      <a:pt x="5117" y="909"/>
                    </a:cubicBezTo>
                    <a:cubicBezTo>
                      <a:pt x="5161" y="875"/>
                      <a:pt x="5195" y="841"/>
                      <a:pt x="5226" y="800"/>
                    </a:cubicBezTo>
                    <a:lnTo>
                      <a:pt x="5249" y="766"/>
                    </a:lnTo>
                    <a:cubicBezTo>
                      <a:pt x="5246" y="759"/>
                      <a:pt x="5240" y="753"/>
                      <a:pt x="5233" y="746"/>
                    </a:cubicBezTo>
                    <a:cubicBezTo>
                      <a:pt x="5195" y="705"/>
                      <a:pt x="5161" y="678"/>
                      <a:pt x="5131" y="654"/>
                    </a:cubicBezTo>
                    <a:cubicBezTo>
                      <a:pt x="5124" y="648"/>
                      <a:pt x="5114" y="640"/>
                      <a:pt x="5106" y="634"/>
                    </a:cubicBezTo>
                    <a:cubicBezTo>
                      <a:pt x="5079" y="613"/>
                      <a:pt x="5053" y="593"/>
                      <a:pt x="5025" y="576"/>
                    </a:cubicBezTo>
                    <a:cubicBezTo>
                      <a:pt x="4964" y="528"/>
                      <a:pt x="4902" y="488"/>
                      <a:pt x="4841" y="457"/>
                    </a:cubicBezTo>
                    <a:cubicBezTo>
                      <a:pt x="4825" y="450"/>
                      <a:pt x="4814" y="447"/>
                      <a:pt x="4800" y="439"/>
                    </a:cubicBezTo>
                    <a:cubicBezTo>
                      <a:pt x="4777" y="430"/>
                      <a:pt x="4756" y="423"/>
                      <a:pt x="4736" y="419"/>
                    </a:cubicBezTo>
                    <a:cubicBezTo>
                      <a:pt x="4723" y="416"/>
                      <a:pt x="4709" y="413"/>
                      <a:pt x="4688" y="409"/>
                    </a:cubicBezTo>
                    <a:lnTo>
                      <a:pt x="4671" y="409"/>
                    </a:lnTo>
                    <a:cubicBezTo>
                      <a:pt x="4661" y="406"/>
                      <a:pt x="4648" y="406"/>
                      <a:pt x="4634" y="406"/>
                    </a:cubicBezTo>
                    <a:cubicBezTo>
                      <a:pt x="4596" y="403"/>
                      <a:pt x="4559" y="403"/>
                      <a:pt x="4525" y="403"/>
                    </a:cubicBezTo>
                    <a:cubicBezTo>
                      <a:pt x="4461" y="406"/>
                      <a:pt x="4399" y="409"/>
                      <a:pt x="4338" y="416"/>
                    </a:cubicBezTo>
                    <a:lnTo>
                      <a:pt x="4310" y="419"/>
                    </a:lnTo>
                    <a:cubicBezTo>
                      <a:pt x="4277" y="423"/>
                      <a:pt x="4243" y="426"/>
                      <a:pt x="4208" y="433"/>
                    </a:cubicBezTo>
                    <a:lnTo>
                      <a:pt x="4185" y="436"/>
                    </a:lnTo>
                    <a:cubicBezTo>
                      <a:pt x="4151" y="439"/>
                      <a:pt x="4117" y="444"/>
                      <a:pt x="4083" y="450"/>
                    </a:cubicBezTo>
                    <a:cubicBezTo>
                      <a:pt x="4018" y="464"/>
                      <a:pt x="3950" y="477"/>
                      <a:pt x="3875" y="501"/>
                    </a:cubicBezTo>
                    <a:cubicBezTo>
                      <a:pt x="3797" y="525"/>
                      <a:pt x="3726" y="559"/>
                      <a:pt x="3665" y="590"/>
                    </a:cubicBezTo>
                    <a:cubicBezTo>
                      <a:pt x="3596" y="623"/>
                      <a:pt x="3535" y="654"/>
                      <a:pt x="3478" y="688"/>
                    </a:cubicBezTo>
                    <a:cubicBezTo>
                      <a:pt x="3450" y="705"/>
                      <a:pt x="3423" y="725"/>
                      <a:pt x="3396" y="742"/>
                    </a:cubicBezTo>
                    <a:cubicBezTo>
                      <a:pt x="3365" y="766"/>
                      <a:pt x="3335" y="786"/>
                      <a:pt x="3310" y="804"/>
                    </a:cubicBezTo>
                    <a:cubicBezTo>
                      <a:pt x="3195" y="888"/>
                      <a:pt x="3073" y="977"/>
                      <a:pt x="2960" y="1076"/>
                    </a:cubicBezTo>
                    <a:cubicBezTo>
                      <a:pt x="2909" y="1120"/>
                      <a:pt x="2858" y="1168"/>
                      <a:pt x="2807" y="1215"/>
                    </a:cubicBezTo>
                    <a:cubicBezTo>
                      <a:pt x="2784" y="1240"/>
                      <a:pt x="2759" y="1266"/>
                      <a:pt x="2732" y="1297"/>
                    </a:cubicBezTo>
                    <a:lnTo>
                      <a:pt x="2729" y="1287"/>
                    </a:lnTo>
                    <a:cubicBezTo>
                      <a:pt x="2723" y="1246"/>
                      <a:pt x="2712" y="1209"/>
                      <a:pt x="2702" y="1168"/>
                    </a:cubicBezTo>
                    <a:cubicBezTo>
                      <a:pt x="2661" y="1004"/>
                      <a:pt x="2589" y="848"/>
                      <a:pt x="2491" y="698"/>
                    </a:cubicBezTo>
                    <a:lnTo>
                      <a:pt x="2487" y="688"/>
                    </a:lnTo>
                    <a:cubicBezTo>
                      <a:pt x="2470" y="664"/>
                      <a:pt x="2450" y="634"/>
                      <a:pt x="2433" y="610"/>
                    </a:cubicBezTo>
                    <a:lnTo>
                      <a:pt x="2423" y="596"/>
                    </a:lnTo>
                    <a:cubicBezTo>
                      <a:pt x="2389" y="555"/>
                      <a:pt x="2355" y="511"/>
                      <a:pt x="2318" y="470"/>
                    </a:cubicBezTo>
                    <a:cubicBezTo>
                      <a:pt x="2283" y="430"/>
                      <a:pt x="2242" y="392"/>
                      <a:pt x="2208" y="365"/>
                    </a:cubicBezTo>
                    <a:cubicBezTo>
                      <a:pt x="2167" y="331"/>
                      <a:pt x="2127" y="301"/>
                      <a:pt x="2090" y="276"/>
                    </a:cubicBezTo>
                    <a:cubicBezTo>
                      <a:pt x="2082" y="270"/>
                      <a:pt x="2073" y="263"/>
                      <a:pt x="2062" y="256"/>
                    </a:cubicBezTo>
                    <a:cubicBezTo>
                      <a:pt x="2042" y="239"/>
                      <a:pt x="2018" y="226"/>
                      <a:pt x="1998" y="212"/>
                    </a:cubicBezTo>
                    <a:lnTo>
                      <a:pt x="1967" y="195"/>
                    </a:lnTo>
                    <a:cubicBezTo>
                      <a:pt x="1936" y="174"/>
                      <a:pt x="1906" y="154"/>
                      <a:pt x="1875" y="137"/>
                    </a:cubicBezTo>
                    <a:cubicBezTo>
                      <a:pt x="1851" y="124"/>
                      <a:pt x="1828" y="110"/>
                      <a:pt x="1793" y="97"/>
                    </a:cubicBezTo>
                    <a:cubicBezTo>
                      <a:pt x="1773" y="86"/>
                      <a:pt x="1749" y="79"/>
                      <a:pt x="1729" y="72"/>
                    </a:cubicBezTo>
                    <a:cubicBezTo>
                      <a:pt x="1718" y="66"/>
                      <a:pt x="1709" y="62"/>
                      <a:pt x="1698" y="59"/>
                    </a:cubicBezTo>
                    <a:cubicBezTo>
                      <a:pt x="1661" y="45"/>
                      <a:pt x="1630" y="35"/>
                      <a:pt x="1600" y="25"/>
                    </a:cubicBezTo>
                    <a:cubicBezTo>
                      <a:pt x="1580" y="21"/>
                      <a:pt x="1562" y="18"/>
                      <a:pt x="1545" y="15"/>
                    </a:cubicBezTo>
                    <a:cubicBezTo>
                      <a:pt x="1525" y="8"/>
                      <a:pt x="1504" y="8"/>
                      <a:pt x="1487" y="4"/>
                    </a:cubicBezTo>
                    <a:lnTo>
                      <a:pt x="1470" y="4"/>
                    </a:lnTo>
                    <a:cubicBezTo>
                      <a:pt x="1446" y="2"/>
                      <a:pt x="1421" y="1"/>
                      <a:pt x="139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 w="1905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67"/>
                  <a:buFont typeface="Arial"/>
                  <a:buNone/>
                </a:pPr>
                <a:endParaRPr sz="1867">
                  <a:solidFill>
                    <a:srgbClr val="000000"/>
                  </a:solidFill>
                  <a:latin typeface="Cambria"/>
                  <a:ea typeface="Cambria"/>
                  <a:cs typeface="Cambria"/>
                  <a:sym typeface="Cambria"/>
                </a:endParaRPr>
              </a:p>
            </p:txBody>
          </p:sp>
          <p:sp>
            <p:nvSpPr>
              <p:cNvPr id="625" name="Google Shape;625;p4"/>
              <p:cNvSpPr/>
              <p:nvPr/>
            </p:nvSpPr>
            <p:spPr>
              <a:xfrm>
                <a:off x="7062749" y="813281"/>
                <a:ext cx="88308" cy="93749"/>
              </a:xfrm>
              <a:custGeom>
                <a:avLst/>
                <a:gdLst/>
                <a:ahLst/>
                <a:cxnLst/>
                <a:rect l="l" t="t" r="r" b="b"/>
                <a:pathLst>
                  <a:path w="1899" h="2016" extrusionOk="0">
                    <a:moveTo>
                      <a:pt x="1174" y="1"/>
                    </a:moveTo>
                    <a:cubicBezTo>
                      <a:pt x="1166" y="1"/>
                      <a:pt x="1158" y="2"/>
                      <a:pt x="1151" y="4"/>
                    </a:cubicBezTo>
                    <a:cubicBezTo>
                      <a:pt x="1113" y="13"/>
                      <a:pt x="1096" y="45"/>
                      <a:pt x="1076" y="75"/>
                    </a:cubicBezTo>
                    <a:cubicBezTo>
                      <a:pt x="1066" y="92"/>
                      <a:pt x="1055" y="109"/>
                      <a:pt x="1049" y="126"/>
                    </a:cubicBezTo>
                    <a:lnTo>
                      <a:pt x="1046" y="133"/>
                    </a:lnTo>
                    <a:cubicBezTo>
                      <a:pt x="1041" y="136"/>
                      <a:pt x="1038" y="142"/>
                      <a:pt x="1035" y="150"/>
                    </a:cubicBezTo>
                    <a:cubicBezTo>
                      <a:pt x="1025" y="167"/>
                      <a:pt x="1014" y="183"/>
                      <a:pt x="1005" y="200"/>
                    </a:cubicBezTo>
                    <a:lnTo>
                      <a:pt x="1001" y="204"/>
                    </a:lnTo>
                    <a:lnTo>
                      <a:pt x="988" y="228"/>
                    </a:lnTo>
                    <a:cubicBezTo>
                      <a:pt x="957" y="279"/>
                      <a:pt x="930" y="326"/>
                      <a:pt x="903" y="371"/>
                    </a:cubicBezTo>
                    <a:cubicBezTo>
                      <a:pt x="875" y="415"/>
                      <a:pt x="845" y="459"/>
                      <a:pt x="807" y="514"/>
                    </a:cubicBezTo>
                    <a:cubicBezTo>
                      <a:pt x="787" y="541"/>
                      <a:pt x="766" y="568"/>
                      <a:pt x="743" y="596"/>
                    </a:cubicBezTo>
                    <a:lnTo>
                      <a:pt x="732" y="609"/>
                    </a:lnTo>
                    <a:cubicBezTo>
                      <a:pt x="699" y="649"/>
                      <a:pt x="661" y="690"/>
                      <a:pt x="620" y="725"/>
                    </a:cubicBezTo>
                    <a:cubicBezTo>
                      <a:pt x="592" y="745"/>
                      <a:pt x="562" y="769"/>
                      <a:pt x="528" y="783"/>
                    </a:cubicBezTo>
                    <a:cubicBezTo>
                      <a:pt x="460" y="809"/>
                      <a:pt x="385" y="833"/>
                      <a:pt x="317" y="854"/>
                    </a:cubicBezTo>
                    <a:lnTo>
                      <a:pt x="307" y="854"/>
                    </a:lnTo>
                    <a:cubicBezTo>
                      <a:pt x="232" y="877"/>
                      <a:pt x="154" y="898"/>
                      <a:pt x="52" y="922"/>
                    </a:cubicBezTo>
                    <a:cubicBezTo>
                      <a:pt x="35" y="929"/>
                      <a:pt x="21" y="938"/>
                      <a:pt x="11" y="952"/>
                    </a:cubicBezTo>
                    <a:cubicBezTo>
                      <a:pt x="1" y="970"/>
                      <a:pt x="1" y="990"/>
                      <a:pt x="5" y="1007"/>
                    </a:cubicBezTo>
                    <a:cubicBezTo>
                      <a:pt x="8" y="1017"/>
                      <a:pt x="11" y="1027"/>
                      <a:pt x="18" y="1034"/>
                    </a:cubicBezTo>
                    <a:cubicBezTo>
                      <a:pt x="18" y="1054"/>
                      <a:pt x="21" y="1072"/>
                      <a:pt x="32" y="1092"/>
                    </a:cubicBezTo>
                    <a:cubicBezTo>
                      <a:pt x="38" y="1109"/>
                      <a:pt x="52" y="1122"/>
                      <a:pt x="66" y="1136"/>
                    </a:cubicBezTo>
                    <a:cubicBezTo>
                      <a:pt x="79" y="1143"/>
                      <a:pt x="90" y="1153"/>
                      <a:pt x="107" y="1163"/>
                    </a:cubicBezTo>
                    <a:lnTo>
                      <a:pt x="116" y="1170"/>
                    </a:lnTo>
                    <a:cubicBezTo>
                      <a:pt x="134" y="1183"/>
                      <a:pt x="151" y="1197"/>
                      <a:pt x="171" y="1211"/>
                    </a:cubicBezTo>
                    <a:cubicBezTo>
                      <a:pt x="192" y="1224"/>
                      <a:pt x="212" y="1241"/>
                      <a:pt x="229" y="1259"/>
                    </a:cubicBezTo>
                    <a:lnTo>
                      <a:pt x="242" y="1265"/>
                    </a:lnTo>
                    <a:cubicBezTo>
                      <a:pt x="259" y="1279"/>
                      <a:pt x="280" y="1296"/>
                      <a:pt x="297" y="1313"/>
                    </a:cubicBezTo>
                    <a:cubicBezTo>
                      <a:pt x="311" y="1326"/>
                      <a:pt x="324" y="1343"/>
                      <a:pt x="338" y="1361"/>
                    </a:cubicBezTo>
                    <a:cubicBezTo>
                      <a:pt x="341" y="1367"/>
                      <a:pt x="347" y="1371"/>
                      <a:pt x="352" y="1378"/>
                    </a:cubicBezTo>
                    <a:lnTo>
                      <a:pt x="355" y="1381"/>
                    </a:lnTo>
                    <a:cubicBezTo>
                      <a:pt x="372" y="1398"/>
                      <a:pt x="385" y="1419"/>
                      <a:pt x="402" y="1436"/>
                    </a:cubicBezTo>
                    <a:cubicBezTo>
                      <a:pt x="443" y="1490"/>
                      <a:pt x="477" y="1555"/>
                      <a:pt x="511" y="1632"/>
                    </a:cubicBezTo>
                    <a:cubicBezTo>
                      <a:pt x="518" y="1650"/>
                      <a:pt x="528" y="1670"/>
                      <a:pt x="535" y="1687"/>
                    </a:cubicBezTo>
                    <a:lnTo>
                      <a:pt x="539" y="1698"/>
                    </a:lnTo>
                    <a:cubicBezTo>
                      <a:pt x="545" y="1711"/>
                      <a:pt x="548" y="1725"/>
                      <a:pt x="552" y="1734"/>
                    </a:cubicBezTo>
                    <a:lnTo>
                      <a:pt x="556" y="1742"/>
                    </a:lnTo>
                    <a:cubicBezTo>
                      <a:pt x="562" y="1759"/>
                      <a:pt x="569" y="1779"/>
                      <a:pt x="572" y="1806"/>
                    </a:cubicBezTo>
                    <a:cubicBezTo>
                      <a:pt x="576" y="1820"/>
                      <a:pt x="576" y="1830"/>
                      <a:pt x="576" y="1844"/>
                    </a:cubicBezTo>
                    <a:cubicBezTo>
                      <a:pt x="579" y="1871"/>
                      <a:pt x="583" y="1894"/>
                      <a:pt x="589" y="1918"/>
                    </a:cubicBezTo>
                    <a:cubicBezTo>
                      <a:pt x="600" y="1946"/>
                      <a:pt x="610" y="1970"/>
                      <a:pt x="627" y="1987"/>
                    </a:cubicBezTo>
                    <a:cubicBezTo>
                      <a:pt x="637" y="1993"/>
                      <a:pt x="647" y="2004"/>
                      <a:pt x="661" y="2007"/>
                    </a:cubicBezTo>
                    <a:cubicBezTo>
                      <a:pt x="668" y="2010"/>
                      <a:pt x="671" y="2010"/>
                      <a:pt x="678" y="2010"/>
                    </a:cubicBezTo>
                    <a:cubicBezTo>
                      <a:pt x="686" y="2014"/>
                      <a:pt x="695" y="2015"/>
                      <a:pt x="703" y="2015"/>
                    </a:cubicBezTo>
                    <a:cubicBezTo>
                      <a:pt x="712" y="2015"/>
                      <a:pt x="720" y="2014"/>
                      <a:pt x="729" y="2010"/>
                    </a:cubicBezTo>
                    <a:cubicBezTo>
                      <a:pt x="739" y="2007"/>
                      <a:pt x="749" y="2004"/>
                      <a:pt x="756" y="2000"/>
                    </a:cubicBezTo>
                    <a:cubicBezTo>
                      <a:pt x="776" y="1990"/>
                      <a:pt x="790" y="1970"/>
                      <a:pt x="804" y="1949"/>
                    </a:cubicBezTo>
                    <a:lnTo>
                      <a:pt x="814" y="1939"/>
                    </a:lnTo>
                    <a:cubicBezTo>
                      <a:pt x="817" y="1932"/>
                      <a:pt x="824" y="1922"/>
                      <a:pt x="831" y="1915"/>
                    </a:cubicBezTo>
                    <a:lnTo>
                      <a:pt x="831" y="1912"/>
                    </a:lnTo>
                    <a:cubicBezTo>
                      <a:pt x="845" y="1894"/>
                      <a:pt x="854" y="1874"/>
                      <a:pt x="865" y="1857"/>
                    </a:cubicBezTo>
                    <a:lnTo>
                      <a:pt x="868" y="1850"/>
                    </a:lnTo>
                    <a:cubicBezTo>
                      <a:pt x="878" y="1837"/>
                      <a:pt x="886" y="1823"/>
                      <a:pt x="895" y="1810"/>
                    </a:cubicBezTo>
                    <a:cubicBezTo>
                      <a:pt x="916" y="1775"/>
                      <a:pt x="936" y="1745"/>
                      <a:pt x="960" y="1711"/>
                    </a:cubicBezTo>
                    <a:cubicBezTo>
                      <a:pt x="980" y="1687"/>
                      <a:pt x="1001" y="1660"/>
                      <a:pt x="1028" y="1637"/>
                    </a:cubicBezTo>
                    <a:cubicBezTo>
                      <a:pt x="1055" y="1612"/>
                      <a:pt x="1082" y="1588"/>
                      <a:pt x="1110" y="1568"/>
                    </a:cubicBezTo>
                    <a:cubicBezTo>
                      <a:pt x="1123" y="1555"/>
                      <a:pt x="1140" y="1544"/>
                      <a:pt x="1157" y="1534"/>
                    </a:cubicBezTo>
                    <a:cubicBezTo>
                      <a:pt x="1168" y="1527"/>
                      <a:pt x="1181" y="1521"/>
                      <a:pt x="1201" y="1510"/>
                    </a:cubicBezTo>
                    <a:cubicBezTo>
                      <a:pt x="1277" y="1483"/>
                      <a:pt x="1365" y="1459"/>
                      <a:pt x="1474" y="1442"/>
                    </a:cubicBezTo>
                    <a:cubicBezTo>
                      <a:pt x="1498" y="1439"/>
                      <a:pt x="1521" y="1436"/>
                      <a:pt x="1552" y="1432"/>
                    </a:cubicBezTo>
                    <a:cubicBezTo>
                      <a:pt x="1559" y="1432"/>
                      <a:pt x="1566" y="1428"/>
                      <a:pt x="1572" y="1428"/>
                    </a:cubicBezTo>
                    <a:lnTo>
                      <a:pt x="1579" y="1428"/>
                    </a:lnTo>
                    <a:cubicBezTo>
                      <a:pt x="1600" y="1425"/>
                      <a:pt x="1620" y="1425"/>
                      <a:pt x="1641" y="1422"/>
                    </a:cubicBezTo>
                    <a:lnTo>
                      <a:pt x="1650" y="1422"/>
                    </a:lnTo>
                    <a:cubicBezTo>
                      <a:pt x="1674" y="1422"/>
                      <a:pt x="1695" y="1422"/>
                      <a:pt x="1719" y="1419"/>
                    </a:cubicBezTo>
                    <a:lnTo>
                      <a:pt x="1776" y="1419"/>
                    </a:lnTo>
                    <a:cubicBezTo>
                      <a:pt x="1801" y="1419"/>
                      <a:pt x="1831" y="1419"/>
                      <a:pt x="1851" y="1401"/>
                    </a:cubicBezTo>
                    <a:lnTo>
                      <a:pt x="1862" y="1395"/>
                    </a:lnTo>
                    <a:lnTo>
                      <a:pt x="1868" y="1388"/>
                    </a:lnTo>
                    <a:cubicBezTo>
                      <a:pt x="1882" y="1378"/>
                      <a:pt x="1889" y="1364"/>
                      <a:pt x="1892" y="1347"/>
                    </a:cubicBezTo>
                    <a:cubicBezTo>
                      <a:pt x="1899" y="1326"/>
                      <a:pt x="1895" y="1306"/>
                      <a:pt x="1882" y="1279"/>
                    </a:cubicBezTo>
                    <a:cubicBezTo>
                      <a:pt x="1872" y="1255"/>
                      <a:pt x="1845" y="1241"/>
                      <a:pt x="1817" y="1228"/>
                    </a:cubicBezTo>
                    <a:lnTo>
                      <a:pt x="1810" y="1224"/>
                    </a:lnTo>
                    <a:cubicBezTo>
                      <a:pt x="1797" y="1218"/>
                      <a:pt x="1787" y="1214"/>
                      <a:pt x="1776" y="1208"/>
                    </a:cubicBezTo>
                    <a:lnTo>
                      <a:pt x="1773" y="1208"/>
                    </a:lnTo>
                    <a:lnTo>
                      <a:pt x="1770" y="1204"/>
                    </a:lnTo>
                    <a:cubicBezTo>
                      <a:pt x="1735" y="1183"/>
                      <a:pt x="1705" y="1167"/>
                      <a:pt x="1674" y="1150"/>
                    </a:cubicBezTo>
                    <a:cubicBezTo>
                      <a:pt x="1627" y="1119"/>
                      <a:pt x="1579" y="1085"/>
                      <a:pt x="1525" y="1045"/>
                    </a:cubicBezTo>
                    <a:cubicBezTo>
                      <a:pt x="1501" y="1027"/>
                      <a:pt x="1484" y="1010"/>
                      <a:pt x="1467" y="996"/>
                    </a:cubicBezTo>
                    <a:cubicBezTo>
                      <a:pt x="1446" y="979"/>
                      <a:pt x="1433" y="963"/>
                      <a:pt x="1419" y="946"/>
                    </a:cubicBezTo>
                    <a:cubicBezTo>
                      <a:pt x="1406" y="929"/>
                      <a:pt x="1396" y="912"/>
                      <a:pt x="1382" y="894"/>
                    </a:cubicBezTo>
                    <a:lnTo>
                      <a:pt x="1379" y="888"/>
                    </a:lnTo>
                    <a:cubicBezTo>
                      <a:pt x="1365" y="864"/>
                      <a:pt x="1348" y="836"/>
                      <a:pt x="1335" y="809"/>
                    </a:cubicBezTo>
                    <a:cubicBezTo>
                      <a:pt x="1317" y="765"/>
                      <a:pt x="1303" y="725"/>
                      <a:pt x="1294" y="684"/>
                    </a:cubicBezTo>
                    <a:lnTo>
                      <a:pt x="1286" y="660"/>
                    </a:lnTo>
                    <a:cubicBezTo>
                      <a:pt x="1273" y="612"/>
                      <a:pt x="1259" y="561"/>
                      <a:pt x="1253" y="507"/>
                    </a:cubicBezTo>
                    <a:cubicBezTo>
                      <a:pt x="1246" y="453"/>
                      <a:pt x="1246" y="395"/>
                      <a:pt x="1246" y="337"/>
                    </a:cubicBezTo>
                    <a:cubicBezTo>
                      <a:pt x="1246" y="282"/>
                      <a:pt x="1250" y="224"/>
                      <a:pt x="1256" y="163"/>
                    </a:cubicBezTo>
                    <a:cubicBezTo>
                      <a:pt x="1256" y="153"/>
                      <a:pt x="1259" y="139"/>
                      <a:pt x="1259" y="129"/>
                    </a:cubicBezTo>
                    <a:cubicBezTo>
                      <a:pt x="1259" y="112"/>
                      <a:pt x="1259" y="95"/>
                      <a:pt x="1256" y="71"/>
                    </a:cubicBezTo>
                    <a:cubicBezTo>
                      <a:pt x="1253" y="45"/>
                      <a:pt x="1232" y="20"/>
                      <a:pt x="1205" y="7"/>
                    </a:cubicBezTo>
                    <a:cubicBezTo>
                      <a:pt x="1195" y="3"/>
                      <a:pt x="1185" y="1"/>
                      <a:pt x="117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1905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67"/>
                  <a:buFont typeface="Arial"/>
                  <a:buNone/>
                </a:pPr>
                <a:endParaRPr sz="1867">
                  <a:solidFill>
                    <a:srgbClr val="000000"/>
                  </a:solidFill>
                  <a:latin typeface="Cambria"/>
                  <a:ea typeface="Cambria"/>
                  <a:cs typeface="Cambria"/>
                  <a:sym typeface="Cambria"/>
                </a:endParaRPr>
              </a:p>
            </p:txBody>
          </p:sp>
          <p:sp>
            <p:nvSpPr>
              <p:cNvPr id="626" name="Google Shape;626;p4"/>
              <p:cNvSpPr/>
              <p:nvPr/>
            </p:nvSpPr>
            <p:spPr>
              <a:xfrm>
                <a:off x="7319348" y="758269"/>
                <a:ext cx="64871" cy="78915"/>
              </a:xfrm>
              <a:custGeom>
                <a:avLst/>
                <a:gdLst/>
                <a:ahLst/>
                <a:cxnLst/>
                <a:rect l="l" t="t" r="r" b="b"/>
                <a:pathLst>
                  <a:path w="1395" h="1697" extrusionOk="0">
                    <a:moveTo>
                      <a:pt x="849" y="1"/>
                    </a:moveTo>
                    <a:cubicBezTo>
                      <a:pt x="802" y="1"/>
                      <a:pt x="773" y="44"/>
                      <a:pt x="748" y="80"/>
                    </a:cubicBezTo>
                    <a:lnTo>
                      <a:pt x="742" y="91"/>
                    </a:lnTo>
                    <a:cubicBezTo>
                      <a:pt x="732" y="108"/>
                      <a:pt x="721" y="125"/>
                      <a:pt x="712" y="142"/>
                    </a:cubicBezTo>
                    <a:lnTo>
                      <a:pt x="704" y="152"/>
                    </a:lnTo>
                    <a:cubicBezTo>
                      <a:pt x="691" y="176"/>
                      <a:pt x="677" y="196"/>
                      <a:pt x="667" y="217"/>
                    </a:cubicBezTo>
                    <a:lnTo>
                      <a:pt x="663" y="223"/>
                    </a:lnTo>
                    <a:cubicBezTo>
                      <a:pt x="654" y="240"/>
                      <a:pt x="643" y="261"/>
                      <a:pt x="633" y="278"/>
                    </a:cubicBezTo>
                    <a:cubicBezTo>
                      <a:pt x="610" y="316"/>
                      <a:pt x="582" y="356"/>
                      <a:pt x="552" y="404"/>
                    </a:cubicBezTo>
                    <a:lnTo>
                      <a:pt x="521" y="441"/>
                    </a:lnTo>
                    <a:cubicBezTo>
                      <a:pt x="490" y="482"/>
                      <a:pt x="456" y="516"/>
                      <a:pt x="412" y="550"/>
                    </a:cubicBezTo>
                    <a:cubicBezTo>
                      <a:pt x="368" y="587"/>
                      <a:pt x="317" y="618"/>
                      <a:pt x="266" y="649"/>
                    </a:cubicBezTo>
                    <a:cubicBezTo>
                      <a:pt x="225" y="676"/>
                      <a:pt x="177" y="697"/>
                      <a:pt x="123" y="724"/>
                    </a:cubicBezTo>
                    <a:cubicBezTo>
                      <a:pt x="120" y="721"/>
                      <a:pt x="120" y="721"/>
                      <a:pt x="116" y="717"/>
                    </a:cubicBezTo>
                    <a:cubicBezTo>
                      <a:pt x="103" y="713"/>
                      <a:pt x="89" y="710"/>
                      <a:pt x="75" y="710"/>
                    </a:cubicBezTo>
                    <a:cubicBezTo>
                      <a:pt x="51" y="713"/>
                      <a:pt x="38" y="721"/>
                      <a:pt x="24" y="734"/>
                    </a:cubicBezTo>
                    <a:cubicBezTo>
                      <a:pt x="7" y="751"/>
                      <a:pt x="1" y="778"/>
                      <a:pt x="7" y="802"/>
                    </a:cubicBezTo>
                    <a:cubicBezTo>
                      <a:pt x="10" y="823"/>
                      <a:pt x="24" y="843"/>
                      <a:pt x="41" y="860"/>
                    </a:cubicBezTo>
                    <a:cubicBezTo>
                      <a:pt x="48" y="867"/>
                      <a:pt x="54" y="873"/>
                      <a:pt x="65" y="884"/>
                    </a:cubicBezTo>
                    <a:cubicBezTo>
                      <a:pt x="75" y="894"/>
                      <a:pt x="89" y="907"/>
                      <a:pt x="103" y="925"/>
                    </a:cubicBezTo>
                    <a:cubicBezTo>
                      <a:pt x="112" y="942"/>
                      <a:pt x="126" y="955"/>
                      <a:pt x="133" y="972"/>
                    </a:cubicBezTo>
                    <a:cubicBezTo>
                      <a:pt x="143" y="986"/>
                      <a:pt x="150" y="996"/>
                      <a:pt x="161" y="1010"/>
                    </a:cubicBezTo>
                    <a:cubicBezTo>
                      <a:pt x="167" y="1016"/>
                      <a:pt x="174" y="1027"/>
                      <a:pt x="177" y="1033"/>
                    </a:cubicBezTo>
                    <a:cubicBezTo>
                      <a:pt x="194" y="1057"/>
                      <a:pt x="208" y="1077"/>
                      <a:pt x="222" y="1098"/>
                    </a:cubicBezTo>
                    <a:lnTo>
                      <a:pt x="228" y="1105"/>
                    </a:lnTo>
                    <a:cubicBezTo>
                      <a:pt x="242" y="1129"/>
                      <a:pt x="259" y="1156"/>
                      <a:pt x="276" y="1179"/>
                    </a:cubicBezTo>
                    <a:cubicBezTo>
                      <a:pt x="279" y="1187"/>
                      <a:pt x="286" y="1193"/>
                      <a:pt x="290" y="1200"/>
                    </a:cubicBezTo>
                    <a:lnTo>
                      <a:pt x="290" y="1203"/>
                    </a:lnTo>
                    <a:cubicBezTo>
                      <a:pt x="307" y="1223"/>
                      <a:pt x="324" y="1244"/>
                      <a:pt x="334" y="1268"/>
                    </a:cubicBezTo>
                    <a:cubicBezTo>
                      <a:pt x="340" y="1285"/>
                      <a:pt x="348" y="1299"/>
                      <a:pt x="351" y="1312"/>
                    </a:cubicBezTo>
                    <a:cubicBezTo>
                      <a:pt x="354" y="1325"/>
                      <a:pt x="357" y="1339"/>
                      <a:pt x="365" y="1350"/>
                    </a:cubicBezTo>
                    <a:cubicBezTo>
                      <a:pt x="371" y="1370"/>
                      <a:pt x="378" y="1394"/>
                      <a:pt x="385" y="1421"/>
                    </a:cubicBezTo>
                    <a:cubicBezTo>
                      <a:pt x="385" y="1441"/>
                      <a:pt x="385" y="1465"/>
                      <a:pt x="381" y="1493"/>
                    </a:cubicBezTo>
                    <a:lnTo>
                      <a:pt x="381" y="1506"/>
                    </a:lnTo>
                    <a:lnTo>
                      <a:pt x="381" y="1509"/>
                    </a:lnTo>
                    <a:cubicBezTo>
                      <a:pt x="374" y="1550"/>
                      <a:pt x="368" y="1588"/>
                      <a:pt x="378" y="1625"/>
                    </a:cubicBezTo>
                    <a:cubicBezTo>
                      <a:pt x="388" y="1652"/>
                      <a:pt x="409" y="1680"/>
                      <a:pt x="436" y="1690"/>
                    </a:cubicBezTo>
                    <a:cubicBezTo>
                      <a:pt x="442" y="1693"/>
                      <a:pt x="446" y="1693"/>
                      <a:pt x="453" y="1693"/>
                    </a:cubicBezTo>
                    <a:lnTo>
                      <a:pt x="467" y="1697"/>
                    </a:lnTo>
                    <a:lnTo>
                      <a:pt x="477" y="1697"/>
                    </a:lnTo>
                    <a:cubicBezTo>
                      <a:pt x="494" y="1697"/>
                      <a:pt x="511" y="1693"/>
                      <a:pt x="524" y="1686"/>
                    </a:cubicBezTo>
                    <a:cubicBezTo>
                      <a:pt x="538" y="1677"/>
                      <a:pt x="552" y="1666"/>
                      <a:pt x="561" y="1656"/>
                    </a:cubicBezTo>
                    <a:cubicBezTo>
                      <a:pt x="572" y="1642"/>
                      <a:pt x="585" y="1625"/>
                      <a:pt x="596" y="1608"/>
                    </a:cubicBezTo>
                    <a:cubicBezTo>
                      <a:pt x="596" y="1605"/>
                      <a:pt x="599" y="1601"/>
                      <a:pt x="602" y="1598"/>
                    </a:cubicBezTo>
                    <a:cubicBezTo>
                      <a:pt x="613" y="1581"/>
                      <a:pt x="623" y="1567"/>
                      <a:pt x="633" y="1554"/>
                    </a:cubicBezTo>
                    <a:lnTo>
                      <a:pt x="637" y="1547"/>
                    </a:lnTo>
                    <a:lnTo>
                      <a:pt x="643" y="1540"/>
                    </a:lnTo>
                    <a:cubicBezTo>
                      <a:pt x="667" y="1506"/>
                      <a:pt x="691" y="1472"/>
                      <a:pt x="718" y="1435"/>
                    </a:cubicBezTo>
                    <a:lnTo>
                      <a:pt x="728" y="1421"/>
                    </a:lnTo>
                    <a:cubicBezTo>
                      <a:pt x="752" y="1391"/>
                      <a:pt x="776" y="1360"/>
                      <a:pt x="803" y="1336"/>
                    </a:cubicBezTo>
                    <a:cubicBezTo>
                      <a:pt x="830" y="1309"/>
                      <a:pt x="861" y="1281"/>
                      <a:pt x="891" y="1258"/>
                    </a:cubicBezTo>
                    <a:cubicBezTo>
                      <a:pt x="919" y="1237"/>
                      <a:pt x="939" y="1220"/>
                      <a:pt x="966" y="1207"/>
                    </a:cubicBezTo>
                    <a:cubicBezTo>
                      <a:pt x="990" y="1193"/>
                      <a:pt x="1018" y="1179"/>
                      <a:pt x="1038" y="1170"/>
                    </a:cubicBezTo>
                    <a:cubicBezTo>
                      <a:pt x="1059" y="1162"/>
                      <a:pt x="1079" y="1156"/>
                      <a:pt x="1106" y="1146"/>
                    </a:cubicBezTo>
                    <a:cubicBezTo>
                      <a:pt x="1130" y="1139"/>
                      <a:pt x="1157" y="1135"/>
                      <a:pt x="1181" y="1132"/>
                    </a:cubicBezTo>
                    <a:lnTo>
                      <a:pt x="1184" y="1132"/>
                    </a:lnTo>
                    <a:cubicBezTo>
                      <a:pt x="1208" y="1129"/>
                      <a:pt x="1228" y="1125"/>
                      <a:pt x="1252" y="1121"/>
                    </a:cubicBezTo>
                    <a:lnTo>
                      <a:pt x="1273" y="1121"/>
                    </a:lnTo>
                    <a:cubicBezTo>
                      <a:pt x="1283" y="1118"/>
                      <a:pt x="1296" y="1118"/>
                      <a:pt x="1307" y="1115"/>
                    </a:cubicBezTo>
                    <a:cubicBezTo>
                      <a:pt x="1320" y="1112"/>
                      <a:pt x="1330" y="1108"/>
                      <a:pt x="1340" y="1101"/>
                    </a:cubicBezTo>
                    <a:lnTo>
                      <a:pt x="1344" y="1101"/>
                    </a:lnTo>
                    <a:cubicBezTo>
                      <a:pt x="1378" y="1085"/>
                      <a:pt x="1395" y="1033"/>
                      <a:pt x="1385" y="999"/>
                    </a:cubicBezTo>
                    <a:cubicBezTo>
                      <a:pt x="1378" y="975"/>
                      <a:pt x="1365" y="955"/>
                      <a:pt x="1348" y="942"/>
                    </a:cubicBezTo>
                    <a:cubicBezTo>
                      <a:pt x="1320" y="921"/>
                      <a:pt x="1293" y="904"/>
                      <a:pt x="1263" y="884"/>
                    </a:cubicBezTo>
                    <a:lnTo>
                      <a:pt x="1249" y="876"/>
                    </a:lnTo>
                    <a:cubicBezTo>
                      <a:pt x="1222" y="860"/>
                      <a:pt x="1194" y="840"/>
                      <a:pt x="1170" y="823"/>
                    </a:cubicBezTo>
                    <a:cubicBezTo>
                      <a:pt x="1150" y="809"/>
                      <a:pt x="1126" y="788"/>
                      <a:pt x="1106" y="768"/>
                    </a:cubicBezTo>
                    <a:cubicBezTo>
                      <a:pt x="1079" y="747"/>
                      <a:pt x="1059" y="724"/>
                      <a:pt x="1034" y="697"/>
                    </a:cubicBezTo>
                    <a:cubicBezTo>
                      <a:pt x="1028" y="683"/>
                      <a:pt x="1018" y="669"/>
                      <a:pt x="1007" y="652"/>
                    </a:cubicBezTo>
                    <a:cubicBezTo>
                      <a:pt x="997" y="625"/>
                      <a:pt x="987" y="598"/>
                      <a:pt x="980" y="578"/>
                    </a:cubicBezTo>
                    <a:cubicBezTo>
                      <a:pt x="973" y="554"/>
                      <a:pt x="966" y="534"/>
                      <a:pt x="957" y="513"/>
                    </a:cubicBezTo>
                    <a:cubicBezTo>
                      <a:pt x="949" y="489"/>
                      <a:pt x="939" y="462"/>
                      <a:pt x="929" y="435"/>
                    </a:cubicBezTo>
                    <a:cubicBezTo>
                      <a:pt x="922" y="414"/>
                      <a:pt x="919" y="391"/>
                      <a:pt x="916" y="366"/>
                    </a:cubicBezTo>
                    <a:cubicBezTo>
                      <a:pt x="908" y="298"/>
                      <a:pt x="908" y="248"/>
                      <a:pt x="912" y="196"/>
                    </a:cubicBezTo>
                    <a:cubicBezTo>
                      <a:pt x="912" y="179"/>
                      <a:pt x="916" y="162"/>
                      <a:pt x="919" y="142"/>
                    </a:cubicBezTo>
                    <a:cubicBezTo>
                      <a:pt x="922" y="129"/>
                      <a:pt x="926" y="118"/>
                      <a:pt x="926" y="108"/>
                    </a:cubicBezTo>
                    <a:cubicBezTo>
                      <a:pt x="929" y="91"/>
                      <a:pt x="929" y="74"/>
                      <a:pt x="922" y="57"/>
                    </a:cubicBezTo>
                    <a:cubicBezTo>
                      <a:pt x="919" y="47"/>
                      <a:pt x="912" y="33"/>
                      <a:pt x="905" y="23"/>
                    </a:cubicBezTo>
                    <a:cubicBezTo>
                      <a:pt x="899" y="16"/>
                      <a:pt x="888" y="13"/>
                      <a:pt x="878" y="6"/>
                    </a:cubicBezTo>
                    <a:cubicBezTo>
                      <a:pt x="875" y="6"/>
                      <a:pt x="871" y="6"/>
                      <a:pt x="868" y="3"/>
                    </a:cubicBezTo>
                    <a:cubicBezTo>
                      <a:pt x="861" y="1"/>
                      <a:pt x="855" y="1"/>
                      <a:pt x="84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1905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67"/>
                  <a:buFont typeface="Arial"/>
                  <a:buNone/>
                </a:pPr>
                <a:endParaRPr sz="1867">
                  <a:solidFill>
                    <a:srgbClr val="000000"/>
                  </a:solidFill>
                  <a:latin typeface="Cambria"/>
                  <a:ea typeface="Cambria"/>
                  <a:cs typeface="Cambria"/>
                  <a:sym typeface="Cambria"/>
                </a:endParaRPr>
              </a:p>
            </p:txBody>
          </p:sp>
        </p:grpSp>
        <p:grpSp>
          <p:nvGrpSpPr>
            <p:cNvPr id="627" name="Google Shape;627;p4"/>
            <p:cNvGrpSpPr/>
            <p:nvPr/>
          </p:nvGrpSpPr>
          <p:grpSpPr>
            <a:xfrm>
              <a:off x="283814" y="3465081"/>
              <a:ext cx="192515" cy="288298"/>
              <a:chOff x="1459800" y="1512500"/>
              <a:chExt cx="131625" cy="197100"/>
            </a:xfrm>
          </p:grpSpPr>
          <p:sp>
            <p:nvSpPr>
              <p:cNvPr id="628" name="Google Shape;628;p4"/>
              <p:cNvSpPr/>
              <p:nvPr/>
            </p:nvSpPr>
            <p:spPr>
              <a:xfrm>
                <a:off x="1533625" y="1599050"/>
                <a:ext cx="600" cy="2450"/>
              </a:xfrm>
              <a:custGeom>
                <a:avLst/>
                <a:gdLst/>
                <a:ahLst/>
                <a:cxnLst/>
                <a:rect l="l" t="t" r="r" b="b"/>
                <a:pathLst>
                  <a:path w="24" h="98" extrusionOk="0">
                    <a:moveTo>
                      <a:pt x="0" y="1"/>
                    </a:moveTo>
                    <a:cubicBezTo>
                      <a:pt x="2" y="11"/>
                      <a:pt x="5" y="21"/>
                      <a:pt x="7" y="30"/>
                    </a:cubicBezTo>
                    <a:lnTo>
                      <a:pt x="7" y="30"/>
                    </a:lnTo>
                    <a:cubicBezTo>
                      <a:pt x="7" y="19"/>
                      <a:pt x="3" y="9"/>
                      <a:pt x="0" y="1"/>
                    </a:cubicBezTo>
                    <a:close/>
                    <a:moveTo>
                      <a:pt x="7" y="30"/>
                    </a:moveTo>
                    <a:lnTo>
                      <a:pt x="7" y="30"/>
                    </a:lnTo>
                    <a:cubicBezTo>
                      <a:pt x="7" y="32"/>
                      <a:pt x="7" y="33"/>
                      <a:pt x="7" y="34"/>
                    </a:cubicBezTo>
                    <a:cubicBezTo>
                      <a:pt x="11" y="47"/>
                      <a:pt x="14" y="64"/>
                      <a:pt x="17" y="81"/>
                    </a:cubicBezTo>
                    <a:lnTo>
                      <a:pt x="23" y="98"/>
                    </a:lnTo>
                    <a:cubicBezTo>
                      <a:pt x="19" y="74"/>
                      <a:pt x="13" y="53"/>
                      <a:pt x="7" y="30"/>
                    </a:cubicBezTo>
                    <a:close/>
                  </a:path>
                </a:pathLst>
              </a:custGeom>
              <a:solidFill>
                <a:srgbClr val="FB678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67"/>
                  <a:buFont typeface="Arial"/>
                  <a:buNone/>
                </a:pPr>
                <a:endParaRPr sz="1867">
                  <a:solidFill>
                    <a:srgbClr val="000000"/>
                  </a:solidFill>
                  <a:latin typeface="Cambria"/>
                  <a:ea typeface="Cambria"/>
                  <a:cs typeface="Cambria"/>
                  <a:sym typeface="Cambria"/>
                </a:endParaRPr>
              </a:p>
            </p:txBody>
          </p:sp>
          <p:sp>
            <p:nvSpPr>
              <p:cNvPr id="629" name="Google Shape;629;p4"/>
              <p:cNvSpPr/>
              <p:nvPr/>
            </p:nvSpPr>
            <p:spPr>
              <a:xfrm>
                <a:off x="1529350" y="1598125"/>
                <a:ext cx="9150" cy="430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172" extrusionOk="0">
                    <a:moveTo>
                      <a:pt x="345" y="1"/>
                    </a:moveTo>
                    <a:lnTo>
                      <a:pt x="1" y="74"/>
                    </a:lnTo>
                    <a:lnTo>
                      <a:pt x="21" y="172"/>
                    </a:lnTo>
                    <a:lnTo>
                      <a:pt x="365" y="98"/>
                    </a:lnTo>
                    <a:lnTo>
                      <a:pt x="345" y="1"/>
                    </a:lnTo>
                    <a:close/>
                  </a:path>
                </a:pathLst>
              </a:custGeom>
              <a:solidFill>
                <a:srgbClr val="524A8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67"/>
                  <a:buFont typeface="Arial"/>
                  <a:buNone/>
                </a:pPr>
                <a:endParaRPr sz="1867">
                  <a:solidFill>
                    <a:srgbClr val="000000"/>
                  </a:solidFill>
                  <a:latin typeface="Cambria"/>
                  <a:ea typeface="Cambria"/>
                  <a:cs typeface="Cambria"/>
                  <a:sym typeface="Cambria"/>
                </a:endParaRPr>
              </a:p>
            </p:txBody>
          </p:sp>
          <p:sp>
            <p:nvSpPr>
              <p:cNvPr id="630" name="Google Shape;630;p4"/>
              <p:cNvSpPr/>
              <p:nvPr/>
            </p:nvSpPr>
            <p:spPr>
              <a:xfrm>
                <a:off x="1463575" y="1516850"/>
                <a:ext cx="123425" cy="188350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7534" extrusionOk="0">
                    <a:moveTo>
                      <a:pt x="2585" y="2359"/>
                    </a:moveTo>
                    <a:cubicBezTo>
                      <a:pt x="2601" y="2419"/>
                      <a:pt x="2618" y="2479"/>
                      <a:pt x="2635" y="2543"/>
                    </a:cubicBezTo>
                    <a:cubicBezTo>
                      <a:pt x="2682" y="2743"/>
                      <a:pt x="2729" y="2947"/>
                      <a:pt x="2772" y="3148"/>
                    </a:cubicBezTo>
                    <a:cubicBezTo>
                      <a:pt x="2782" y="3188"/>
                      <a:pt x="2793" y="3225"/>
                      <a:pt x="2799" y="3265"/>
                    </a:cubicBezTo>
                    <a:lnTo>
                      <a:pt x="2796" y="3245"/>
                    </a:lnTo>
                    <a:lnTo>
                      <a:pt x="2796" y="3245"/>
                    </a:lnTo>
                    <a:cubicBezTo>
                      <a:pt x="2799" y="3258"/>
                      <a:pt x="2802" y="3275"/>
                      <a:pt x="2805" y="3292"/>
                    </a:cubicBezTo>
                    <a:cubicBezTo>
                      <a:pt x="2805" y="3302"/>
                      <a:pt x="2809" y="3312"/>
                      <a:pt x="2809" y="3322"/>
                    </a:cubicBezTo>
                    <a:lnTo>
                      <a:pt x="2816" y="3338"/>
                    </a:lnTo>
                    <a:lnTo>
                      <a:pt x="2816" y="3352"/>
                    </a:lnTo>
                    <a:cubicBezTo>
                      <a:pt x="2859" y="3543"/>
                      <a:pt x="2902" y="3733"/>
                      <a:pt x="2946" y="3924"/>
                    </a:cubicBezTo>
                    <a:cubicBezTo>
                      <a:pt x="2856" y="3934"/>
                      <a:pt x="2762" y="3937"/>
                      <a:pt x="2672" y="3951"/>
                    </a:cubicBezTo>
                    <a:cubicBezTo>
                      <a:pt x="2558" y="3968"/>
                      <a:pt x="2444" y="3984"/>
                      <a:pt x="2328" y="4000"/>
                    </a:cubicBezTo>
                    <a:cubicBezTo>
                      <a:pt x="2197" y="4017"/>
                      <a:pt x="2067" y="4034"/>
                      <a:pt x="1939" y="4051"/>
                    </a:cubicBezTo>
                    <a:cubicBezTo>
                      <a:pt x="1979" y="3944"/>
                      <a:pt x="2020" y="3840"/>
                      <a:pt x="2060" y="3736"/>
                    </a:cubicBezTo>
                    <a:cubicBezTo>
                      <a:pt x="2227" y="3325"/>
                      <a:pt x="2401" y="2914"/>
                      <a:pt x="2541" y="2492"/>
                    </a:cubicBezTo>
                    <a:cubicBezTo>
                      <a:pt x="2555" y="2449"/>
                      <a:pt x="2572" y="2402"/>
                      <a:pt x="2585" y="2359"/>
                    </a:cubicBezTo>
                    <a:close/>
                    <a:moveTo>
                      <a:pt x="2705" y="1"/>
                    </a:moveTo>
                    <a:cubicBezTo>
                      <a:pt x="2595" y="1"/>
                      <a:pt x="2495" y="35"/>
                      <a:pt x="2391" y="95"/>
                    </a:cubicBezTo>
                    <a:cubicBezTo>
                      <a:pt x="2294" y="152"/>
                      <a:pt x="2240" y="235"/>
                      <a:pt x="2183" y="328"/>
                    </a:cubicBezTo>
                    <a:cubicBezTo>
                      <a:pt x="2130" y="416"/>
                      <a:pt x="2097" y="516"/>
                      <a:pt x="2063" y="609"/>
                    </a:cubicBezTo>
                    <a:cubicBezTo>
                      <a:pt x="1916" y="1024"/>
                      <a:pt x="1806" y="1449"/>
                      <a:pt x="1682" y="1870"/>
                    </a:cubicBezTo>
                    <a:cubicBezTo>
                      <a:pt x="1641" y="2011"/>
                      <a:pt x="1601" y="2148"/>
                      <a:pt x="1558" y="2285"/>
                    </a:cubicBezTo>
                    <a:cubicBezTo>
                      <a:pt x="1508" y="2435"/>
                      <a:pt x="1454" y="2586"/>
                      <a:pt x="1397" y="2736"/>
                    </a:cubicBezTo>
                    <a:cubicBezTo>
                      <a:pt x="1317" y="2944"/>
                      <a:pt x="1240" y="3151"/>
                      <a:pt x="1160" y="3358"/>
                    </a:cubicBezTo>
                    <a:cubicBezTo>
                      <a:pt x="1090" y="3543"/>
                      <a:pt x="1023" y="3727"/>
                      <a:pt x="956" y="3914"/>
                    </a:cubicBezTo>
                    <a:cubicBezTo>
                      <a:pt x="909" y="4034"/>
                      <a:pt x="873" y="4158"/>
                      <a:pt x="832" y="4278"/>
                    </a:cubicBezTo>
                    <a:cubicBezTo>
                      <a:pt x="806" y="4366"/>
                      <a:pt x="772" y="4452"/>
                      <a:pt x="749" y="4542"/>
                    </a:cubicBezTo>
                    <a:cubicBezTo>
                      <a:pt x="632" y="4937"/>
                      <a:pt x="522" y="5332"/>
                      <a:pt x="401" y="5726"/>
                    </a:cubicBezTo>
                    <a:cubicBezTo>
                      <a:pt x="334" y="5924"/>
                      <a:pt x="267" y="6118"/>
                      <a:pt x="210" y="6319"/>
                    </a:cubicBezTo>
                    <a:cubicBezTo>
                      <a:pt x="147" y="6529"/>
                      <a:pt x="107" y="6750"/>
                      <a:pt x="56" y="6964"/>
                    </a:cubicBezTo>
                    <a:cubicBezTo>
                      <a:pt x="0" y="7211"/>
                      <a:pt x="184" y="7466"/>
                      <a:pt x="425" y="7512"/>
                    </a:cubicBezTo>
                    <a:cubicBezTo>
                      <a:pt x="454" y="7518"/>
                      <a:pt x="483" y="7521"/>
                      <a:pt x="512" y="7521"/>
                    </a:cubicBezTo>
                    <a:cubicBezTo>
                      <a:pt x="605" y="7521"/>
                      <a:pt x="697" y="7493"/>
                      <a:pt x="775" y="7442"/>
                    </a:cubicBezTo>
                    <a:cubicBezTo>
                      <a:pt x="879" y="7368"/>
                      <a:pt x="943" y="7265"/>
                      <a:pt x="973" y="7141"/>
                    </a:cubicBezTo>
                    <a:cubicBezTo>
                      <a:pt x="1007" y="6990"/>
                      <a:pt x="1036" y="6837"/>
                      <a:pt x="1076" y="6689"/>
                    </a:cubicBezTo>
                    <a:cubicBezTo>
                      <a:pt x="1107" y="6576"/>
                      <a:pt x="1144" y="6469"/>
                      <a:pt x="1177" y="6359"/>
                    </a:cubicBezTo>
                    <a:cubicBezTo>
                      <a:pt x="1271" y="6091"/>
                      <a:pt x="1365" y="5827"/>
                      <a:pt x="1445" y="5556"/>
                    </a:cubicBezTo>
                    <a:lnTo>
                      <a:pt x="1535" y="5255"/>
                    </a:lnTo>
                    <a:cubicBezTo>
                      <a:pt x="1554" y="5257"/>
                      <a:pt x="1573" y="5259"/>
                      <a:pt x="1593" y="5259"/>
                    </a:cubicBezTo>
                    <a:cubicBezTo>
                      <a:pt x="1607" y="5259"/>
                      <a:pt x="1621" y="5258"/>
                      <a:pt x="1635" y="5255"/>
                    </a:cubicBezTo>
                    <a:cubicBezTo>
                      <a:pt x="1896" y="5221"/>
                      <a:pt x="2157" y="5188"/>
                      <a:pt x="2418" y="5151"/>
                    </a:cubicBezTo>
                    <a:cubicBezTo>
                      <a:pt x="2532" y="5138"/>
                      <a:pt x="2649" y="5118"/>
                      <a:pt x="2762" y="5098"/>
                    </a:cubicBezTo>
                    <a:cubicBezTo>
                      <a:pt x="2873" y="5078"/>
                      <a:pt x="2986" y="5078"/>
                      <a:pt x="3100" y="5061"/>
                    </a:cubicBezTo>
                    <a:cubicBezTo>
                      <a:pt x="3110" y="5058"/>
                      <a:pt x="3120" y="5054"/>
                      <a:pt x="3130" y="5054"/>
                    </a:cubicBezTo>
                    <a:cubicBezTo>
                      <a:pt x="3137" y="5081"/>
                      <a:pt x="3140" y="5111"/>
                      <a:pt x="3146" y="5138"/>
                    </a:cubicBezTo>
                    <a:cubicBezTo>
                      <a:pt x="3171" y="5285"/>
                      <a:pt x="3197" y="5436"/>
                      <a:pt x="3237" y="5579"/>
                    </a:cubicBezTo>
                    <a:cubicBezTo>
                      <a:pt x="3264" y="5673"/>
                      <a:pt x="3291" y="5766"/>
                      <a:pt x="3321" y="5860"/>
                    </a:cubicBezTo>
                    <a:cubicBezTo>
                      <a:pt x="3371" y="6031"/>
                      <a:pt x="3418" y="6201"/>
                      <a:pt x="3461" y="6372"/>
                    </a:cubicBezTo>
                    <a:cubicBezTo>
                      <a:pt x="3475" y="6439"/>
                      <a:pt x="3488" y="6509"/>
                      <a:pt x="3498" y="6576"/>
                    </a:cubicBezTo>
                    <a:cubicBezTo>
                      <a:pt x="3508" y="6626"/>
                      <a:pt x="3518" y="6677"/>
                      <a:pt x="3525" y="6730"/>
                    </a:cubicBezTo>
                    <a:cubicBezTo>
                      <a:pt x="3538" y="6817"/>
                      <a:pt x="3558" y="6904"/>
                      <a:pt x="3578" y="6987"/>
                    </a:cubicBezTo>
                    <a:cubicBezTo>
                      <a:pt x="3592" y="7041"/>
                      <a:pt x="3618" y="7091"/>
                      <a:pt x="3645" y="7138"/>
                    </a:cubicBezTo>
                    <a:cubicBezTo>
                      <a:pt x="3682" y="7228"/>
                      <a:pt x="3739" y="7305"/>
                      <a:pt x="3813" y="7372"/>
                    </a:cubicBezTo>
                    <a:cubicBezTo>
                      <a:pt x="3903" y="7449"/>
                      <a:pt x="4003" y="7499"/>
                      <a:pt x="4120" y="7523"/>
                    </a:cubicBezTo>
                    <a:cubicBezTo>
                      <a:pt x="4161" y="7530"/>
                      <a:pt x="4202" y="7534"/>
                      <a:pt x="4243" y="7534"/>
                    </a:cubicBezTo>
                    <a:cubicBezTo>
                      <a:pt x="4316" y="7534"/>
                      <a:pt x="4387" y="7522"/>
                      <a:pt x="4458" y="7496"/>
                    </a:cubicBezTo>
                    <a:cubicBezTo>
                      <a:pt x="4565" y="7459"/>
                      <a:pt x="4655" y="7396"/>
                      <a:pt x="4732" y="7311"/>
                    </a:cubicBezTo>
                    <a:cubicBezTo>
                      <a:pt x="4816" y="7185"/>
                      <a:pt x="4889" y="7095"/>
                      <a:pt x="4916" y="6937"/>
                    </a:cubicBezTo>
                    <a:cubicBezTo>
                      <a:pt x="4929" y="6860"/>
                      <a:pt x="4936" y="6783"/>
                      <a:pt x="4932" y="6700"/>
                    </a:cubicBezTo>
                    <a:cubicBezTo>
                      <a:pt x="4932" y="6660"/>
                      <a:pt x="4929" y="6620"/>
                      <a:pt x="4920" y="6579"/>
                    </a:cubicBezTo>
                    <a:cubicBezTo>
                      <a:pt x="4896" y="6445"/>
                      <a:pt x="4866" y="6308"/>
                      <a:pt x="4836" y="6175"/>
                    </a:cubicBezTo>
                    <a:cubicBezTo>
                      <a:pt x="4802" y="6018"/>
                      <a:pt x="4765" y="5860"/>
                      <a:pt x="4719" y="5706"/>
                    </a:cubicBezTo>
                    <a:cubicBezTo>
                      <a:pt x="4665" y="5539"/>
                      <a:pt x="4611" y="5372"/>
                      <a:pt x="4558" y="5208"/>
                    </a:cubicBezTo>
                    <a:cubicBezTo>
                      <a:pt x="4511" y="5071"/>
                      <a:pt x="4481" y="4934"/>
                      <a:pt x="4448" y="4794"/>
                    </a:cubicBezTo>
                    <a:cubicBezTo>
                      <a:pt x="4364" y="4375"/>
                      <a:pt x="4290" y="3957"/>
                      <a:pt x="4184" y="3546"/>
                    </a:cubicBezTo>
                    <a:cubicBezTo>
                      <a:pt x="4080" y="3162"/>
                      <a:pt x="3949" y="2787"/>
                      <a:pt x="3836" y="2406"/>
                    </a:cubicBezTo>
                    <a:cubicBezTo>
                      <a:pt x="3773" y="2191"/>
                      <a:pt x="3702" y="1984"/>
                      <a:pt x="3625" y="1777"/>
                    </a:cubicBezTo>
                    <a:cubicBezTo>
                      <a:pt x="3538" y="1549"/>
                      <a:pt x="3464" y="1325"/>
                      <a:pt x="3401" y="1091"/>
                    </a:cubicBezTo>
                    <a:cubicBezTo>
                      <a:pt x="3364" y="904"/>
                      <a:pt x="3331" y="714"/>
                      <a:pt x="3287" y="526"/>
                    </a:cubicBezTo>
                    <a:cubicBezTo>
                      <a:pt x="3281" y="502"/>
                      <a:pt x="3277" y="479"/>
                      <a:pt x="3271" y="456"/>
                    </a:cubicBezTo>
                    <a:cubicBezTo>
                      <a:pt x="3251" y="388"/>
                      <a:pt x="3220" y="336"/>
                      <a:pt x="3187" y="272"/>
                    </a:cubicBezTo>
                    <a:cubicBezTo>
                      <a:pt x="3120" y="135"/>
                      <a:pt x="2950" y="31"/>
                      <a:pt x="2805" y="11"/>
                    </a:cubicBezTo>
                    <a:cubicBezTo>
                      <a:pt x="2772" y="4"/>
                      <a:pt x="2739" y="1"/>
                      <a:pt x="270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67"/>
                  <a:buFont typeface="Arial"/>
                  <a:buNone/>
                </a:pPr>
                <a:endParaRPr sz="1867">
                  <a:solidFill>
                    <a:srgbClr val="000000"/>
                  </a:solidFill>
                  <a:latin typeface="Cambria"/>
                  <a:ea typeface="Cambria"/>
                  <a:cs typeface="Cambria"/>
                  <a:sym typeface="Cambria"/>
                </a:endParaRPr>
              </a:p>
            </p:txBody>
          </p:sp>
          <p:sp>
            <p:nvSpPr>
              <p:cNvPr id="631" name="Google Shape;631;p4"/>
              <p:cNvSpPr/>
              <p:nvPr/>
            </p:nvSpPr>
            <p:spPr>
              <a:xfrm>
                <a:off x="1459800" y="1512500"/>
                <a:ext cx="131625" cy="197100"/>
              </a:xfrm>
              <a:custGeom>
                <a:avLst/>
                <a:gdLst/>
                <a:ahLst/>
                <a:cxnLst/>
                <a:rect l="l" t="t" r="r" b="b"/>
                <a:pathLst>
                  <a:path w="5265" h="7884" extrusionOk="0">
                    <a:moveTo>
                      <a:pt x="2706" y="3151"/>
                    </a:moveTo>
                    <a:cubicBezTo>
                      <a:pt x="2723" y="3222"/>
                      <a:pt x="2736" y="3292"/>
                      <a:pt x="2752" y="3362"/>
                    </a:cubicBezTo>
                    <a:lnTo>
                      <a:pt x="2796" y="3563"/>
                    </a:lnTo>
                    <a:cubicBezTo>
                      <a:pt x="2823" y="3690"/>
                      <a:pt x="2853" y="3813"/>
                      <a:pt x="2880" y="3941"/>
                    </a:cubicBezTo>
                    <a:cubicBezTo>
                      <a:pt x="2853" y="3944"/>
                      <a:pt x="2826" y="3947"/>
                      <a:pt x="2800" y="3951"/>
                    </a:cubicBezTo>
                    <a:lnTo>
                      <a:pt x="2669" y="3971"/>
                    </a:lnTo>
                    <a:cubicBezTo>
                      <a:pt x="2599" y="3981"/>
                      <a:pt x="2529" y="3991"/>
                      <a:pt x="2455" y="4001"/>
                    </a:cubicBezTo>
                    <a:lnTo>
                      <a:pt x="2362" y="4011"/>
                    </a:lnTo>
                    <a:cubicBezTo>
                      <a:pt x="2365" y="4001"/>
                      <a:pt x="2368" y="3987"/>
                      <a:pt x="2374" y="3974"/>
                    </a:cubicBezTo>
                    <a:lnTo>
                      <a:pt x="2462" y="3760"/>
                    </a:lnTo>
                    <a:cubicBezTo>
                      <a:pt x="2545" y="3560"/>
                      <a:pt x="2629" y="3359"/>
                      <a:pt x="2706" y="3151"/>
                    </a:cubicBezTo>
                    <a:close/>
                    <a:moveTo>
                      <a:pt x="2749" y="1934"/>
                    </a:moveTo>
                    <a:lnTo>
                      <a:pt x="2525" y="2613"/>
                    </a:lnTo>
                    <a:cubicBezTo>
                      <a:pt x="2411" y="2954"/>
                      <a:pt x="2271" y="3296"/>
                      <a:pt x="2138" y="3626"/>
                    </a:cubicBezTo>
                    <a:lnTo>
                      <a:pt x="2050" y="3844"/>
                    </a:lnTo>
                    <a:cubicBezTo>
                      <a:pt x="2017" y="3924"/>
                      <a:pt x="1984" y="4008"/>
                      <a:pt x="1953" y="4091"/>
                    </a:cubicBezTo>
                    <a:lnTo>
                      <a:pt x="1820" y="4435"/>
                    </a:lnTo>
                    <a:lnTo>
                      <a:pt x="2502" y="4349"/>
                    </a:lnTo>
                    <a:cubicBezTo>
                      <a:pt x="2575" y="4339"/>
                      <a:pt x="2649" y="4329"/>
                      <a:pt x="2723" y="4319"/>
                    </a:cubicBezTo>
                    <a:lnTo>
                      <a:pt x="2850" y="4299"/>
                    </a:lnTo>
                    <a:cubicBezTo>
                      <a:pt x="2896" y="4292"/>
                      <a:pt x="2947" y="4288"/>
                      <a:pt x="2993" y="4282"/>
                    </a:cubicBezTo>
                    <a:cubicBezTo>
                      <a:pt x="3033" y="4279"/>
                      <a:pt x="3077" y="4275"/>
                      <a:pt x="3117" y="4272"/>
                    </a:cubicBezTo>
                    <a:lnTo>
                      <a:pt x="3311" y="4248"/>
                    </a:lnTo>
                    <a:lnTo>
                      <a:pt x="3228" y="3887"/>
                    </a:lnTo>
                    <a:cubicBezTo>
                      <a:pt x="3197" y="3753"/>
                      <a:pt x="3167" y="3623"/>
                      <a:pt x="3137" y="3476"/>
                    </a:cubicBezTo>
                    <a:lnTo>
                      <a:pt x="3134" y="3456"/>
                    </a:lnTo>
                    <a:lnTo>
                      <a:pt x="2960" y="3496"/>
                    </a:lnTo>
                    <a:lnTo>
                      <a:pt x="3127" y="3429"/>
                    </a:lnTo>
                    <a:lnTo>
                      <a:pt x="3117" y="3382"/>
                    </a:lnTo>
                    <a:lnTo>
                      <a:pt x="3097" y="3285"/>
                    </a:lnTo>
                    <a:cubicBezTo>
                      <a:pt x="3050" y="3081"/>
                      <a:pt x="3004" y="2877"/>
                      <a:pt x="2956" y="2673"/>
                    </a:cubicBezTo>
                    <a:cubicBezTo>
                      <a:pt x="2940" y="2609"/>
                      <a:pt x="2923" y="2546"/>
                      <a:pt x="2907" y="2486"/>
                    </a:cubicBezTo>
                    <a:lnTo>
                      <a:pt x="2749" y="1934"/>
                    </a:lnTo>
                    <a:close/>
                    <a:moveTo>
                      <a:pt x="2855" y="352"/>
                    </a:moveTo>
                    <a:cubicBezTo>
                      <a:pt x="2879" y="352"/>
                      <a:pt x="2904" y="355"/>
                      <a:pt x="2930" y="359"/>
                    </a:cubicBezTo>
                    <a:cubicBezTo>
                      <a:pt x="3030" y="372"/>
                      <a:pt x="3144" y="449"/>
                      <a:pt x="3181" y="526"/>
                    </a:cubicBezTo>
                    <a:lnTo>
                      <a:pt x="3201" y="566"/>
                    </a:lnTo>
                    <a:cubicBezTo>
                      <a:pt x="3224" y="607"/>
                      <a:pt x="3241" y="640"/>
                      <a:pt x="3251" y="673"/>
                    </a:cubicBezTo>
                    <a:cubicBezTo>
                      <a:pt x="3257" y="697"/>
                      <a:pt x="3261" y="717"/>
                      <a:pt x="3268" y="740"/>
                    </a:cubicBezTo>
                    <a:cubicBezTo>
                      <a:pt x="3294" y="871"/>
                      <a:pt x="3322" y="1001"/>
                      <a:pt x="3345" y="1132"/>
                    </a:cubicBezTo>
                    <a:lnTo>
                      <a:pt x="3382" y="1315"/>
                    </a:lnTo>
                    <a:cubicBezTo>
                      <a:pt x="3448" y="1553"/>
                      <a:pt x="3522" y="1780"/>
                      <a:pt x="3609" y="2011"/>
                    </a:cubicBezTo>
                    <a:cubicBezTo>
                      <a:pt x="3686" y="2212"/>
                      <a:pt x="3753" y="2416"/>
                      <a:pt x="3819" y="2629"/>
                    </a:cubicBezTo>
                    <a:cubicBezTo>
                      <a:pt x="3856" y="2760"/>
                      <a:pt x="3899" y="2890"/>
                      <a:pt x="3940" y="3021"/>
                    </a:cubicBezTo>
                    <a:cubicBezTo>
                      <a:pt x="4017" y="3265"/>
                      <a:pt x="4097" y="3516"/>
                      <a:pt x="4164" y="3767"/>
                    </a:cubicBezTo>
                    <a:cubicBezTo>
                      <a:pt x="4248" y="4081"/>
                      <a:pt x="4311" y="4409"/>
                      <a:pt x="4371" y="4723"/>
                    </a:cubicBezTo>
                    <a:lnTo>
                      <a:pt x="4428" y="5004"/>
                    </a:lnTo>
                    <a:cubicBezTo>
                      <a:pt x="4461" y="5151"/>
                      <a:pt x="4495" y="5295"/>
                      <a:pt x="4542" y="5439"/>
                    </a:cubicBezTo>
                    <a:cubicBezTo>
                      <a:pt x="4595" y="5603"/>
                      <a:pt x="4649" y="5767"/>
                      <a:pt x="4699" y="5931"/>
                    </a:cubicBezTo>
                    <a:cubicBezTo>
                      <a:pt x="4739" y="6061"/>
                      <a:pt x="4776" y="6201"/>
                      <a:pt x="4816" y="6386"/>
                    </a:cubicBezTo>
                    <a:lnTo>
                      <a:pt x="4836" y="6476"/>
                    </a:lnTo>
                    <a:cubicBezTo>
                      <a:pt x="4856" y="6579"/>
                      <a:pt x="4880" y="6683"/>
                      <a:pt x="4900" y="6787"/>
                    </a:cubicBezTo>
                    <a:cubicBezTo>
                      <a:pt x="4907" y="6817"/>
                      <a:pt x="4907" y="6847"/>
                      <a:pt x="4910" y="6880"/>
                    </a:cubicBezTo>
                    <a:cubicBezTo>
                      <a:pt x="4910" y="6948"/>
                      <a:pt x="4907" y="7011"/>
                      <a:pt x="4893" y="7081"/>
                    </a:cubicBezTo>
                    <a:cubicBezTo>
                      <a:pt x="4876" y="7181"/>
                      <a:pt x="4833" y="7245"/>
                      <a:pt x="4766" y="7345"/>
                    </a:cubicBezTo>
                    <a:lnTo>
                      <a:pt x="4742" y="7375"/>
                    </a:lnTo>
                    <a:cubicBezTo>
                      <a:pt x="4689" y="7436"/>
                      <a:pt x="4626" y="7479"/>
                      <a:pt x="4552" y="7506"/>
                    </a:cubicBezTo>
                    <a:cubicBezTo>
                      <a:pt x="4499" y="7523"/>
                      <a:pt x="4448" y="7532"/>
                      <a:pt x="4396" y="7532"/>
                    </a:cubicBezTo>
                    <a:cubicBezTo>
                      <a:pt x="4366" y="7532"/>
                      <a:pt x="4336" y="7529"/>
                      <a:pt x="4305" y="7522"/>
                    </a:cubicBezTo>
                    <a:cubicBezTo>
                      <a:pt x="4217" y="7506"/>
                      <a:pt x="4144" y="7469"/>
                      <a:pt x="4080" y="7416"/>
                    </a:cubicBezTo>
                    <a:cubicBezTo>
                      <a:pt x="4027" y="7365"/>
                      <a:pt x="3987" y="7309"/>
                      <a:pt x="3956" y="7245"/>
                    </a:cubicBezTo>
                    <a:lnTo>
                      <a:pt x="3947" y="7225"/>
                    </a:lnTo>
                    <a:cubicBezTo>
                      <a:pt x="3927" y="7188"/>
                      <a:pt x="3907" y="7152"/>
                      <a:pt x="3896" y="7104"/>
                    </a:cubicBezTo>
                    <a:cubicBezTo>
                      <a:pt x="3879" y="7031"/>
                      <a:pt x="3859" y="6954"/>
                      <a:pt x="3850" y="6877"/>
                    </a:cubicBezTo>
                    <a:cubicBezTo>
                      <a:pt x="3843" y="6823"/>
                      <a:pt x="3833" y="6770"/>
                      <a:pt x="3823" y="6717"/>
                    </a:cubicBezTo>
                    <a:cubicBezTo>
                      <a:pt x="3810" y="6650"/>
                      <a:pt x="3796" y="6579"/>
                      <a:pt x="3783" y="6506"/>
                    </a:cubicBezTo>
                    <a:cubicBezTo>
                      <a:pt x="3746" y="6352"/>
                      <a:pt x="3699" y="6192"/>
                      <a:pt x="3639" y="5984"/>
                    </a:cubicBezTo>
                    <a:lnTo>
                      <a:pt x="3632" y="5968"/>
                    </a:lnTo>
                    <a:cubicBezTo>
                      <a:pt x="3609" y="5880"/>
                      <a:pt x="3582" y="5793"/>
                      <a:pt x="3558" y="5707"/>
                    </a:cubicBezTo>
                    <a:cubicBezTo>
                      <a:pt x="3518" y="5563"/>
                      <a:pt x="3492" y="5412"/>
                      <a:pt x="3468" y="5285"/>
                    </a:cubicBezTo>
                    <a:lnTo>
                      <a:pt x="3425" y="5017"/>
                    </a:lnTo>
                    <a:lnTo>
                      <a:pt x="3221" y="5061"/>
                    </a:lnTo>
                    <a:cubicBezTo>
                      <a:pt x="3174" y="5068"/>
                      <a:pt x="3124" y="5071"/>
                      <a:pt x="3074" y="5077"/>
                    </a:cubicBezTo>
                    <a:cubicBezTo>
                      <a:pt x="3010" y="5081"/>
                      <a:pt x="2947" y="5088"/>
                      <a:pt x="2883" y="5102"/>
                    </a:cubicBezTo>
                    <a:cubicBezTo>
                      <a:pt x="2769" y="5122"/>
                      <a:pt x="2655" y="5138"/>
                      <a:pt x="2545" y="5151"/>
                    </a:cubicBezTo>
                    <a:cubicBezTo>
                      <a:pt x="2374" y="5178"/>
                      <a:pt x="2204" y="5198"/>
                      <a:pt x="2033" y="5222"/>
                    </a:cubicBezTo>
                    <a:lnTo>
                      <a:pt x="1763" y="5255"/>
                    </a:lnTo>
                    <a:cubicBezTo>
                      <a:pt x="1756" y="5256"/>
                      <a:pt x="1748" y="5257"/>
                      <a:pt x="1738" y="5257"/>
                    </a:cubicBezTo>
                    <a:cubicBezTo>
                      <a:pt x="1727" y="5257"/>
                      <a:pt x="1716" y="5256"/>
                      <a:pt x="1703" y="5255"/>
                    </a:cubicBezTo>
                    <a:lnTo>
                      <a:pt x="1559" y="5242"/>
                    </a:lnTo>
                    <a:lnTo>
                      <a:pt x="1428" y="5679"/>
                    </a:lnTo>
                    <a:cubicBezTo>
                      <a:pt x="1358" y="5917"/>
                      <a:pt x="1275" y="6155"/>
                      <a:pt x="1195" y="6386"/>
                    </a:cubicBezTo>
                    <a:lnTo>
                      <a:pt x="1161" y="6479"/>
                    </a:lnTo>
                    <a:cubicBezTo>
                      <a:pt x="1124" y="6590"/>
                      <a:pt x="1090" y="6703"/>
                      <a:pt x="1060" y="6817"/>
                    </a:cubicBezTo>
                    <a:cubicBezTo>
                      <a:pt x="1030" y="6924"/>
                      <a:pt x="1007" y="7031"/>
                      <a:pt x="983" y="7141"/>
                    </a:cubicBezTo>
                    <a:lnTo>
                      <a:pt x="950" y="7275"/>
                    </a:lnTo>
                    <a:cubicBezTo>
                      <a:pt x="934" y="7362"/>
                      <a:pt x="890" y="7425"/>
                      <a:pt x="826" y="7469"/>
                    </a:cubicBezTo>
                    <a:cubicBezTo>
                      <a:pt x="779" y="7502"/>
                      <a:pt x="724" y="7519"/>
                      <a:pt x="668" y="7519"/>
                    </a:cubicBezTo>
                    <a:cubicBezTo>
                      <a:pt x="648" y="7519"/>
                      <a:pt x="628" y="7517"/>
                      <a:pt x="609" y="7513"/>
                    </a:cubicBezTo>
                    <a:cubicBezTo>
                      <a:pt x="536" y="7499"/>
                      <a:pt x="465" y="7449"/>
                      <a:pt x="418" y="7382"/>
                    </a:cubicBezTo>
                    <a:cubicBezTo>
                      <a:pt x="378" y="7315"/>
                      <a:pt x="365" y="7245"/>
                      <a:pt x="378" y="7178"/>
                    </a:cubicBezTo>
                    <a:cubicBezTo>
                      <a:pt x="392" y="7115"/>
                      <a:pt x="408" y="7054"/>
                      <a:pt x="422" y="6991"/>
                    </a:cubicBezTo>
                    <a:cubicBezTo>
                      <a:pt x="452" y="6840"/>
                      <a:pt x="485" y="6687"/>
                      <a:pt x="528" y="6542"/>
                    </a:cubicBezTo>
                    <a:cubicBezTo>
                      <a:pt x="589" y="6342"/>
                      <a:pt x="656" y="6141"/>
                      <a:pt x="719" y="5951"/>
                    </a:cubicBezTo>
                    <a:cubicBezTo>
                      <a:pt x="806" y="5663"/>
                      <a:pt x="894" y="5369"/>
                      <a:pt x="977" y="5077"/>
                    </a:cubicBezTo>
                    <a:lnTo>
                      <a:pt x="1067" y="4764"/>
                    </a:lnTo>
                    <a:cubicBezTo>
                      <a:pt x="1084" y="4707"/>
                      <a:pt x="1104" y="4653"/>
                      <a:pt x="1121" y="4596"/>
                    </a:cubicBezTo>
                    <a:lnTo>
                      <a:pt x="1187" y="4395"/>
                    </a:lnTo>
                    <a:cubicBezTo>
                      <a:pt x="1215" y="4312"/>
                      <a:pt x="1241" y="4228"/>
                      <a:pt x="1271" y="4148"/>
                    </a:cubicBezTo>
                    <a:lnTo>
                      <a:pt x="1325" y="4001"/>
                    </a:lnTo>
                    <a:cubicBezTo>
                      <a:pt x="1375" y="3867"/>
                      <a:pt x="1425" y="3730"/>
                      <a:pt x="1475" y="3597"/>
                    </a:cubicBezTo>
                    <a:lnTo>
                      <a:pt x="1485" y="3569"/>
                    </a:lnTo>
                    <a:cubicBezTo>
                      <a:pt x="1562" y="3372"/>
                      <a:pt x="1636" y="3171"/>
                      <a:pt x="1712" y="2974"/>
                    </a:cubicBezTo>
                    <a:cubicBezTo>
                      <a:pt x="1769" y="2824"/>
                      <a:pt x="1823" y="2669"/>
                      <a:pt x="1880" y="2509"/>
                    </a:cubicBezTo>
                    <a:lnTo>
                      <a:pt x="1900" y="2433"/>
                    </a:lnTo>
                    <a:cubicBezTo>
                      <a:pt x="1937" y="2322"/>
                      <a:pt x="1970" y="2208"/>
                      <a:pt x="2004" y="2095"/>
                    </a:cubicBezTo>
                    <a:cubicBezTo>
                      <a:pt x="2033" y="1994"/>
                      <a:pt x="2061" y="1891"/>
                      <a:pt x="2090" y="1791"/>
                    </a:cubicBezTo>
                    <a:cubicBezTo>
                      <a:pt x="2178" y="1476"/>
                      <a:pt x="2271" y="1152"/>
                      <a:pt x="2382" y="843"/>
                    </a:cubicBezTo>
                    <a:lnTo>
                      <a:pt x="2391" y="817"/>
                    </a:lnTo>
                    <a:cubicBezTo>
                      <a:pt x="2419" y="737"/>
                      <a:pt x="2448" y="656"/>
                      <a:pt x="2485" y="593"/>
                    </a:cubicBezTo>
                    <a:cubicBezTo>
                      <a:pt x="2539" y="506"/>
                      <a:pt x="2575" y="456"/>
                      <a:pt x="2632" y="419"/>
                    </a:cubicBezTo>
                    <a:cubicBezTo>
                      <a:pt x="2711" y="373"/>
                      <a:pt x="2780" y="352"/>
                      <a:pt x="2855" y="352"/>
                    </a:cubicBezTo>
                    <a:close/>
                    <a:moveTo>
                      <a:pt x="2851" y="0"/>
                    </a:moveTo>
                    <a:cubicBezTo>
                      <a:pt x="2711" y="0"/>
                      <a:pt x="2582" y="39"/>
                      <a:pt x="2451" y="118"/>
                    </a:cubicBezTo>
                    <a:cubicBezTo>
                      <a:pt x="2321" y="198"/>
                      <a:pt x="2248" y="309"/>
                      <a:pt x="2184" y="412"/>
                    </a:cubicBezTo>
                    <a:cubicBezTo>
                      <a:pt x="2127" y="506"/>
                      <a:pt x="2090" y="610"/>
                      <a:pt x="2061" y="700"/>
                    </a:cubicBezTo>
                    <a:lnTo>
                      <a:pt x="2050" y="727"/>
                    </a:lnTo>
                    <a:cubicBezTo>
                      <a:pt x="1937" y="1044"/>
                      <a:pt x="1843" y="1376"/>
                      <a:pt x="1752" y="1693"/>
                    </a:cubicBezTo>
                    <a:cubicBezTo>
                      <a:pt x="1723" y="1794"/>
                      <a:pt x="1696" y="1894"/>
                      <a:pt x="1666" y="1998"/>
                    </a:cubicBezTo>
                    <a:cubicBezTo>
                      <a:pt x="1632" y="2108"/>
                      <a:pt x="1599" y="2222"/>
                      <a:pt x="1565" y="2332"/>
                    </a:cubicBezTo>
                    <a:lnTo>
                      <a:pt x="1545" y="2402"/>
                    </a:lnTo>
                    <a:cubicBezTo>
                      <a:pt x="1491" y="2553"/>
                      <a:pt x="1442" y="2700"/>
                      <a:pt x="1385" y="2850"/>
                    </a:cubicBezTo>
                    <a:cubicBezTo>
                      <a:pt x="1308" y="3048"/>
                      <a:pt x="1235" y="3245"/>
                      <a:pt x="1158" y="3442"/>
                    </a:cubicBezTo>
                    <a:lnTo>
                      <a:pt x="1147" y="3469"/>
                    </a:lnTo>
                    <a:cubicBezTo>
                      <a:pt x="1094" y="3606"/>
                      <a:pt x="1044" y="3743"/>
                      <a:pt x="994" y="3881"/>
                    </a:cubicBezTo>
                    <a:lnTo>
                      <a:pt x="940" y="4024"/>
                    </a:lnTo>
                    <a:cubicBezTo>
                      <a:pt x="910" y="4111"/>
                      <a:pt x="880" y="4202"/>
                      <a:pt x="853" y="4288"/>
                    </a:cubicBezTo>
                    <a:lnTo>
                      <a:pt x="789" y="4483"/>
                    </a:lnTo>
                    <a:cubicBezTo>
                      <a:pt x="769" y="4543"/>
                      <a:pt x="749" y="4603"/>
                      <a:pt x="729" y="4667"/>
                    </a:cubicBezTo>
                    <a:lnTo>
                      <a:pt x="639" y="4981"/>
                    </a:lnTo>
                    <a:cubicBezTo>
                      <a:pt x="556" y="5272"/>
                      <a:pt x="472" y="5559"/>
                      <a:pt x="385" y="5844"/>
                    </a:cubicBezTo>
                    <a:cubicBezTo>
                      <a:pt x="321" y="6034"/>
                      <a:pt x="251" y="6235"/>
                      <a:pt x="191" y="6442"/>
                    </a:cubicBezTo>
                    <a:cubicBezTo>
                      <a:pt x="147" y="6599"/>
                      <a:pt x="111" y="6760"/>
                      <a:pt x="77" y="6914"/>
                    </a:cubicBezTo>
                    <a:cubicBezTo>
                      <a:pt x="64" y="6977"/>
                      <a:pt x="51" y="7038"/>
                      <a:pt x="37" y="7098"/>
                    </a:cubicBezTo>
                    <a:cubicBezTo>
                      <a:pt x="0" y="7258"/>
                      <a:pt x="31" y="7429"/>
                      <a:pt x="124" y="7573"/>
                    </a:cubicBezTo>
                    <a:cubicBezTo>
                      <a:pt x="221" y="7723"/>
                      <a:pt x="375" y="7827"/>
                      <a:pt x="542" y="7860"/>
                    </a:cubicBezTo>
                    <a:cubicBezTo>
                      <a:pt x="580" y="7867"/>
                      <a:pt x="619" y="7871"/>
                      <a:pt x="658" y="7871"/>
                    </a:cubicBezTo>
                    <a:cubicBezTo>
                      <a:pt x="787" y="7871"/>
                      <a:pt x="915" y="7832"/>
                      <a:pt x="1024" y="7760"/>
                    </a:cubicBezTo>
                    <a:cubicBezTo>
                      <a:pt x="1161" y="7666"/>
                      <a:pt x="1255" y="7526"/>
                      <a:pt x="1295" y="7355"/>
                    </a:cubicBezTo>
                    <a:lnTo>
                      <a:pt x="1325" y="7215"/>
                    </a:lnTo>
                    <a:cubicBezTo>
                      <a:pt x="1348" y="7115"/>
                      <a:pt x="1371" y="7011"/>
                      <a:pt x="1398" y="6911"/>
                    </a:cubicBezTo>
                    <a:cubicBezTo>
                      <a:pt x="1428" y="6800"/>
                      <a:pt x="1462" y="6693"/>
                      <a:pt x="1496" y="6590"/>
                    </a:cubicBezTo>
                    <a:lnTo>
                      <a:pt x="1525" y="6502"/>
                    </a:lnTo>
                    <a:cubicBezTo>
                      <a:pt x="1609" y="6269"/>
                      <a:pt x="1692" y="6025"/>
                      <a:pt x="1766" y="5780"/>
                    </a:cubicBezTo>
                    <a:lnTo>
                      <a:pt x="1817" y="5603"/>
                    </a:lnTo>
                    <a:lnTo>
                      <a:pt x="2081" y="5570"/>
                    </a:lnTo>
                    <a:cubicBezTo>
                      <a:pt x="2251" y="5546"/>
                      <a:pt x="2422" y="5526"/>
                      <a:pt x="2592" y="5499"/>
                    </a:cubicBezTo>
                    <a:cubicBezTo>
                      <a:pt x="2709" y="5486"/>
                      <a:pt x="2830" y="5466"/>
                      <a:pt x="2944" y="5446"/>
                    </a:cubicBezTo>
                    <a:cubicBezTo>
                      <a:pt x="2996" y="5435"/>
                      <a:pt x="3050" y="5432"/>
                      <a:pt x="3107" y="5426"/>
                    </a:cubicBezTo>
                    <a:lnTo>
                      <a:pt x="3137" y="5426"/>
                    </a:lnTo>
                    <a:cubicBezTo>
                      <a:pt x="3157" y="5543"/>
                      <a:pt x="3184" y="5670"/>
                      <a:pt x="3217" y="5800"/>
                    </a:cubicBezTo>
                    <a:cubicBezTo>
                      <a:pt x="3245" y="5891"/>
                      <a:pt x="3271" y="5977"/>
                      <a:pt x="3297" y="6068"/>
                    </a:cubicBezTo>
                    <a:lnTo>
                      <a:pt x="3302" y="6085"/>
                    </a:lnTo>
                    <a:cubicBezTo>
                      <a:pt x="3362" y="6285"/>
                      <a:pt x="3405" y="6442"/>
                      <a:pt x="3438" y="6582"/>
                    </a:cubicBezTo>
                    <a:cubicBezTo>
                      <a:pt x="3452" y="6650"/>
                      <a:pt x="3465" y="6713"/>
                      <a:pt x="3478" y="6780"/>
                    </a:cubicBezTo>
                    <a:cubicBezTo>
                      <a:pt x="3485" y="6830"/>
                      <a:pt x="3495" y="6880"/>
                      <a:pt x="3502" y="6931"/>
                    </a:cubicBezTo>
                    <a:cubicBezTo>
                      <a:pt x="3515" y="7014"/>
                      <a:pt x="3535" y="7101"/>
                      <a:pt x="3558" y="7201"/>
                    </a:cubicBezTo>
                    <a:cubicBezTo>
                      <a:pt x="3575" y="7275"/>
                      <a:pt x="3609" y="7339"/>
                      <a:pt x="3639" y="7392"/>
                    </a:cubicBezTo>
                    <a:cubicBezTo>
                      <a:pt x="3686" y="7499"/>
                      <a:pt x="3756" y="7596"/>
                      <a:pt x="3850" y="7680"/>
                    </a:cubicBezTo>
                    <a:cubicBezTo>
                      <a:pt x="3960" y="7777"/>
                      <a:pt x="4091" y="7840"/>
                      <a:pt x="4237" y="7867"/>
                    </a:cubicBezTo>
                    <a:cubicBezTo>
                      <a:pt x="4288" y="7877"/>
                      <a:pt x="4341" y="7884"/>
                      <a:pt x="4395" y="7884"/>
                    </a:cubicBezTo>
                    <a:cubicBezTo>
                      <a:pt x="4485" y="7884"/>
                      <a:pt x="4579" y="7867"/>
                      <a:pt x="4669" y="7837"/>
                    </a:cubicBezTo>
                    <a:cubicBezTo>
                      <a:pt x="4802" y="7786"/>
                      <a:pt x="4920" y="7710"/>
                      <a:pt x="5014" y="7603"/>
                    </a:cubicBezTo>
                    <a:lnTo>
                      <a:pt x="5057" y="7542"/>
                    </a:lnTo>
                    <a:cubicBezTo>
                      <a:pt x="5134" y="7425"/>
                      <a:pt x="5208" y="7319"/>
                      <a:pt x="5241" y="7141"/>
                    </a:cubicBezTo>
                    <a:cubicBezTo>
                      <a:pt x="5258" y="7048"/>
                      <a:pt x="5264" y="6961"/>
                      <a:pt x="5261" y="6871"/>
                    </a:cubicBezTo>
                    <a:cubicBezTo>
                      <a:pt x="5258" y="6820"/>
                      <a:pt x="5254" y="6770"/>
                      <a:pt x="5244" y="6720"/>
                    </a:cubicBezTo>
                    <a:cubicBezTo>
                      <a:pt x="5224" y="6613"/>
                      <a:pt x="5201" y="6509"/>
                      <a:pt x="5177" y="6402"/>
                    </a:cubicBezTo>
                    <a:lnTo>
                      <a:pt x="5157" y="6312"/>
                    </a:lnTo>
                    <a:cubicBezTo>
                      <a:pt x="5117" y="6121"/>
                      <a:pt x="5077" y="5968"/>
                      <a:pt x="5037" y="5827"/>
                    </a:cubicBezTo>
                    <a:cubicBezTo>
                      <a:pt x="4987" y="5659"/>
                      <a:pt x="4930" y="5492"/>
                      <a:pt x="4876" y="5325"/>
                    </a:cubicBezTo>
                    <a:cubicBezTo>
                      <a:pt x="4833" y="5202"/>
                      <a:pt x="4802" y="5071"/>
                      <a:pt x="4773" y="4934"/>
                    </a:cubicBezTo>
                    <a:lnTo>
                      <a:pt x="4719" y="4656"/>
                    </a:lnTo>
                    <a:cubicBezTo>
                      <a:pt x="4656" y="4335"/>
                      <a:pt x="4589" y="4001"/>
                      <a:pt x="4501" y="3677"/>
                    </a:cubicBezTo>
                    <a:cubicBezTo>
                      <a:pt x="4435" y="3419"/>
                      <a:pt x="4355" y="3165"/>
                      <a:pt x="4274" y="2917"/>
                    </a:cubicBezTo>
                    <a:lnTo>
                      <a:pt x="4154" y="2526"/>
                    </a:lnTo>
                    <a:cubicBezTo>
                      <a:pt x="4087" y="2308"/>
                      <a:pt x="4017" y="2095"/>
                      <a:pt x="3940" y="1887"/>
                    </a:cubicBezTo>
                    <a:cubicBezTo>
                      <a:pt x="3856" y="1666"/>
                      <a:pt x="3786" y="1445"/>
                      <a:pt x="3723" y="1232"/>
                    </a:cubicBezTo>
                    <a:lnTo>
                      <a:pt x="3692" y="1068"/>
                    </a:lnTo>
                    <a:cubicBezTo>
                      <a:pt x="3666" y="931"/>
                      <a:pt x="3639" y="797"/>
                      <a:pt x="3609" y="663"/>
                    </a:cubicBezTo>
                    <a:cubicBezTo>
                      <a:pt x="3606" y="636"/>
                      <a:pt x="3598" y="610"/>
                      <a:pt x="3592" y="583"/>
                    </a:cubicBezTo>
                    <a:cubicBezTo>
                      <a:pt x="3572" y="513"/>
                      <a:pt x="3542" y="456"/>
                      <a:pt x="3515" y="402"/>
                    </a:cubicBezTo>
                    <a:lnTo>
                      <a:pt x="3495" y="366"/>
                    </a:lnTo>
                    <a:cubicBezTo>
                      <a:pt x="3405" y="188"/>
                      <a:pt x="3194" y="41"/>
                      <a:pt x="2984" y="11"/>
                    </a:cubicBezTo>
                    <a:cubicBezTo>
                      <a:pt x="2938" y="4"/>
                      <a:pt x="2894" y="0"/>
                      <a:pt x="2851" y="0"/>
                    </a:cubicBezTo>
                    <a:close/>
                  </a:path>
                </a:pathLst>
              </a:custGeom>
              <a:solidFill>
                <a:srgbClr val="524A8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67"/>
                  <a:buFont typeface="Arial"/>
                  <a:buNone/>
                </a:pPr>
                <a:endParaRPr sz="1867">
                  <a:solidFill>
                    <a:srgbClr val="000000"/>
                  </a:solidFill>
                  <a:latin typeface="Cambria"/>
                  <a:ea typeface="Cambria"/>
                  <a:cs typeface="Cambria"/>
                  <a:sym typeface="Cambria"/>
                </a:endParaRPr>
              </a:p>
            </p:txBody>
          </p:sp>
        </p:grpSp>
        <p:grpSp>
          <p:nvGrpSpPr>
            <p:cNvPr id="632" name="Google Shape;632;p4"/>
            <p:cNvGrpSpPr/>
            <p:nvPr/>
          </p:nvGrpSpPr>
          <p:grpSpPr>
            <a:xfrm>
              <a:off x="8558254" y="296958"/>
              <a:ext cx="192516" cy="227716"/>
              <a:chOff x="1824250" y="1008625"/>
              <a:chExt cx="144250" cy="170625"/>
            </a:xfrm>
          </p:grpSpPr>
          <p:sp>
            <p:nvSpPr>
              <p:cNvPr id="633" name="Google Shape;633;p4"/>
              <p:cNvSpPr/>
              <p:nvPr/>
            </p:nvSpPr>
            <p:spPr>
              <a:xfrm>
                <a:off x="1828675" y="1013025"/>
                <a:ext cx="135400" cy="161850"/>
              </a:xfrm>
              <a:custGeom>
                <a:avLst/>
                <a:gdLst/>
                <a:ahLst/>
                <a:cxnLst/>
                <a:rect l="l" t="t" r="r" b="b"/>
                <a:pathLst>
                  <a:path w="5416" h="6474" extrusionOk="0">
                    <a:moveTo>
                      <a:pt x="2356" y="0"/>
                    </a:moveTo>
                    <a:cubicBezTo>
                      <a:pt x="2252" y="0"/>
                      <a:pt x="2150" y="4"/>
                      <a:pt x="2047" y="21"/>
                    </a:cubicBezTo>
                    <a:cubicBezTo>
                      <a:pt x="1947" y="37"/>
                      <a:pt x="1847" y="67"/>
                      <a:pt x="1750" y="94"/>
                    </a:cubicBezTo>
                    <a:cubicBezTo>
                      <a:pt x="1690" y="107"/>
                      <a:pt x="1636" y="138"/>
                      <a:pt x="1579" y="161"/>
                    </a:cubicBezTo>
                    <a:cubicBezTo>
                      <a:pt x="1469" y="211"/>
                      <a:pt x="1362" y="274"/>
                      <a:pt x="1258" y="342"/>
                    </a:cubicBezTo>
                    <a:cubicBezTo>
                      <a:pt x="1164" y="402"/>
                      <a:pt x="1074" y="472"/>
                      <a:pt x="988" y="539"/>
                    </a:cubicBezTo>
                    <a:cubicBezTo>
                      <a:pt x="871" y="629"/>
                      <a:pt x="760" y="743"/>
                      <a:pt x="659" y="850"/>
                    </a:cubicBezTo>
                    <a:cubicBezTo>
                      <a:pt x="647" y="863"/>
                      <a:pt x="636" y="876"/>
                      <a:pt x="623" y="890"/>
                    </a:cubicBezTo>
                    <a:cubicBezTo>
                      <a:pt x="562" y="960"/>
                      <a:pt x="506" y="1034"/>
                      <a:pt x="456" y="1111"/>
                    </a:cubicBezTo>
                    <a:cubicBezTo>
                      <a:pt x="358" y="1265"/>
                      <a:pt x="272" y="1428"/>
                      <a:pt x="208" y="1599"/>
                    </a:cubicBezTo>
                    <a:cubicBezTo>
                      <a:pt x="141" y="1783"/>
                      <a:pt x="98" y="1973"/>
                      <a:pt x="65" y="2164"/>
                    </a:cubicBezTo>
                    <a:cubicBezTo>
                      <a:pt x="45" y="2291"/>
                      <a:pt x="28" y="2418"/>
                      <a:pt x="17" y="2546"/>
                    </a:cubicBezTo>
                    <a:cubicBezTo>
                      <a:pt x="1" y="2696"/>
                      <a:pt x="1" y="2850"/>
                      <a:pt x="5" y="3003"/>
                    </a:cubicBezTo>
                    <a:cubicBezTo>
                      <a:pt x="11" y="3144"/>
                      <a:pt x="51" y="3295"/>
                      <a:pt x="91" y="3429"/>
                    </a:cubicBezTo>
                    <a:cubicBezTo>
                      <a:pt x="151" y="3619"/>
                      <a:pt x="228" y="3803"/>
                      <a:pt x="306" y="3987"/>
                    </a:cubicBezTo>
                    <a:cubicBezTo>
                      <a:pt x="342" y="4077"/>
                      <a:pt x="382" y="4167"/>
                      <a:pt x="422" y="4258"/>
                    </a:cubicBezTo>
                    <a:cubicBezTo>
                      <a:pt x="489" y="4402"/>
                      <a:pt x="573" y="4539"/>
                      <a:pt x="656" y="4676"/>
                    </a:cubicBezTo>
                    <a:cubicBezTo>
                      <a:pt x="757" y="4846"/>
                      <a:pt x="867" y="5007"/>
                      <a:pt x="997" y="5150"/>
                    </a:cubicBezTo>
                    <a:cubicBezTo>
                      <a:pt x="1161" y="5331"/>
                      <a:pt x="1339" y="5505"/>
                      <a:pt x="1522" y="5666"/>
                    </a:cubicBezTo>
                    <a:cubicBezTo>
                      <a:pt x="1666" y="5793"/>
                      <a:pt x="1817" y="5917"/>
                      <a:pt x="1977" y="6024"/>
                    </a:cubicBezTo>
                    <a:cubicBezTo>
                      <a:pt x="2175" y="6161"/>
                      <a:pt x="2385" y="6285"/>
                      <a:pt x="2613" y="6362"/>
                    </a:cubicBezTo>
                    <a:cubicBezTo>
                      <a:pt x="2743" y="6405"/>
                      <a:pt x="2877" y="6442"/>
                      <a:pt x="3014" y="6459"/>
                    </a:cubicBezTo>
                    <a:cubicBezTo>
                      <a:pt x="3084" y="6469"/>
                      <a:pt x="3155" y="6473"/>
                      <a:pt x="3227" y="6473"/>
                    </a:cubicBezTo>
                    <a:cubicBezTo>
                      <a:pt x="3293" y="6473"/>
                      <a:pt x="3360" y="6470"/>
                      <a:pt x="3425" y="6465"/>
                    </a:cubicBezTo>
                    <a:cubicBezTo>
                      <a:pt x="3509" y="6459"/>
                      <a:pt x="3589" y="6445"/>
                      <a:pt x="3669" y="6428"/>
                    </a:cubicBezTo>
                    <a:cubicBezTo>
                      <a:pt x="3813" y="6395"/>
                      <a:pt x="3958" y="6362"/>
                      <a:pt x="4098" y="6311"/>
                    </a:cubicBezTo>
                    <a:cubicBezTo>
                      <a:pt x="4248" y="6261"/>
                      <a:pt x="4389" y="6184"/>
                      <a:pt x="4519" y="6094"/>
                    </a:cubicBezTo>
                    <a:cubicBezTo>
                      <a:pt x="4646" y="6007"/>
                      <a:pt x="4750" y="5886"/>
                      <a:pt x="4853" y="5769"/>
                    </a:cubicBezTo>
                    <a:cubicBezTo>
                      <a:pt x="4957" y="5652"/>
                      <a:pt x="5031" y="5528"/>
                      <a:pt x="5108" y="5391"/>
                    </a:cubicBezTo>
                    <a:cubicBezTo>
                      <a:pt x="5185" y="5251"/>
                      <a:pt x="5228" y="5097"/>
                      <a:pt x="5268" y="4943"/>
                    </a:cubicBezTo>
                    <a:cubicBezTo>
                      <a:pt x="5332" y="4706"/>
                      <a:pt x="5402" y="4465"/>
                      <a:pt x="5409" y="4218"/>
                    </a:cubicBezTo>
                    <a:cubicBezTo>
                      <a:pt x="5415" y="4054"/>
                      <a:pt x="5415" y="3886"/>
                      <a:pt x="5392" y="3722"/>
                    </a:cubicBezTo>
                    <a:cubicBezTo>
                      <a:pt x="5389" y="3699"/>
                      <a:pt x="5386" y="3676"/>
                      <a:pt x="5382" y="3649"/>
                    </a:cubicBezTo>
                    <a:cubicBezTo>
                      <a:pt x="5365" y="3579"/>
                      <a:pt x="5345" y="3512"/>
                      <a:pt x="5329" y="3442"/>
                    </a:cubicBezTo>
                    <a:cubicBezTo>
                      <a:pt x="5325" y="3429"/>
                      <a:pt x="5322" y="3415"/>
                      <a:pt x="5315" y="3401"/>
                    </a:cubicBezTo>
                    <a:cubicBezTo>
                      <a:pt x="5272" y="3324"/>
                      <a:pt x="5238" y="3244"/>
                      <a:pt x="5178" y="3181"/>
                    </a:cubicBezTo>
                    <a:cubicBezTo>
                      <a:pt x="5128" y="3128"/>
                      <a:pt x="5077" y="3071"/>
                      <a:pt x="5017" y="3027"/>
                    </a:cubicBezTo>
                    <a:cubicBezTo>
                      <a:pt x="4997" y="3014"/>
                      <a:pt x="4981" y="2997"/>
                      <a:pt x="4961" y="2983"/>
                    </a:cubicBezTo>
                    <a:cubicBezTo>
                      <a:pt x="4852" y="2900"/>
                      <a:pt x="4718" y="2857"/>
                      <a:pt x="4583" y="2857"/>
                    </a:cubicBezTo>
                    <a:cubicBezTo>
                      <a:pt x="4503" y="2857"/>
                      <a:pt x="4423" y="2872"/>
                      <a:pt x="4349" y="2903"/>
                    </a:cubicBezTo>
                    <a:cubicBezTo>
                      <a:pt x="4108" y="3000"/>
                      <a:pt x="3944" y="3251"/>
                      <a:pt x="3958" y="3512"/>
                    </a:cubicBezTo>
                    <a:lnTo>
                      <a:pt x="3958" y="3525"/>
                    </a:lnTo>
                    <a:cubicBezTo>
                      <a:pt x="3944" y="3602"/>
                      <a:pt x="3950" y="3682"/>
                      <a:pt x="3954" y="3759"/>
                    </a:cubicBezTo>
                    <a:cubicBezTo>
                      <a:pt x="3954" y="3803"/>
                      <a:pt x="3967" y="3850"/>
                      <a:pt x="3974" y="3890"/>
                    </a:cubicBezTo>
                    <a:cubicBezTo>
                      <a:pt x="3984" y="3950"/>
                      <a:pt x="3991" y="4011"/>
                      <a:pt x="3994" y="4067"/>
                    </a:cubicBezTo>
                    <a:cubicBezTo>
                      <a:pt x="3984" y="4207"/>
                      <a:pt x="3958" y="4345"/>
                      <a:pt x="3927" y="4482"/>
                    </a:cubicBezTo>
                    <a:cubicBezTo>
                      <a:pt x="3901" y="4576"/>
                      <a:pt x="3870" y="4669"/>
                      <a:pt x="3830" y="4759"/>
                    </a:cubicBezTo>
                    <a:cubicBezTo>
                      <a:pt x="3793" y="4813"/>
                      <a:pt x="3753" y="4863"/>
                      <a:pt x="3710" y="4914"/>
                    </a:cubicBezTo>
                    <a:cubicBezTo>
                      <a:pt x="3697" y="4923"/>
                      <a:pt x="3683" y="4934"/>
                      <a:pt x="3669" y="4943"/>
                    </a:cubicBezTo>
                    <a:cubicBezTo>
                      <a:pt x="3620" y="4967"/>
                      <a:pt x="3563" y="4987"/>
                      <a:pt x="3509" y="5004"/>
                    </a:cubicBezTo>
                    <a:cubicBezTo>
                      <a:pt x="3419" y="5024"/>
                      <a:pt x="3325" y="5040"/>
                      <a:pt x="3231" y="5047"/>
                    </a:cubicBezTo>
                    <a:cubicBezTo>
                      <a:pt x="3202" y="5044"/>
                      <a:pt x="3168" y="5037"/>
                      <a:pt x="3135" y="5034"/>
                    </a:cubicBezTo>
                    <a:cubicBezTo>
                      <a:pt x="3061" y="5007"/>
                      <a:pt x="2987" y="4977"/>
                      <a:pt x="2917" y="4940"/>
                    </a:cubicBezTo>
                    <a:cubicBezTo>
                      <a:pt x="2649" y="4773"/>
                      <a:pt x="2408" y="4562"/>
                      <a:pt x="2181" y="4345"/>
                    </a:cubicBezTo>
                    <a:cubicBezTo>
                      <a:pt x="2101" y="4261"/>
                      <a:pt x="2027" y="4174"/>
                      <a:pt x="1957" y="4084"/>
                    </a:cubicBezTo>
                    <a:cubicBezTo>
                      <a:pt x="1894" y="4000"/>
                      <a:pt x="1837" y="3910"/>
                      <a:pt x="1780" y="3820"/>
                    </a:cubicBezTo>
                    <a:cubicBezTo>
                      <a:pt x="1706" y="3679"/>
                      <a:pt x="1643" y="3532"/>
                      <a:pt x="1579" y="3385"/>
                    </a:cubicBezTo>
                    <a:cubicBezTo>
                      <a:pt x="1519" y="3241"/>
                      <a:pt x="1453" y="3094"/>
                      <a:pt x="1405" y="2947"/>
                    </a:cubicBezTo>
                    <a:cubicBezTo>
                      <a:pt x="1396" y="2883"/>
                      <a:pt x="1389" y="2823"/>
                      <a:pt x="1385" y="2759"/>
                    </a:cubicBezTo>
                    <a:cubicBezTo>
                      <a:pt x="1392" y="2552"/>
                      <a:pt x="1416" y="2345"/>
                      <a:pt x="1459" y="2140"/>
                    </a:cubicBezTo>
                    <a:cubicBezTo>
                      <a:pt x="1489" y="2047"/>
                      <a:pt x="1522" y="1957"/>
                      <a:pt x="1566" y="1867"/>
                    </a:cubicBezTo>
                    <a:cubicBezTo>
                      <a:pt x="1636" y="1759"/>
                      <a:pt x="1713" y="1659"/>
                      <a:pt x="1800" y="1562"/>
                    </a:cubicBezTo>
                    <a:cubicBezTo>
                      <a:pt x="1904" y="1462"/>
                      <a:pt x="2014" y="1368"/>
                      <a:pt x="2135" y="1291"/>
                    </a:cubicBezTo>
                    <a:cubicBezTo>
                      <a:pt x="2212" y="1251"/>
                      <a:pt x="2285" y="1217"/>
                      <a:pt x="2365" y="1188"/>
                    </a:cubicBezTo>
                    <a:cubicBezTo>
                      <a:pt x="2476" y="1171"/>
                      <a:pt x="2589" y="1168"/>
                      <a:pt x="2700" y="1168"/>
                    </a:cubicBezTo>
                    <a:lnTo>
                      <a:pt x="2914" y="1168"/>
                    </a:lnTo>
                    <a:cubicBezTo>
                      <a:pt x="3021" y="1154"/>
                      <a:pt x="3115" y="1117"/>
                      <a:pt x="3198" y="1050"/>
                    </a:cubicBezTo>
                    <a:cubicBezTo>
                      <a:pt x="3319" y="956"/>
                      <a:pt x="3399" y="816"/>
                      <a:pt x="3419" y="666"/>
                    </a:cubicBezTo>
                    <a:cubicBezTo>
                      <a:pt x="3439" y="512"/>
                      <a:pt x="3396" y="354"/>
                      <a:pt x="3302" y="234"/>
                    </a:cubicBezTo>
                    <a:cubicBezTo>
                      <a:pt x="3218" y="121"/>
                      <a:pt x="3064" y="13"/>
                      <a:pt x="2917" y="10"/>
                    </a:cubicBezTo>
                    <a:cubicBezTo>
                      <a:pt x="2803" y="7"/>
                      <a:pt x="2686" y="4"/>
                      <a:pt x="2573" y="4"/>
                    </a:cubicBezTo>
                    <a:cubicBezTo>
                      <a:pt x="2500" y="2"/>
                      <a:pt x="2428" y="0"/>
                      <a:pt x="235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67"/>
                  <a:buFont typeface="Arial"/>
                  <a:buNone/>
                </a:pPr>
                <a:endParaRPr sz="1867">
                  <a:solidFill>
                    <a:srgbClr val="000000"/>
                  </a:solidFill>
                  <a:latin typeface="Cambria"/>
                  <a:ea typeface="Cambria"/>
                  <a:cs typeface="Cambria"/>
                  <a:sym typeface="Cambria"/>
                </a:endParaRPr>
              </a:p>
            </p:txBody>
          </p:sp>
          <p:sp>
            <p:nvSpPr>
              <p:cNvPr id="634" name="Google Shape;634;p4"/>
              <p:cNvSpPr/>
              <p:nvPr/>
            </p:nvSpPr>
            <p:spPr>
              <a:xfrm>
                <a:off x="1824250" y="1008625"/>
                <a:ext cx="144250" cy="170625"/>
              </a:xfrm>
              <a:custGeom>
                <a:avLst/>
                <a:gdLst/>
                <a:ahLst/>
                <a:cxnLst/>
                <a:rect l="l" t="t" r="r" b="b"/>
                <a:pathLst>
                  <a:path w="5770" h="6825" extrusionOk="0">
                    <a:moveTo>
                      <a:pt x="5328" y="3645"/>
                    </a:moveTo>
                    <a:lnTo>
                      <a:pt x="5328" y="3645"/>
                    </a:lnTo>
                    <a:cubicBezTo>
                      <a:pt x="5328" y="3645"/>
                      <a:pt x="5331" y="3651"/>
                      <a:pt x="5339" y="3661"/>
                    </a:cubicBezTo>
                    <a:cubicBezTo>
                      <a:pt x="5335" y="3655"/>
                      <a:pt x="5332" y="3650"/>
                      <a:pt x="5328" y="3645"/>
                    </a:cubicBezTo>
                    <a:close/>
                    <a:moveTo>
                      <a:pt x="2545" y="352"/>
                    </a:moveTo>
                    <a:cubicBezTo>
                      <a:pt x="2590" y="352"/>
                      <a:pt x="2636" y="353"/>
                      <a:pt x="2683" y="354"/>
                    </a:cubicBezTo>
                    <a:lnTo>
                      <a:pt x="2750" y="354"/>
                    </a:lnTo>
                    <a:cubicBezTo>
                      <a:pt x="2863" y="357"/>
                      <a:pt x="2977" y="357"/>
                      <a:pt x="3091" y="360"/>
                    </a:cubicBezTo>
                    <a:cubicBezTo>
                      <a:pt x="3164" y="364"/>
                      <a:pt x="3275" y="430"/>
                      <a:pt x="3342" y="518"/>
                    </a:cubicBezTo>
                    <a:cubicBezTo>
                      <a:pt x="3405" y="601"/>
                      <a:pt x="3436" y="711"/>
                      <a:pt x="3422" y="819"/>
                    </a:cubicBezTo>
                    <a:cubicBezTo>
                      <a:pt x="3408" y="925"/>
                      <a:pt x="3352" y="1023"/>
                      <a:pt x="3268" y="1089"/>
                    </a:cubicBezTo>
                    <a:cubicBezTo>
                      <a:pt x="3212" y="1129"/>
                      <a:pt x="3147" y="1157"/>
                      <a:pt x="3081" y="1169"/>
                    </a:cubicBezTo>
                    <a:lnTo>
                      <a:pt x="2877" y="1166"/>
                    </a:lnTo>
                    <a:cubicBezTo>
                      <a:pt x="2763" y="1166"/>
                      <a:pt x="2639" y="1169"/>
                      <a:pt x="2516" y="1189"/>
                    </a:cubicBezTo>
                    <a:lnTo>
                      <a:pt x="2482" y="1200"/>
                    </a:lnTo>
                    <a:cubicBezTo>
                      <a:pt x="2405" y="1226"/>
                      <a:pt x="2321" y="1263"/>
                      <a:pt x="2218" y="1320"/>
                    </a:cubicBezTo>
                    <a:cubicBezTo>
                      <a:pt x="2101" y="1393"/>
                      <a:pt x="1988" y="1487"/>
                      <a:pt x="1847" y="1621"/>
                    </a:cubicBezTo>
                    <a:cubicBezTo>
                      <a:pt x="1750" y="1728"/>
                      <a:pt x="1666" y="1839"/>
                      <a:pt x="1596" y="1949"/>
                    </a:cubicBezTo>
                    <a:lnTo>
                      <a:pt x="1586" y="1966"/>
                    </a:lnTo>
                    <a:cubicBezTo>
                      <a:pt x="1539" y="2060"/>
                      <a:pt x="1499" y="2160"/>
                      <a:pt x="1462" y="2280"/>
                    </a:cubicBezTo>
                    <a:cubicBezTo>
                      <a:pt x="1422" y="2474"/>
                      <a:pt x="1395" y="2685"/>
                      <a:pt x="1386" y="2946"/>
                    </a:cubicBezTo>
                    <a:cubicBezTo>
                      <a:pt x="1389" y="3016"/>
                      <a:pt x="1395" y="3083"/>
                      <a:pt x="1409" y="3150"/>
                    </a:cubicBezTo>
                    <a:lnTo>
                      <a:pt x="1415" y="3176"/>
                    </a:lnTo>
                    <a:cubicBezTo>
                      <a:pt x="1459" y="3313"/>
                      <a:pt x="1516" y="3444"/>
                      <a:pt x="1569" y="3571"/>
                    </a:cubicBezTo>
                    <a:lnTo>
                      <a:pt x="1596" y="3631"/>
                    </a:lnTo>
                    <a:cubicBezTo>
                      <a:pt x="1650" y="3755"/>
                      <a:pt x="1719" y="3919"/>
                      <a:pt x="1810" y="4089"/>
                    </a:cubicBezTo>
                    <a:cubicBezTo>
                      <a:pt x="1860" y="4173"/>
                      <a:pt x="1920" y="4273"/>
                      <a:pt x="1994" y="4367"/>
                    </a:cubicBezTo>
                    <a:cubicBezTo>
                      <a:pt x="2061" y="4457"/>
                      <a:pt x="2141" y="4548"/>
                      <a:pt x="2235" y="4648"/>
                    </a:cubicBezTo>
                    <a:cubicBezTo>
                      <a:pt x="2519" y="4919"/>
                      <a:pt x="2760" y="5113"/>
                      <a:pt x="3000" y="5266"/>
                    </a:cubicBezTo>
                    <a:lnTo>
                      <a:pt x="3017" y="5277"/>
                    </a:lnTo>
                    <a:cubicBezTo>
                      <a:pt x="3104" y="5317"/>
                      <a:pt x="3181" y="5350"/>
                      <a:pt x="3255" y="5374"/>
                    </a:cubicBezTo>
                    <a:lnTo>
                      <a:pt x="3278" y="5380"/>
                    </a:lnTo>
                    <a:cubicBezTo>
                      <a:pt x="3318" y="5387"/>
                      <a:pt x="3355" y="5394"/>
                      <a:pt x="3392" y="5397"/>
                    </a:cubicBezTo>
                    <a:lnTo>
                      <a:pt x="3408" y="5400"/>
                    </a:lnTo>
                    <a:lnTo>
                      <a:pt x="3425" y="5397"/>
                    </a:lnTo>
                    <a:cubicBezTo>
                      <a:pt x="3516" y="5391"/>
                      <a:pt x="3613" y="5377"/>
                      <a:pt x="3740" y="5346"/>
                    </a:cubicBezTo>
                    <a:cubicBezTo>
                      <a:pt x="3800" y="5330"/>
                      <a:pt x="3860" y="5306"/>
                      <a:pt x="3917" y="5283"/>
                    </a:cubicBezTo>
                    <a:lnTo>
                      <a:pt x="3950" y="5263"/>
                    </a:lnTo>
                    <a:cubicBezTo>
                      <a:pt x="3967" y="5250"/>
                      <a:pt x="3984" y="5240"/>
                      <a:pt x="3997" y="5226"/>
                    </a:cubicBezTo>
                    <a:lnTo>
                      <a:pt x="4017" y="5206"/>
                    </a:lnTo>
                    <a:cubicBezTo>
                      <a:pt x="4070" y="5146"/>
                      <a:pt x="4115" y="5090"/>
                      <a:pt x="4155" y="5036"/>
                    </a:cubicBezTo>
                    <a:lnTo>
                      <a:pt x="4168" y="5005"/>
                    </a:lnTo>
                    <a:cubicBezTo>
                      <a:pt x="4218" y="4899"/>
                      <a:pt x="4251" y="4789"/>
                      <a:pt x="4275" y="4698"/>
                    </a:cubicBezTo>
                    <a:cubicBezTo>
                      <a:pt x="4302" y="4581"/>
                      <a:pt x="4335" y="4423"/>
                      <a:pt x="4345" y="4256"/>
                    </a:cubicBezTo>
                    <a:lnTo>
                      <a:pt x="4345" y="4247"/>
                    </a:lnTo>
                    <a:lnTo>
                      <a:pt x="4345" y="4236"/>
                    </a:lnTo>
                    <a:cubicBezTo>
                      <a:pt x="4342" y="4170"/>
                      <a:pt x="4335" y="4102"/>
                      <a:pt x="4325" y="4039"/>
                    </a:cubicBezTo>
                    <a:cubicBezTo>
                      <a:pt x="4322" y="4019"/>
                      <a:pt x="4318" y="4002"/>
                      <a:pt x="4315" y="3982"/>
                    </a:cubicBezTo>
                    <a:cubicBezTo>
                      <a:pt x="4311" y="3966"/>
                      <a:pt x="4305" y="3942"/>
                      <a:pt x="4305" y="3935"/>
                    </a:cubicBezTo>
                    <a:lnTo>
                      <a:pt x="4305" y="3862"/>
                    </a:lnTo>
                    <a:cubicBezTo>
                      <a:pt x="4302" y="3815"/>
                      <a:pt x="4302" y="3768"/>
                      <a:pt x="4308" y="3715"/>
                    </a:cubicBezTo>
                    <a:lnTo>
                      <a:pt x="4311" y="3698"/>
                    </a:lnTo>
                    <a:lnTo>
                      <a:pt x="4311" y="3678"/>
                    </a:lnTo>
                    <a:cubicBezTo>
                      <a:pt x="4302" y="3494"/>
                      <a:pt x="4419" y="3310"/>
                      <a:pt x="4592" y="3243"/>
                    </a:cubicBezTo>
                    <a:cubicBezTo>
                      <a:pt x="4647" y="3221"/>
                      <a:pt x="4706" y="3209"/>
                      <a:pt x="4765" y="3209"/>
                    </a:cubicBezTo>
                    <a:cubicBezTo>
                      <a:pt x="4860" y="3209"/>
                      <a:pt x="4954" y="3239"/>
                      <a:pt x="5030" y="3296"/>
                    </a:cubicBezTo>
                    <a:lnTo>
                      <a:pt x="5091" y="3344"/>
                    </a:lnTo>
                    <a:cubicBezTo>
                      <a:pt x="5124" y="3370"/>
                      <a:pt x="5161" y="3407"/>
                      <a:pt x="5198" y="3444"/>
                    </a:cubicBezTo>
                    <a:lnTo>
                      <a:pt x="5231" y="3480"/>
                    </a:lnTo>
                    <a:cubicBezTo>
                      <a:pt x="5258" y="3508"/>
                      <a:pt x="5278" y="3551"/>
                      <a:pt x="5305" y="3601"/>
                    </a:cubicBezTo>
                    <a:cubicBezTo>
                      <a:pt x="5312" y="3615"/>
                      <a:pt x="5319" y="3630"/>
                      <a:pt x="5328" y="3645"/>
                    </a:cubicBezTo>
                    <a:lnTo>
                      <a:pt x="5328" y="3645"/>
                    </a:lnTo>
                    <a:lnTo>
                      <a:pt x="5499" y="3597"/>
                    </a:lnTo>
                    <a:lnTo>
                      <a:pt x="5499" y="3597"/>
                    </a:lnTo>
                    <a:lnTo>
                      <a:pt x="5335" y="3665"/>
                    </a:lnTo>
                    <a:lnTo>
                      <a:pt x="5342" y="3691"/>
                    </a:lnTo>
                    <a:cubicBezTo>
                      <a:pt x="5359" y="3748"/>
                      <a:pt x="5375" y="3801"/>
                      <a:pt x="5385" y="3858"/>
                    </a:cubicBezTo>
                    <a:cubicBezTo>
                      <a:pt x="5388" y="3882"/>
                      <a:pt x="5392" y="3902"/>
                      <a:pt x="5395" y="3926"/>
                    </a:cubicBezTo>
                    <a:cubicBezTo>
                      <a:pt x="5419" y="4073"/>
                      <a:pt x="5415" y="4230"/>
                      <a:pt x="5412" y="4390"/>
                    </a:cubicBezTo>
                    <a:cubicBezTo>
                      <a:pt x="5405" y="4591"/>
                      <a:pt x="5351" y="4792"/>
                      <a:pt x="5294" y="5005"/>
                    </a:cubicBezTo>
                    <a:lnTo>
                      <a:pt x="5274" y="5076"/>
                    </a:lnTo>
                    <a:cubicBezTo>
                      <a:pt x="5238" y="5220"/>
                      <a:pt x="5198" y="5360"/>
                      <a:pt x="5131" y="5481"/>
                    </a:cubicBezTo>
                    <a:cubicBezTo>
                      <a:pt x="5061" y="5607"/>
                      <a:pt x="4993" y="5725"/>
                      <a:pt x="4900" y="5828"/>
                    </a:cubicBezTo>
                    <a:lnTo>
                      <a:pt x="4873" y="5859"/>
                    </a:lnTo>
                    <a:cubicBezTo>
                      <a:pt x="4783" y="5959"/>
                      <a:pt x="4696" y="6059"/>
                      <a:pt x="4596" y="6126"/>
                    </a:cubicBezTo>
                    <a:cubicBezTo>
                      <a:pt x="4462" y="6217"/>
                      <a:pt x="4339" y="6283"/>
                      <a:pt x="4218" y="6323"/>
                    </a:cubicBezTo>
                    <a:cubicBezTo>
                      <a:pt x="4094" y="6363"/>
                      <a:pt x="3964" y="6397"/>
                      <a:pt x="3806" y="6434"/>
                    </a:cubicBezTo>
                    <a:cubicBezTo>
                      <a:pt x="3726" y="6450"/>
                      <a:pt x="3656" y="6461"/>
                      <a:pt x="3593" y="6467"/>
                    </a:cubicBezTo>
                    <a:cubicBezTo>
                      <a:pt x="3539" y="6471"/>
                      <a:pt x="3477" y="6474"/>
                      <a:pt x="3412" y="6474"/>
                    </a:cubicBezTo>
                    <a:cubicBezTo>
                      <a:pt x="3347" y="6474"/>
                      <a:pt x="3280" y="6471"/>
                      <a:pt x="3215" y="6461"/>
                    </a:cubicBezTo>
                    <a:cubicBezTo>
                      <a:pt x="3104" y="6447"/>
                      <a:pt x="2984" y="6417"/>
                      <a:pt x="2846" y="6370"/>
                    </a:cubicBezTo>
                    <a:cubicBezTo>
                      <a:pt x="2663" y="6310"/>
                      <a:pt x="2476" y="6209"/>
                      <a:pt x="2255" y="6056"/>
                    </a:cubicBezTo>
                    <a:cubicBezTo>
                      <a:pt x="2114" y="5962"/>
                      <a:pt x="1974" y="5848"/>
                      <a:pt x="1817" y="5712"/>
                    </a:cubicBezTo>
                    <a:cubicBezTo>
                      <a:pt x="1636" y="5551"/>
                      <a:pt x="1466" y="5383"/>
                      <a:pt x="1305" y="5210"/>
                    </a:cubicBezTo>
                    <a:cubicBezTo>
                      <a:pt x="1198" y="5090"/>
                      <a:pt x="1094" y="4949"/>
                      <a:pt x="984" y="4761"/>
                    </a:cubicBezTo>
                    <a:lnTo>
                      <a:pt x="964" y="4732"/>
                    </a:lnTo>
                    <a:cubicBezTo>
                      <a:pt x="890" y="4604"/>
                      <a:pt x="816" y="4488"/>
                      <a:pt x="759" y="4360"/>
                    </a:cubicBezTo>
                    <a:lnTo>
                      <a:pt x="739" y="4317"/>
                    </a:lnTo>
                    <a:cubicBezTo>
                      <a:pt x="710" y="4243"/>
                      <a:pt x="676" y="4170"/>
                      <a:pt x="646" y="4096"/>
                    </a:cubicBezTo>
                    <a:lnTo>
                      <a:pt x="616" y="4022"/>
                    </a:lnTo>
                    <a:cubicBezTo>
                      <a:pt x="549" y="3862"/>
                      <a:pt x="486" y="3708"/>
                      <a:pt x="435" y="3551"/>
                    </a:cubicBezTo>
                    <a:cubicBezTo>
                      <a:pt x="398" y="3427"/>
                      <a:pt x="362" y="3293"/>
                      <a:pt x="358" y="3173"/>
                    </a:cubicBezTo>
                    <a:cubicBezTo>
                      <a:pt x="355" y="3036"/>
                      <a:pt x="355" y="2885"/>
                      <a:pt x="369" y="2738"/>
                    </a:cubicBezTo>
                    <a:cubicBezTo>
                      <a:pt x="378" y="2637"/>
                      <a:pt x="392" y="2504"/>
                      <a:pt x="415" y="2370"/>
                    </a:cubicBezTo>
                    <a:cubicBezTo>
                      <a:pt x="452" y="2163"/>
                      <a:pt x="495" y="1989"/>
                      <a:pt x="549" y="1835"/>
                    </a:cubicBezTo>
                    <a:cubicBezTo>
                      <a:pt x="603" y="1688"/>
                      <a:pt x="683" y="1538"/>
                      <a:pt x="779" y="1380"/>
                    </a:cubicBezTo>
                    <a:cubicBezTo>
                      <a:pt x="824" y="1313"/>
                      <a:pt x="873" y="1250"/>
                      <a:pt x="934" y="1183"/>
                    </a:cubicBezTo>
                    <a:lnTo>
                      <a:pt x="967" y="1146"/>
                    </a:lnTo>
                    <a:cubicBezTo>
                      <a:pt x="1060" y="1043"/>
                      <a:pt x="1161" y="936"/>
                      <a:pt x="1272" y="856"/>
                    </a:cubicBezTo>
                    <a:lnTo>
                      <a:pt x="1312" y="825"/>
                    </a:lnTo>
                    <a:cubicBezTo>
                      <a:pt x="1386" y="765"/>
                      <a:pt x="1455" y="711"/>
                      <a:pt x="1529" y="665"/>
                    </a:cubicBezTo>
                    <a:cubicBezTo>
                      <a:pt x="1622" y="608"/>
                      <a:pt x="1727" y="544"/>
                      <a:pt x="1830" y="498"/>
                    </a:cubicBezTo>
                    <a:lnTo>
                      <a:pt x="1860" y="484"/>
                    </a:lnTo>
                    <a:cubicBezTo>
                      <a:pt x="1900" y="464"/>
                      <a:pt x="1940" y="447"/>
                      <a:pt x="1974" y="437"/>
                    </a:cubicBezTo>
                    <a:lnTo>
                      <a:pt x="2008" y="430"/>
                    </a:lnTo>
                    <a:cubicBezTo>
                      <a:pt x="2091" y="407"/>
                      <a:pt x="2171" y="384"/>
                      <a:pt x="2252" y="370"/>
                    </a:cubicBezTo>
                    <a:cubicBezTo>
                      <a:pt x="2346" y="356"/>
                      <a:pt x="2444" y="352"/>
                      <a:pt x="2545" y="352"/>
                    </a:cubicBezTo>
                    <a:close/>
                    <a:moveTo>
                      <a:pt x="2529" y="0"/>
                    </a:moveTo>
                    <a:cubicBezTo>
                      <a:pt x="2420" y="0"/>
                      <a:pt x="2309" y="5"/>
                      <a:pt x="2195" y="22"/>
                    </a:cubicBezTo>
                    <a:cubicBezTo>
                      <a:pt x="2097" y="39"/>
                      <a:pt x="2004" y="66"/>
                      <a:pt x="1914" y="89"/>
                    </a:cubicBezTo>
                    <a:lnTo>
                      <a:pt x="1880" y="99"/>
                    </a:lnTo>
                    <a:cubicBezTo>
                      <a:pt x="1817" y="116"/>
                      <a:pt x="1763" y="143"/>
                      <a:pt x="1713" y="166"/>
                    </a:cubicBezTo>
                    <a:lnTo>
                      <a:pt x="1687" y="176"/>
                    </a:lnTo>
                    <a:cubicBezTo>
                      <a:pt x="1562" y="233"/>
                      <a:pt x="1449" y="303"/>
                      <a:pt x="1341" y="367"/>
                    </a:cubicBezTo>
                    <a:cubicBezTo>
                      <a:pt x="1255" y="424"/>
                      <a:pt x="1174" y="484"/>
                      <a:pt x="1097" y="544"/>
                    </a:cubicBezTo>
                    <a:lnTo>
                      <a:pt x="1057" y="575"/>
                    </a:lnTo>
                    <a:cubicBezTo>
                      <a:pt x="927" y="675"/>
                      <a:pt x="813" y="791"/>
                      <a:pt x="706" y="909"/>
                    </a:cubicBezTo>
                    <a:lnTo>
                      <a:pt x="670" y="949"/>
                    </a:lnTo>
                    <a:cubicBezTo>
                      <a:pt x="596" y="1032"/>
                      <a:pt x="539" y="1109"/>
                      <a:pt x="486" y="1193"/>
                    </a:cubicBezTo>
                    <a:cubicBezTo>
                      <a:pt x="372" y="1367"/>
                      <a:pt x="282" y="1544"/>
                      <a:pt x="222" y="1714"/>
                    </a:cubicBezTo>
                    <a:cubicBezTo>
                      <a:pt x="157" y="1889"/>
                      <a:pt x="108" y="2083"/>
                      <a:pt x="68" y="2310"/>
                    </a:cubicBezTo>
                    <a:cubicBezTo>
                      <a:pt x="44" y="2454"/>
                      <a:pt x="27" y="2597"/>
                      <a:pt x="17" y="2705"/>
                    </a:cubicBezTo>
                    <a:cubicBezTo>
                      <a:pt x="1" y="2869"/>
                      <a:pt x="4" y="3032"/>
                      <a:pt x="7" y="3183"/>
                    </a:cubicBezTo>
                    <a:cubicBezTo>
                      <a:pt x="11" y="3347"/>
                      <a:pt x="54" y="3508"/>
                      <a:pt x="101" y="3654"/>
                    </a:cubicBezTo>
                    <a:cubicBezTo>
                      <a:pt x="154" y="3829"/>
                      <a:pt x="222" y="3996"/>
                      <a:pt x="288" y="4156"/>
                    </a:cubicBezTo>
                    <a:lnTo>
                      <a:pt x="322" y="4230"/>
                    </a:lnTo>
                    <a:cubicBezTo>
                      <a:pt x="352" y="4307"/>
                      <a:pt x="385" y="4383"/>
                      <a:pt x="418" y="4460"/>
                    </a:cubicBezTo>
                    <a:lnTo>
                      <a:pt x="438" y="4504"/>
                    </a:lnTo>
                    <a:cubicBezTo>
                      <a:pt x="506" y="4651"/>
                      <a:pt x="586" y="4785"/>
                      <a:pt x="663" y="4915"/>
                    </a:cubicBezTo>
                    <a:lnTo>
                      <a:pt x="683" y="4942"/>
                    </a:lnTo>
                    <a:cubicBezTo>
                      <a:pt x="807" y="5150"/>
                      <a:pt x="920" y="5306"/>
                      <a:pt x="1044" y="5444"/>
                    </a:cubicBezTo>
                    <a:cubicBezTo>
                      <a:pt x="1211" y="5627"/>
                      <a:pt x="1395" y="5808"/>
                      <a:pt x="1586" y="5976"/>
                    </a:cubicBezTo>
                    <a:cubicBezTo>
                      <a:pt x="1750" y="6119"/>
                      <a:pt x="1903" y="6243"/>
                      <a:pt x="2054" y="6347"/>
                    </a:cubicBezTo>
                    <a:cubicBezTo>
                      <a:pt x="2301" y="6518"/>
                      <a:pt x="2519" y="6635"/>
                      <a:pt x="2736" y="6705"/>
                    </a:cubicBezTo>
                    <a:cubicBezTo>
                      <a:pt x="2894" y="6758"/>
                      <a:pt x="3034" y="6791"/>
                      <a:pt x="3167" y="6811"/>
                    </a:cubicBezTo>
                    <a:cubicBezTo>
                      <a:pt x="3248" y="6822"/>
                      <a:pt x="3328" y="6825"/>
                      <a:pt x="3405" y="6825"/>
                    </a:cubicBezTo>
                    <a:cubicBezTo>
                      <a:pt x="3482" y="6825"/>
                      <a:pt x="3553" y="6822"/>
                      <a:pt x="3616" y="6819"/>
                    </a:cubicBezTo>
                    <a:cubicBezTo>
                      <a:pt x="3696" y="6811"/>
                      <a:pt x="3786" y="6798"/>
                      <a:pt x="3883" y="6775"/>
                    </a:cubicBezTo>
                    <a:cubicBezTo>
                      <a:pt x="4050" y="6738"/>
                      <a:pt x="4191" y="6701"/>
                      <a:pt x="4331" y="6655"/>
                    </a:cubicBezTo>
                    <a:cubicBezTo>
                      <a:pt x="4482" y="6604"/>
                      <a:pt x="4632" y="6527"/>
                      <a:pt x="4797" y="6417"/>
                    </a:cubicBezTo>
                    <a:cubicBezTo>
                      <a:pt x="4930" y="6323"/>
                      <a:pt x="5038" y="6206"/>
                      <a:pt x="5138" y="6089"/>
                    </a:cubicBezTo>
                    <a:lnTo>
                      <a:pt x="5161" y="6062"/>
                    </a:lnTo>
                    <a:cubicBezTo>
                      <a:pt x="5282" y="5932"/>
                      <a:pt x="5359" y="5788"/>
                      <a:pt x="5435" y="5651"/>
                    </a:cubicBezTo>
                    <a:cubicBezTo>
                      <a:pt x="5526" y="5494"/>
                      <a:pt x="5572" y="5326"/>
                      <a:pt x="5616" y="5166"/>
                    </a:cubicBezTo>
                    <a:lnTo>
                      <a:pt x="5636" y="5096"/>
                    </a:lnTo>
                    <a:cubicBezTo>
                      <a:pt x="5696" y="4872"/>
                      <a:pt x="5756" y="4644"/>
                      <a:pt x="5763" y="4397"/>
                    </a:cubicBezTo>
                    <a:cubicBezTo>
                      <a:pt x="5766" y="4230"/>
                      <a:pt x="5770" y="4049"/>
                      <a:pt x="5743" y="3875"/>
                    </a:cubicBezTo>
                    <a:cubicBezTo>
                      <a:pt x="5740" y="3849"/>
                      <a:pt x="5736" y="3821"/>
                      <a:pt x="5730" y="3795"/>
                    </a:cubicBezTo>
                    <a:cubicBezTo>
                      <a:pt x="5716" y="3728"/>
                      <a:pt x="5700" y="3661"/>
                      <a:pt x="5683" y="3597"/>
                    </a:cubicBezTo>
                    <a:lnTo>
                      <a:pt x="5673" y="3565"/>
                    </a:lnTo>
                    <a:cubicBezTo>
                      <a:pt x="5669" y="3548"/>
                      <a:pt x="5663" y="3520"/>
                      <a:pt x="5646" y="3491"/>
                    </a:cubicBezTo>
                    <a:cubicBezTo>
                      <a:pt x="5636" y="3474"/>
                      <a:pt x="5626" y="3457"/>
                      <a:pt x="5616" y="3437"/>
                    </a:cubicBezTo>
                    <a:cubicBezTo>
                      <a:pt x="5583" y="3374"/>
                      <a:pt x="5546" y="3300"/>
                      <a:pt x="5482" y="3236"/>
                    </a:cubicBezTo>
                    <a:lnTo>
                      <a:pt x="5452" y="3203"/>
                    </a:lnTo>
                    <a:cubicBezTo>
                      <a:pt x="5405" y="3156"/>
                      <a:pt x="5359" y="3106"/>
                      <a:pt x="5302" y="3063"/>
                    </a:cubicBezTo>
                    <a:lnTo>
                      <a:pt x="5245" y="3019"/>
                    </a:lnTo>
                    <a:cubicBezTo>
                      <a:pt x="5107" y="2913"/>
                      <a:pt x="4932" y="2857"/>
                      <a:pt x="4757" y="2857"/>
                    </a:cubicBezTo>
                    <a:cubicBezTo>
                      <a:pt x="4655" y="2857"/>
                      <a:pt x="4554" y="2876"/>
                      <a:pt x="4459" y="2915"/>
                    </a:cubicBezTo>
                    <a:cubicBezTo>
                      <a:pt x="4155" y="3039"/>
                      <a:pt x="3950" y="3350"/>
                      <a:pt x="3960" y="3675"/>
                    </a:cubicBezTo>
                    <a:cubicBezTo>
                      <a:pt x="3947" y="3748"/>
                      <a:pt x="3950" y="3815"/>
                      <a:pt x="3954" y="3875"/>
                    </a:cubicBezTo>
                    <a:lnTo>
                      <a:pt x="3954" y="3939"/>
                    </a:lnTo>
                    <a:cubicBezTo>
                      <a:pt x="3954" y="3982"/>
                      <a:pt x="3964" y="4026"/>
                      <a:pt x="3970" y="4059"/>
                    </a:cubicBezTo>
                    <a:cubicBezTo>
                      <a:pt x="3974" y="4073"/>
                      <a:pt x="3977" y="4082"/>
                      <a:pt x="3977" y="4096"/>
                    </a:cubicBezTo>
                    <a:cubicBezTo>
                      <a:pt x="3987" y="4142"/>
                      <a:pt x="3990" y="4193"/>
                      <a:pt x="3994" y="4243"/>
                    </a:cubicBezTo>
                    <a:cubicBezTo>
                      <a:pt x="3984" y="4380"/>
                      <a:pt x="3957" y="4517"/>
                      <a:pt x="3934" y="4611"/>
                    </a:cubicBezTo>
                    <a:cubicBezTo>
                      <a:pt x="3917" y="4678"/>
                      <a:pt x="3890" y="4765"/>
                      <a:pt x="3854" y="4849"/>
                    </a:cubicBezTo>
                    <a:cubicBezTo>
                      <a:pt x="3826" y="4889"/>
                      <a:pt x="3797" y="4925"/>
                      <a:pt x="3763" y="4962"/>
                    </a:cubicBezTo>
                    <a:cubicBezTo>
                      <a:pt x="3760" y="4965"/>
                      <a:pt x="3760" y="4965"/>
                      <a:pt x="3760" y="4969"/>
                    </a:cubicBezTo>
                    <a:cubicBezTo>
                      <a:pt x="3716" y="4985"/>
                      <a:pt x="3680" y="4999"/>
                      <a:pt x="3649" y="5009"/>
                    </a:cubicBezTo>
                    <a:cubicBezTo>
                      <a:pt x="3559" y="5025"/>
                      <a:pt x="3485" y="5039"/>
                      <a:pt x="3412" y="5045"/>
                    </a:cubicBezTo>
                    <a:cubicBezTo>
                      <a:pt x="3395" y="5042"/>
                      <a:pt x="3375" y="5039"/>
                      <a:pt x="3355" y="5039"/>
                    </a:cubicBezTo>
                    <a:cubicBezTo>
                      <a:pt x="3301" y="5019"/>
                      <a:pt x="3244" y="4992"/>
                      <a:pt x="3181" y="4962"/>
                    </a:cubicBezTo>
                    <a:cubicBezTo>
                      <a:pt x="2964" y="4825"/>
                      <a:pt x="2740" y="4644"/>
                      <a:pt x="2485" y="4397"/>
                    </a:cubicBezTo>
                    <a:cubicBezTo>
                      <a:pt x="2402" y="4313"/>
                      <a:pt x="2335" y="4233"/>
                      <a:pt x="2275" y="4153"/>
                    </a:cubicBezTo>
                    <a:cubicBezTo>
                      <a:pt x="2218" y="4079"/>
                      <a:pt x="2168" y="4002"/>
                      <a:pt x="2114" y="3915"/>
                    </a:cubicBezTo>
                    <a:cubicBezTo>
                      <a:pt x="2037" y="3765"/>
                      <a:pt x="1971" y="3611"/>
                      <a:pt x="1920" y="3494"/>
                    </a:cubicBezTo>
                    <a:lnTo>
                      <a:pt x="1894" y="3430"/>
                    </a:lnTo>
                    <a:cubicBezTo>
                      <a:pt x="1840" y="3310"/>
                      <a:pt x="1793" y="3196"/>
                      <a:pt x="1753" y="3079"/>
                    </a:cubicBezTo>
                    <a:cubicBezTo>
                      <a:pt x="1743" y="3029"/>
                      <a:pt x="1739" y="2979"/>
                      <a:pt x="1736" y="2946"/>
                    </a:cubicBezTo>
                    <a:cubicBezTo>
                      <a:pt x="1747" y="2722"/>
                      <a:pt x="1770" y="2527"/>
                      <a:pt x="1803" y="2370"/>
                    </a:cubicBezTo>
                    <a:cubicBezTo>
                      <a:pt x="1830" y="2287"/>
                      <a:pt x="1860" y="2206"/>
                      <a:pt x="1897" y="2129"/>
                    </a:cubicBezTo>
                    <a:cubicBezTo>
                      <a:pt x="1957" y="2035"/>
                      <a:pt x="2028" y="1946"/>
                      <a:pt x="2097" y="1865"/>
                    </a:cubicBezTo>
                    <a:cubicBezTo>
                      <a:pt x="2211" y="1759"/>
                      <a:pt x="2309" y="1678"/>
                      <a:pt x="2395" y="1625"/>
                    </a:cubicBezTo>
                    <a:cubicBezTo>
                      <a:pt x="2465" y="1584"/>
                      <a:pt x="2525" y="1558"/>
                      <a:pt x="2585" y="1538"/>
                    </a:cubicBezTo>
                    <a:cubicBezTo>
                      <a:pt x="2683" y="1521"/>
                      <a:pt x="2783" y="1518"/>
                      <a:pt x="2874" y="1518"/>
                    </a:cubicBezTo>
                    <a:lnTo>
                      <a:pt x="3091" y="1521"/>
                    </a:lnTo>
                    <a:lnTo>
                      <a:pt x="3114" y="1518"/>
                    </a:lnTo>
                    <a:cubicBezTo>
                      <a:pt x="3252" y="1501"/>
                      <a:pt x="3372" y="1450"/>
                      <a:pt x="3482" y="1367"/>
                    </a:cubicBezTo>
                    <a:cubicBezTo>
                      <a:pt x="3639" y="1246"/>
                      <a:pt x="3743" y="1063"/>
                      <a:pt x="3769" y="862"/>
                    </a:cubicBezTo>
                    <a:cubicBezTo>
                      <a:pt x="3797" y="665"/>
                      <a:pt x="3740" y="461"/>
                      <a:pt x="3619" y="303"/>
                    </a:cubicBezTo>
                    <a:cubicBezTo>
                      <a:pt x="3519" y="169"/>
                      <a:pt x="3322" y="16"/>
                      <a:pt x="3098" y="9"/>
                    </a:cubicBezTo>
                    <a:cubicBezTo>
                      <a:pt x="2984" y="6"/>
                      <a:pt x="2866" y="2"/>
                      <a:pt x="2753" y="2"/>
                    </a:cubicBezTo>
                    <a:lnTo>
                      <a:pt x="2686" y="2"/>
                    </a:lnTo>
                    <a:cubicBezTo>
                      <a:pt x="2634" y="1"/>
                      <a:pt x="2582" y="0"/>
                      <a:pt x="25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67"/>
                  <a:buFont typeface="Arial"/>
                  <a:buNone/>
                </a:pPr>
                <a:endParaRPr sz="1867">
                  <a:solidFill>
                    <a:srgbClr val="000000"/>
                  </a:solidFill>
                  <a:latin typeface="Cambria"/>
                  <a:ea typeface="Cambria"/>
                  <a:cs typeface="Cambria"/>
                  <a:sym typeface="Cambria"/>
                </a:endParaRPr>
              </a:p>
            </p:txBody>
          </p:sp>
        </p:grpSp>
        <p:grpSp>
          <p:nvGrpSpPr>
            <p:cNvPr id="635" name="Google Shape;635;p4"/>
            <p:cNvGrpSpPr/>
            <p:nvPr/>
          </p:nvGrpSpPr>
          <p:grpSpPr>
            <a:xfrm>
              <a:off x="7893963" y="4404297"/>
              <a:ext cx="288484" cy="322665"/>
              <a:chOff x="4791500" y="4541438"/>
              <a:chExt cx="163225" cy="182575"/>
            </a:xfrm>
          </p:grpSpPr>
          <p:sp>
            <p:nvSpPr>
              <p:cNvPr id="636" name="Google Shape;636;p4"/>
              <p:cNvSpPr/>
              <p:nvPr/>
            </p:nvSpPr>
            <p:spPr>
              <a:xfrm>
                <a:off x="4795950" y="4545838"/>
                <a:ext cx="154425" cy="173825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953" extrusionOk="0">
                    <a:moveTo>
                      <a:pt x="3438" y="1267"/>
                    </a:moveTo>
                    <a:cubicBezTo>
                      <a:pt x="3458" y="1271"/>
                      <a:pt x="3475" y="1275"/>
                      <a:pt x="3495" y="1275"/>
                    </a:cubicBezTo>
                    <a:cubicBezTo>
                      <a:pt x="3575" y="1288"/>
                      <a:pt x="3652" y="1301"/>
                      <a:pt x="3733" y="1315"/>
                    </a:cubicBezTo>
                    <a:cubicBezTo>
                      <a:pt x="3849" y="1338"/>
                      <a:pt x="3969" y="1358"/>
                      <a:pt x="4087" y="1381"/>
                    </a:cubicBezTo>
                    <a:cubicBezTo>
                      <a:pt x="4190" y="1408"/>
                      <a:pt x="4294" y="1442"/>
                      <a:pt x="4391" y="1482"/>
                    </a:cubicBezTo>
                    <a:cubicBezTo>
                      <a:pt x="4491" y="1545"/>
                      <a:pt x="4585" y="1619"/>
                      <a:pt x="4676" y="1699"/>
                    </a:cubicBezTo>
                    <a:cubicBezTo>
                      <a:pt x="4776" y="1796"/>
                      <a:pt x="4876" y="1897"/>
                      <a:pt x="4960" y="2007"/>
                    </a:cubicBezTo>
                    <a:cubicBezTo>
                      <a:pt x="4966" y="2027"/>
                      <a:pt x="4977" y="2044"/>
                      <a:pt x="4986" y="2064"/>
                    </a:cubicBezTo>
                    <a:cubicBezTo>
                      <a:pt x="4983" y="2124"/>
                      <a:pt x="4980" y="2184"/>
                      <a:pt x="4970" y="2244"/>
                    </a:cubicBezTo>
                    <a:lnTo>
                      <a:pt x="4963" y="2264"/>
                    </a:lnTo>
                    <a:cubicBezTo>
                      <a:pt x="4920" y="2338"/>
                      <a:pt x="4866" y="2408"/>
                      <a:pt x="4812" y="2479"/>
                    </a:cubicBezTo>
                    <a:lnTo>
                      <a:pt x="4792" y="2495"/>
                    </a:lnTo>
                    <a:cubicBezTo>
                      <a:pt x="4702" y="2542"/>
                      <a:pt x="4608" y="2582"/>
                      <a:pt x="4515" y="2615"/>
                    </a:cubicBezTo>
                    <a:cubicBezTo>
                      <a:pt x="4408" y="2642"/>
                      <a:pt x="4298" y="2652"/>
                      <a:pt x="4190" y="2666"/>
                    </a:cubicBezTo>
                    <a:cubicBezTo>
                      <a:pt x="4114" y="2675"/>
                      <a:pt x="4034" y="2686"/>
                      <a:pt x="3953" y="2692"/>
                    </a:cubicBezTo>
                    <a:cubicBezTo>
                      <a:pt x="3816" y="2692"/>
                      <a:pt x="3679" y="2679"/>
                      <a:pt x="3538" y="2666"/>
                    </a:cubicBezTo>
                    <a:cubicBezTo>
                      <a:pt x="3415" y="2652"/>
                      <a:pt x="3291" y="2639"/>
                      <a:pt x="3167" y="2615"/>
                    </a:cubicBezTo>
                    <a:cubicBezTo>
                      <a:pt x="3074" y="2589"/>
                      <a:pt x="2983" y="2562"/>
                      <a:pt x="2886" y="2552"/>
                    </a:cubicBezTo>
                    <a:cubicBezTo>
                      <a:pt x="2864" y="2549"/>
                      <a:pt x="2843" y="2548"/>
                      <a:pt x="2822" y="2548"/>
                    </a:cubicBezTo>
                    <a:cubicBezTo>
                      <a:pt x="2763" y="2548"/>
                      <a:pt x="2705" y="2557"/>
                      <a:pt x="2649" y="2572"/>
                    </a:cubicBezTo>
                    <a:cubicBezTo>
                      <a:pt x="2665" y="2539"/>
                      <a:pt x="2679" y="2508"/>
                      <a:pt x="2692" y="2475"/>
                    </a:cubicBezTo>
                    <a:cubicBezTo>
                      <a:pt x="2742" y="2385"/>
                      <a:pt x="2789" y="2294"/>
                      <a:pt x="2842" y="2204"/>
                    </a:cubicBezTo>
                    <a:cubicBezTo>
                      <a:pt x="2923" y="2070"/>
                      <a:pt x="3000" y="1940"/>
                      <a:pt x="3080" y="1809"/>
                    </a:cubicBezTo>
                    <a:cubicBezTo>
                      <a:pt x="3157" y="1689"/>
                      <a:pt x="3231" y="1572"/>
                      <a:pt x="3311" y="1459"/>
                    </a:cubicBezTo>
                    <a:cubicBezTo>
                      <a:pt x="3355" y="1395"/>
                      <a:pt x="3395" y="1331"/>
                      <a:pt x="3438" y="1267"/>
                    </a:cubicBezTo>
                    <a:close/>
                    <a:moveTo>
                      <a:pt x="2228" y="3492"/>
                    </a:moveTo>
                    <a:cubicBezTo>
                      <a:pt x="2284" y="3609"/>
                      <a:pt x="2358" y="3675"/>
                      <a:pt x="2458" y="3759"/>
                    </a:cubicBezTo>
                    <a:lnTo>
                      <a:pt x="2461" y="3763"/>
                    </a:lnTo>
                    <a:cubicBezTo>
                      <a:pt x="2509" y="3796"/>
                      <a:pt x="2562" y="3826"/>
                      <a:pt x="2612" y="3853"/>
                    </a:cubicBezTo>
                    <a:cubicBezTo>
                      <a:pt x="2659" y="3879"/>
                      <a:pt x="2702" y="3907"/>
                      <a:pt x="2749" y="3933"/>
                    </a:cubicBezTo>
                    <a:cubicBezTo>
                      <a:pt x="2839" y="3984"/>
                      <a:pt x="2936" y="4037"/>
                      <a:pt x="3023" y="4097"/>
                    </a:cubicBezTo>
                    <a:cubicBezTo>
                      <a:pt x="3100" y="4147"/>
                      <a:pt x="3171" y="4204"/>
                      <a:pt x="3237" y="4261"/>
                    </a:cubicBezTo>
                    <a:cubicBezTo>
                      <a:pt x="3298" y="4321"/>
                      <a:pt x="3358" y="4385"/>
                      <a:pt x="3408" y="4452"/>
                    </a:cubicBezTo>
                    <a:cubicBezTo>
                      <a:pt x="3438" y="4509"/>
                      <a:pt x="3465" y="4572"/>
                      <a:pt x="3488" y="4635"/>
                    </a:cubicBezTo>
                    <a:cubicBezTo>
                      <a:pt x="3508" y="4709"/>
                      <a:pt x="3522" y="4786"/>
                      <a:pt x="3528" y="4863"/>
                    </a:cubicBezTo>
                    <a:cubicBezTo>
                      <a:pt x="3528" y="4900"/>
                      <a:pt x="3522" y="4933"/>
                      <a:pt x="3518" y="4967"/>
                    </a:cubicBezTo>
                    <a:cubicBezTo>
                      <a:pt x="3501" y="5020"/>
                      <a:pt x="3485" y="5074"/>
                      <a:pt x="3461" y="5128"/>
                    </a:cubicBezTo>
                    <a:cubicBezTo>
                      <a:pt x="3438" y="5168"/>
                      <a:pt x="3412" y="5208"/>
                      <a:pt x="3384" y="5244"/>
                    </a:cubicBezTo>
                    <a:cubicBezTo>
                      <a:pt x="3321" y="5301"/>
                      <a:pt x="3251" y="5355"/>
                      <a:pt x="3180" y="5401"/>
                    </a:cubicBezTo>
                    <a:cubicBezTo>
                      <a:pt x="3060" y="5472"/>
                      <a:pt x="2930" y="5525"/>
                      <a:pt x="2796" y="5572"/>
                    </a:cubicBezTo>
                    <a:cubicBezTo>
                      <a:pt x="2759" y="5582"/>
                      <a:pt x="2719" y="5592"/>
                      <a:pt x="2679" y="5599"/>
                    </a:cubicBezTo>
                    <a:cubicBezTo>
                      <a:pt x="2669" y="5599"/>
                      <a:pt x="2662" y="5595"/>
                      <a:pt x="2655" y="5595"/>
                    </a:cubicBezTo>
                    <a:cubicBezTo>
                      <a:pt x="2585" y="5575"/>
                      <a:pt x="2518" y="5555"/>
                      <a:pt x="2452" y="5535"/>
                    </a:cubicBezTo>
                    <a:cubicBezTo>
                      <a:pt x="2324" y="5495"/>
                      <a:pt x="2197" y="5458"/>
                      <a:pt x="2077" y="5404"/>
                    </a:cubicBezTo>
                    <a:cubicBezTo>
                      <a:pt x="1963" y="5341"/>
                      <a:pt x="1850" y="5274"/>
                      <a:pt x="1739" y="5204"/>
                    </a:cubicBezTo>
                    <a:cubicBezTo>
                      <a:pt x="1679" y="5168"/>
                      <a:pt x="1618" y="5123"/>
                      <a:pt x="1558" y="5087"/>
                    </a:cubicBezTo>
                    <a:cubicBezTo>
                      <a:pt x="1538" y="5077"/>
                      <a:pt x="1515" y="5063"/>
                      <a:pt x="1495" y="5050"/>
                    </a:cubicBezTo>
                    <a:cubicBezTo>
                      <a:pt x="1572" y="4873"/>
                      <a:pt x="1649" y="4696"/>
                      <a:pt x="1729" y="4518"/>
                    </a:cubicBezTo>
                    <a:cubicBezTo>
                      <a:pt x="1882" y="4171"/>
                      <a:pt x="2057" y="3833"/>
                      <a:pt x="2228" y="3492"/>
                    </a:cubicBezTo>
                    <a:close/>
                    <a:moveTo>
                      <a:pt x="3314" y="0"/>
                    </a:moveTo>
                    <a:cubicBezTo>
                      <a:pt x="3231" y="3"/>
                      <a:pt x="3151" y="3"/>
                      <a:pt x="3070" y="23"/>
                    </a:cubicBezTo>
                    <a:cubicBezTo>
                      <a:pt x="2997" y="40"/>
                      <a:pt x="2926" y="63"/>
                      <a:pt x="2859" y="87"/>
                    </a:cubicBezTo>
                    <a:cubicBezTo>
                      <a:pt x="2719" y="134"/>
                      <a:pt x="2589" y="224"/>
                      <a:pt x="2488" y="332"/>
                    </a:cubicBezTo>
                    <a:cubicBezTo>
                      <a:pt x="2381" y="445"/>
                      <a:pt x="2284" y="552"/>
                      <a:pt x="2204" y="686"/>
                    </a:cubicBezTo>
                    <a:cubicBezTo>
                      <a:pt x="2110" y="849"/>
                      <a:pt x="2023" y="1014"/>
                      <a:pt x="1933" y="1181"/>
                    </a:cubicBezTo>
                    <a:cubicBezTo>
                      <a:pt x="1726" y="1568"/>
                      <a:pt x="1518" y="1963"/>
                      <a:pt x="1361" y="2378"/>
                    </a:cubicBezTo>
                    <a:cubicBezTo>
                      <a:pt x="1291" y="2569"/>
                      <a:pt x="1228" y="2766"/>
                      <a:pt x="1144" y="2953"/>
                    </a:cubicBezTo>
                    <a:cubicBezTo>
                      <a:pt x="1053" y="3154"/>
                      <a:pt x="963" y="3354"/>
                      <a:pt x="870" y="3555"/>
                    </a:cubicBezTo>
                    <a:cubicBezTo>
                      <a:pt x="585" y="4180"/>
                      <a:pt x="325" y="4816"/>
                      <a:pt x="56" y="5449"/>
                    </a:cubicBezTo>
                    <a:cubicBezTo>
                      <a:pt x="0" y="5585"/>
                      <a:pt x="16" y="5759"/>
                      <a:pt x="76" y="5890"/>
                    </a:cubicBezTo>
                    <a:cubicBezTo>
                      <a:pt x="141" y="6031"/>
                      <a:pt x="264" y="6144"/>
                      <a:pt x="411" y="6197"/>
                    </a:cubicBezTo>
                    <a:cubicBezTo>
                      <a:pt x="473" y="6220"/>
                      <a:pt x="539" y="6231"/>
                      <a:pt x="605" y="6231"/>
                    </a:cubicBezTo>
                    <a:cubicBezTo>
                      <a:pt x="657" y="6231"/>
                      <a:pt x="709" y="6224"/>
                      <a:pt x="759" y="6211"/>
                    </a:cubicBezTo>
                    <a:cubicBezTo>
                      <a:pt x="783" y="6227"/>
                      <a:pt x="809" y="6244"/>
                      <a:pt x="836" y="6264"/>
                    </a:cubicBezTo>
                    <a:cubicBezTo>
                      <a:pt x="916" y="6318"/>
                      <a:pt x="1000" y="6368"/>
                      <a:pt x="1084" y="6418"/>
                    </a:cubicBezTo>
                    <a:cubicBezTo>
                      <a:pt x="1164" y="6468"/>
                      <a:pt x="1248" y="6515"/>
                      <a:pt x="1331" y="6562"/>
                    </a:cubicBezTo>
                    <a:cubicBezTo>
                      <a:pt x="1465" y="6639"/>
                      <a:pt x="1602" y="6706"/>
                      <a:pt x="1749" y="6753"/>
                    </a:cubicBezTo>
                    <a:cubicBezTo>
                      <a:pt x="1799" y="6769"/>
                      <a:pt x="1846" y="6786"/>
                      <a:pt x="1896" y="6799"/>
                    </a:cubicBezTo>
                    <a:cubicBezTo>
                      <a:pt x="1990" y="6826"/>
                      <a:pt x="2083" y="6856"/>
                      <a:pt x="2180" y="6880"/>
                    </a:cubicBezTo>
                    <a:cubicBezTo>
                      <a:pt x="2274" y="6900"/>
                      <a:pt x="2368" y="6923"/>
                      <a:pt x="2464" y="6940"/>
                    </a:cubicBezTo>
                    <a:cubicBezTo>
                      <a:pt x="2517" y="6949"/>
                      <a:pt x="2569" y="6953"/>
                      <a:pt x="2620" y="6953"/>
                    </a:cubicBezTo>
                    <a:cubicBezTo>
                      <a:pt x="2678" y="6953"/>
                      <a:pt x="2736" y="6949"/>
                      <a:pt x="2796" y="6943"/>
                    </a:cubicBezTo>
                    <a:cubicBezTo>
                      <a:pt x="2940" y="6937"/>
                      <a:pt x="3070" y="6886"/>
                      <a:pt x="3207" y="6843"/>
                    </a:cubicBezTo>
                    <a:cubicBezTo>
                      <a:pt x="3291" y="6816"/>
                      <a:pt x="3375" y="6779"/>
                      <a:pt x="3455" y="6742"/>
                    </a:cubicBezTo>
                    <a:cubicBezTo>
                      <a:pt x="3679" y="6639"/>
                      <a:pt x="3889" y="6508"/>
                      <a:pt x="4083" y="6355"/>
                    </a:cubicBezTo>
                    <a:cubicBezTo>
                      <a:pt x="4124" y="6321"/>
                      <a:pt x="4160" y="6287"/>
                      <a:pt x="4197" y="6254"/>
                    </a:cubicBezTo>
                    <a:cubicBezTo>
                      <a:pt x="4324" y="6127"/>
                      <a:pt x="4438" y="5994"/>
                      <a:pt x="4522" y="5836"/>
                    </a:cubicBezTo>
                    <a:cubicBezTo>
                      <a:pt x="4585" y="5719"/>
                      <a:pt x="4639" y="5605"/>
                      <a:pt x="4682" y="5478"/>
                    </a:cubicBezTo>
                    <a:cubicBezTo>
                      <a:pt x="4716" y="5384"/>
                      <a:pt x="4732" y="5284"/>
                      <a:pt x="4749" y="5188"/>
                    </a:cubicBezTo>
                    <a:cubicBezTo>
                      <a:pt x="4786" y="5007"/>
                      <a:pt x="4789" y="4827"/>
                      <a:pt x="4762" y="4642"/>
                    </a:cubicBezTo>
                    <a:cubicBezTo>
                      <a:pt x="4749" y="4546"/>
                      <a:pt x="4732" y="4452"/>
                      <a:pt x="4709" y="4358"/>
                    </a:cubicBezTo>
                    <a:cubicBezTo>
                      <a:pt x="4669" y="4211"/>
                      <a:pt x="4616" y="4074"/>
                      <a:pt x="4551" y="3940"/>
                    </a:cubicBezTo>
                    <a:cubicBezTo>
                      <a:pt x="4535" y="3910"/>
                      <a:pt x="4518" y="3879"/>
                      <a:pt x="4502" y="3850"/>
                    </a:cubicBezTo>
                    <a:cubicBezTo>
                      <a:pt x="4565" y="3839"/>
                      <a:pt x="4628" y="3830"/>
                      <a:pt x="4692" y="3816"/>
                    </a:cubicBezTo>
                    <a:cubicBezTo>
                      <a:pt x="4883" y="3783"/>
                      <a:pt x="5060" y="3703"/>
                      <a:pt x="5234" y="3623"/>
                    </a:cubicBezTo>
                    <a:cubicBezTo>
                      <a:pt x="5378" y="3558"/>
                      <a:pt x="5522" y="3475"/>
                      <a:pt x="5632" y="3354"/>
                    </a:cubicBezTo>
                    <a:cubicBezTo>
                      <a:pt x="5699" y="3281"/>
                      <a:pt x="5766" y="3208"/>
                      <a:pt x="5826" y="3127"/>
                    </a:cubicBezTo>
                    <a:cubicBezTo>
                      <a:pt x="5936" y="2980"/>
                      <a:pt x="6040" y="2823"/>
                      <a:pt x="6100" y="2649"/>
                    </a:cubicBezTo>
                    <a:cubicBezTo>
                      <a:pt x="6137" y="2539"/>
                      <a:pt x="6161" y="2414"/>
                      <a:pt x="6167" y="2298"/>
                    </a:cubicBezTo>
                    <a:cubicBezTo>
                      <a:pt x="6177" y="2161"/>
                      <a:pt x="6174" y="2027"/>
                      <a:pt x="6164" y="1886"/>
                    </a:cubicBezTo>
                    <a:cubicBezTo>
                      <a:pt x="6161" y="1860"/>
                      <a:pt x="6157" y="1833"/>
                      <a:pt x="6150" y="1806"/>
                    </a:cubicBezTo>
                    <a:cubicBezTo>
                      <a:pt x="6133" y="1739"/>
                      <a:pt x="6110" y="1672"/>
                      <a:pt x="6087" y="1609"/>
                    </a:cubicBezTo>
                    <a:cubicBezTo>
                      <a:pt x="6067" y="1556"/>
                      <a:pt x="6040" y="1508"/>
                      <a:pt x="6013" y="1459"/>
                    </a:cubicBezTo>
                    <a:cubicBezTo>
                      <a:pt x="5940" y="1338"/>
                      <a:pt x="5860" y="1224"/>
                      <a:pt x="5769" y="1117"/>
                    </a:cubicBezTo>
                    <a:cubicBezTo>
                      <a:pt x="5709" y="1047"/>
                      <a:pt x="5642" y="987"/>
                      <a:pt x="5575" y="923"/>
                    </a:cubicBezTo>
                    <a:cubicBezTo>
                      <a:pt x="5474" y="823"/>
                      <a:pt x="5368" y="729"/>
                      <a:pt x="5258" y="639"/>
                    </a:cubicBezTo>
                    <a:cubicBezTo>
                      <a:pt x="5241" y="625"/>
                      <a:pt x="5224" y="613"/>
                      <a:pt x="5207" y="599"/>
                    </a:cubicBezTo>
                    <a:cubicBezTo>
                      <a:pt x="5153" y="556"/>
                      <a:pt x="5104" y="515"/>
                      <a:pt x="5047" y="482"/>
                    </a:cubicBezTo>
                    <a:cubicBezTo>
                      <a:pt x="4846" y="361"/>
                      <a:pt x="4636" y="275"/>
                      <a:pt x="4408" y="214"/>
                    </a:cubicBezTo>
                    <a:cubicBezTo>
                      <a:pt x="4170" y="154"/>
                      <a:pt x="3929" y="107"/>
                      <a:pt x="3692" y="57"/>
                    </a:cubicBezTo>
                    <a:cubicBezTo>
                      <a:pt x="3602" y="37"/>
                      <a:pt x="3515" y="23"/>
                      <a:pt x="3428" y="7"/>
                    </a:cubicBezTo>
                    <a:cubicBezTo>
                      <a:pt x="3387" y="0"/>
                      <a:pt x="3351" y="0"/>
                      <a:pt x="3314" y="0"/>
                    </a:cubicBezTo>
                    <a:close/>
                  </a:path>
                </a:pathLst>
              </a:custGeom>
              <a:solidFill>
                <a:srgbClr val="FCB7E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67"/>
                  <a:buFont typeface="Arial"/>
                  <a:buNone/>
                </a:pPr>
                <a:endParaRPr sz="1867">
                  <a:solidFill>
                    <a:srgbClr val="000000"/>
                  </a:solidFill>
                  <a:latin typeface="Cambria"/>
                  <a:ea typeface="Cambria"/>
                  <a:cs typeface="Cambria"/>
                  <a:sym typeface="Cambria"/>
                </a:endParaRPr>
              </a:p>
            </p:txBody>
          </p:sp>
          <p:sp>
            <p:nvSpPr>
              <p:cNvPr id="637" name="Google Shape;637;p4"/>
              <p:cNvSpPr/>
              <p:nvPr/>
            </p:nvSpPr>
            <p:spPr>
              <a:xfrm>
                <a:off x="4791500" y="4541438"/>
                <a:ext cx="163225" cy="182575"/>
              </a:xfrm>
              <a:custGeom>
                <a:avLst/>
                <a:gdLst/>
                <a:ahLst/>
                <a:cxnLst/>
                <a:rect l="l" t="t" r="r" b="b"/>
                <a:pathLst>
                  <a:path w="6529" h="7303" extrusionOk="0">
                    <a:moveTo>
                      <a:pt x="3700" y="1635"/>
                    </a:moveTo>
                    <a:lnTo>
                      <a:pt x="3880" y="1664"/>
                    </a:lnTo>
                    <a:cubicBezTo>
                      <a:pt x="3997" y="1684"/>
                      <a:pt x="4111" y="1708"/>
                      <a:pt x="4221" y="1728"/>
                    </a:cubicBezTo>
                    <a:cubicBezTo>
                      <a:pt x="4325" y="1755"/>
                      <a:pt x="4412" y="1781"/>
                      <a:pt x="4489" y="1815"/>
                    </a:cubicBezTo>
                    <a:cubicBezTo>
                      <a:pt x="4582" y="1875"/>
                      <a:pt x="4669" y="1945"/>
                      <a:pt x="4733" y="2005"/>
                    </a:cubicBezTo>
                    <a:cubicBezTo>
                      <a:pt x="4817" y="2082"/>
                      <a:pt x="4907" y="2173"/>
                      <a:pt x="4987" y="2277"/>
                    </a:cubicBezTo>
                    <a:cubicBezTo>
                      <a:pt x="4984" y="2310"/>
                      <a:pt x="4981" y="2340"/>
                      <a:pt x="4977" y="2374"/>
                    </a:cubicBezTo>
                    <a:cubicBezTo>
                      <a:pt x="4947" y="2424"/>
                      <a:pt x="4907" y="2474"/>
                      <a:pt x="4867" y="2527"/>
                    </a:cubicBezTo>
                    <a:cubicBezTo>
                      <a:pt x="4797" y="2561"/>
                      <a:pt x="4723" y="2595"/>
                      <a:pt x="4643" y="2624"/>
                    </a:cubicBezTo>
                    <a:cubicBezTo>
                      <a:pt x="4566" y="2641"/>
                      <a:pt x="4489" y="2651"/>
                      <a:pt x="4405" y="2661"/>
                    </a:cubicBezTo>
                    <a:lnTo>
                      <a:pt x="4348" y="2668"/>
                    </a:lnTo>
                    <a:cubicBezTo>
                      <a:pt x="4272" y="2678"/>
                      <a:pt x="4195" y="2684"/>
                      <a:pt x="4131" y="2691"/>
                    </a:cubicBezTo>
                    <a:cubicBezTo>
                      <a:pt x="3991" y="2691"/>
                      <a:pt x="3854" y="2678"/>
                      <a:pt x="3736" y="2668"/>
                    </a:cubicBezTo>
                    <a:cubicBezTo>
                      <a:pt x="3596" y="2655"/>
                      <a:pt x="3485" y="2638"/>
                      <a:pt x="3385" y="2621"/>
                    </a:cubicBezTo>
                    <a:lnTo>
                      <a:pt x="3375" y="2618"/>
                    </a:lnTo>
                    <a:cubicBezTo>
                      <a:pt x="3295" y="2595"/>
                      <a:pt x="3215" y="2570"/>
                      <a:pt x="3121" y="2558"/>
                    </a:cubicBezTo>
                    <a:cubicBezTo>
                      <a:pt x="3138" y="2527"/>
                      <a:pt x="3155" y="2497"/>
                      <a:pt x="3171" y="2470"/>
                    </a:cubicBezTo>
                    <a:cubicBezTo>
                      <a:pt x="3252" y="2337"/>
                      <a:pt x="3329" y="2206"/>
                      <a:pt x="3409" y="2079"/>
                    </a:cubicBezTo>
                    <a:cubicBezTo>
                      <a:pt x="3482" y="1962"/>
                      <a:pt x="3556" y="1845"/>
                      <a:pt x="3633" y="1735"/>
                    </a:cubicBezTo>
                    <a:lnTo>
                      <a:pt x="3700" y="1635"/>
                    </a:lnTo>
                    <a:close/>
                    <a:moveTo>
                      <a:pt x="3536" y="1253"/>
                    </a:moveTo>
                    <a:lnTo>
                      <a:pt x="3345" y="1534"/>
                    </a:lnTo>
                    <a:cubicBezTo>
                      <a:pt x="3261" y="1651"/>
                      <a:pt x="3184" y="1772"/>
                      <a:pt x="3111" y="1892"/>
                    </a:cubicBezTo>
                    <a:cubicBezTo>
                      <a:pt x="3028" y="2022"/>
                      <a:pt x="2951" y="2156"/>
                      <a:pt x="2870" y="2289"/>
                    </a:cubicBezTo>
                    <a:cubicBezTo>
                      <a:pt x="2817" y="2380"/>
                      <a:pt x="2770" y="2470"/>
                      <a:pt x="2719" y="2561"/>
                    </a:cubicBezTo>
                    <a:lnTo>
                      <a:pt x="2509" y="3019"/>
                    </a:lnTo>
                    <a:lnTo>
                      <a:pt x="2874" y="2919"/>
                    </a:lnTo>
                    <a:cubicBezTo>
                      <a:pt x="2916" y="2906"/>
                      <a:pt x="2960" y="2899"/>
                      <a:pt x="3003" y="2899"/>
                    </a:cubicBezTo>
                    <a:cubicBezTo>
                      <a:pt x="3018" y="2899"/>
                      <a:pt x="3033" y="2900"/>
                      <a:pt x="3048" y="2902"/>
                    </a:cubicBezTo>
                    <a:cubicBezTo>
                      <a:pt x="3121" y="2908"/>
                      <a:pt x="3195" y="2932"/>
                      <a:pt x="3275" y="2956"/>
                    </a:cubicBezTo>
                    <a:lnTo>
                      <a:pt x="3312" y="2965"/>
                    </a:lnTo>
                    <a:cubicBezTo>
                      <a:pt x="3425" y="2985"/>
                      <a:pt x="3549" y="3002"/>
                      <a:pt x="3700" y="3016"/>
                    </a:cubicBezTo>
                    <a:cubicBezTo>
                      <a:pt x="3823" y="3029"/>
                      <a:pt x="3967" y="3042"/>
                      <a:pt x="4131" y="3042"/>
                    </a:cubicBezTo>
                    <a:lnTo>
                      <a:pt x="4144" y="3042"/>
                    </a:lnTo>
                    <a:cubicBezTo>
                      <a:pt x="4228" y="3036"/>
                      <a:pt x="4308" y="3029"/>
                      <a:pt x="4392" y="3016"/>
                    </a:cubicBezTo>
                    <a:lnTo>
                      <a:pt x="4452" y="3009"/>
                    </a:lnTo>
                    <a:cubicBezTo>
                      <a:pt x="4542" y="2999"/>
                      <a:pt x="4636" y="2985"/>
                      <a:pt x="4729" y="2965"/>
                    </a:cubicBezTo>
                    <a:lnTo>
                      <a:pt x="4753" y="2959"/>
                    </a:lnTo>
                    <a:cubicBezTo>
                      <a:pt x="4860" y="2919"/>
                      <a:pt x="4961" y="2875"/>
                      <a:pt x="5050" y="2828"/>
                    </a:cubicBezTo>
                    <a:lnTo>
                      <a:pt x="5124" y="2765"/>
                    </a:lnTo>
                    <a:cubicBezTo>
                      <a:pt x="5188" y="2688"/>
                      <a:pt x="5245" y="2607"/>
                      <a:pt x="5291" y="2534"/>
                    </a:cubicBezTo>
                    <a:lnTo>
                      <a:pt x="5322" y="2447"/>
                    </a:lnTo>
                    <a:cubicBezTo>
                      <a:pt x="5331" y="2380"/>
                      <a:pt x="5339" y="2310"/>
                      <a:pt x="5339" y="2243"/>
                    </a:cubicBezTo>
                    <a:lnTo>
                      <a:pt x="5339" y="2226"/>
                    </a:lnTo>
                    <a:lnTo>
                      <a:pt x="5322" y="2166"/>
                    </a:lnTo>
                    <a:cubicBezTo>
                      <a:pt x="5311" y="2143"/>
                      <a:pt x="5302" y="2123"/>
                      <a:pt x="5291" y="2102"/>
                    </a:cubicBezTo>
                    <a:lnTo>
                      <a:pt x="5278" y="2079"/>
                    </a:lnTo>
                    <a:cubicBezTo>
                      <a:pt x="5181" y="1948"/>
                      <a:pt x="5070" y="1838"/>
                      <a:pt x="4974" y="1748"/>
                    </a:cubicBezTo>
                    <a:lnTo>
                      <a:pt x="4967" y="1741"/>
                    </a:lnTo>
                    <a:cubicBezTo>
                      <a:pt x="4890" y="1675"/>
                      <a:pt x="4783" y="1584"/>
                      <a:pt x="4663" y="1511"/>
                    </a:cubicBezTo>
                    <a:lnTo>
                      <a:pt x="4639" y="1497"/>
                    </a:lnTo>
                    <a:cubicBezTo>
                      <a:pt x="4539" y="1454"/>
                      <a:pt x="4436" y="1420"/>
                      <a:pt x="4298" y="1387"/>
                    </a:cubicBezTo>
                    <a:cubicBezTo>
                      <a:pt x="4181" y="1363"/>
                      <a:pt x="4061" y="1340"/>
                      <a:pt x="3944" y="1320"/>
                    </a:cubicBezTo>
                    <a:cubicBezTo>
                      <a:pt x="3860" y="1303"/>
                      <a:pt x="3780" y="1290"/>
                      <a:pt x="3696" y="1277"/>
                    </a:cubicBezTo>
                    <a:lnTo>
                      <a:pt x="3536" y="1253"/>
                    </a:lnTo>
                    <a:close/>
                    <a:moveTo>
                      <a:pt x="2439" y="3995"/>
                    </a:moveTo>
                    <a:cubicBezTo>
                      <a:pt x="2466" y="4022"/>
                      <a:pt x="2496" y="4046"/>
                      <a:pt x="2526" y="4069"/>
                    </a:cubicBezTo>
                    <a:lnTo>
                      <a:pt x="2529" y="4072"/>
                    </a:lnTo>
                    <a:cubicBezTo>
                      <a:pt x="2576" y="4109"/>
                      <a:pt x="2622" y="4136"/>
                      <a:pt x="2662" y="4160"/>
                    </a:cubicBezTo>
                    <a:lnTo>
                      <a:pt x="2703" y="4183"/>
                    </a:lnTo>
                    <a:cubicBezTo>
                      <a:pt x="2747" y="4209"/>
                      <a:pt x="2793" y="4236"/>
                      <a:pt x="2840" y="4260"/>
                    </a:cubicBezTo>
                    <a:lnTo>
                      <a:pt x="2880" y="4287"/>
                    </a:lnTo>
                    <a:cubicBezTo>
                      <a:pt x="2957" y="4327"/>
                      <a:pt x="3034" y="4370"/>
                      <a:pt x="3104" y="4417"/>
                    </a:cubicBezTo>
                    <a:cubicBezTo>
                      <a:pt x="3168" y="4461"/>
                      <a:pt x="3232" y="4510"/>
                      <a:pt x="3292" y="4564"/>
                    </a:cubicBezTo>
                    <a:cubicBezTo>
                      <a:pt x="3352" y="4621"/>
                      <a:pt x="3399" y="4671"/>
                      <a:pt x="3439" y="4722"/>
                    </a:cubicBezTo>
                    <a:cubicBezTo>
                      <a:pt x="3459" y="4765"/>
                      <a:pt x="3479" y="4808"/>
                      <a:pt x="3499" y="4862"/>
                    </a:cubicBezTo>
                    <a:cubicBezTo>
                      <a:pt x="3512" y="4925"/>
                      <a:pt x="3522" y="4986"/>
                      <a:pt x="3533" y="5043"/>
                    </a:cubicBezTo>
                    <a:cubicBezTo>
                      <a:pt x="3529" y="5063"/>
                      <a:pt x="3525" y="5083"/>
                      <a:pt x="3522" y="5106"/>
                    </a:cubicBezTo>
                    <a:cubicBezTo>
                      <a:pt x="3512" y="5146"/>
                      <a:pt x="3499" y="5186"/>
                      <a:pt x="3482" y="5223"/>
                    </a:cubicBezTo>
                    <a:cubicBezTo>
                      <a:pt x="3465" y="5250"/>
                      <a:pt x="3449" y="5276"/>
                      <a:pt x="3429" y="5299"/>
                    </a:cubicBezTo>
                    <a:cubicBezTo>
                      <a:pt x="3385" y="5344"/>
                      <a:pt x="3332" y="5384"/>
                      <a:pt x="3275" y="5424"/>
                    </a:cubicBezTo>
                    <a:cubicBezTo>
                      <a:pt x="3171" y="5480"/>
                      <a:pt x="3054" y="5534"/>
                      <a:pt x="2931" y="5577"/>
                    </a:cubicBezTo>
                    <a:cubicBezTo>
                      <a:pt x="2903" y="5584"/>
                      <a:pt x="2880" y="5591"/>
                      <a:pt x="2854" y="5594"/>
                    </a:cubicBezTo>
                    <a:cubicBezTo>
                      <a:pt x="2810" y="5580"/>
                      <a:pt x="2767" y="5568"/>
                      <a:pt x="2723" y="5554"/>
                    </a:cubicBezTo>
                    <a:lnTo>
                      <a:pt x="2642" y="5531"/>
                    </a:lnTo>
                    <a:cubicBezTo>
                      <a:pt x="2532" y="5497"/>
                      <a:pt x="2426" y="5464"/>
                      <a:pt x="2338" y="5427"/>
                    </a:cubicBezTo>
                    <a:cubicBezTo>
                      <a:pt x="2228" y="5364"/>
                      <a:pt x="2121" y="5296"/>
                      <a:pt x="2011" y="5230"/>
                    </a:cubicBezTo>
                    <a:lnTo>
                      <a:pt x="1944" y="5186"/>
                    </a:lnTo>
                    <a:cubicBezTo>
                      <a:pt x="1927" y="5176"/>
                      <a:pt x="1910" y="5166"/>
                      <a:pt x="1897" y="5156"/>
                    </a:cubicBezTo>
                    <a:cubicBezTo>
                      <a:pt x="1954" y="5026"/>
                      <a:pt x="2011" y="4895"/>
                      <a:pt x="2068" y="4768"/>
                    </a:cubicBezTo>
                    <a:cubicBezTo>
                      <a:pt x="2181" y="4507"/>
                      <a:pt x="2309" y="4250"/>
                      <a:pt x="2439" y="3995"/>
                    </a:cubicBezTo>
                    <a:close/>
                    <a:moveTo>
                      <a:pt x="2409" y="3273"/>
                    </a:moveTo>
                    <a:lnTo>
                      <a:pt x="2228" y="3631"/>
                    </a:lnTo>
                    <a:cubicBezTo>
                      <a:pt x="2064" y="3952"/>
                      <a:pt x="1894" y="4287"/>
                      <a:pt x="1747" y="4624"/>
                    </a:cubicBezTo>
                    <a:cubicBezTo>
                      <a:pt x="1666" y="4802"/>
                      <a:pt x="1589" y="4978"/>
                      <a:pt x="1512" y="5156"/>
                    </a:cubicBezTo>
                    <a:lnTo>
                      <a:pt x="1449" y="5299"/>
                    </a:lnTo>
                    <a:lnTo>
                      <a:pt x="1646" y="5417"/>
                    </a:lnTo>
                    <a:cubicBezTo>
                      <a:pt x="1683" y="5437"/>
                      <a:pt x="1716" y="5460"/>
                      <a:pt x="1753" y="5480"/>
                    </a:cubicBezTo>
                    <a:lnTo>
                      <a:pt x="1827" y="5531"/>
                    </a:lnTo>
                    <a:cubicBezTo>
                      <a:pt x="1937" y="5600"/>
                      <a:pt x="2051" y="5668"/>
                      <a:pt x="2181" y="5741"/>
                    </a:cubicBezTo>
                    <a:cubicBezTo>
                      <a:pt x="2301" y="5795"/>
                      <a:pt x="2422" y="5832"/>
                      <a:pt x="2542" y="5869"/>
                    </a:cubicBezTo>
                    <a:lnTo>
                      <a:pt x="2619" y="5892"/>
                    </a:lnTo>
                    <a:cubicBezTo>
                      <a:pt x="2673" y="5909"/>
                      <a:pt x="2730" y="5926"/>
                      <a:pt x="2787" y="5942"/>
                    </a:cubicBezTo>
                    <a:lnTo>
                      <a:pt x="2863" y="5952"/>
                    </a:lnTo>
                    <a:lnTo>
                      <a:pt x="2887" y="5946"/>
                    </a:lnTo>
                    <a:cubicBezTo>
                      <a:pt x="2931" y="5938"/>
                      <a:pt x="2977" y="5929"/>
                      <a:pt x="3034" y="5912"/>
                    </a:cubicBezTo>
                    <a:cubicBezTo>
                      <a:pt x="3188" y="5858"/>
                      <a:pt x="3325" y="5798"/>
                      <a:pt x="3459" y="5721"/>
                    </a:cubicBezTo>
                    <a:cubicBezTo>
                      <a:pt x="3549" y="5661"/>
                      <a:pt x="3619" y="5605"/>
                      <a:pt x="3679" y="5548"/>
                    </a:cubicBezTo>
                    <a:lnTo>
                      <a:pt x="3700" y="5527"/>
                    </a:lnTo>
                    <a:cubicBezTo>
                      <a:pt x="3733" y="5484"/>
                      <a:pt x="3763" y="5440"/>
                      <a:pt x="3790" y="5393"/>
                    </a:cubicBezTo>
                    <a:lnTo>
                      <a:pt x="3803" y="5370"/>
                    </a:lnTo>
                    <a:cubicBezTo>
                      <a:pt x="3826" y="5310"/>
                      <a:pt x="3846" y="5253"/>
                      <a:pt x="3863" y="5190"/>
                    </a:cubicBezTo>
                    <a:lnTo>
                      <a:pt x="3870" y="5169"/>
                    </a:lnTo>
                    <a:cubicBezTo>
                      <a:pt x="3874" y="5129"/>
                      <a:pt x="3880" y="5092"/>
                      <a:pt x="3883" y="5052"/>
                    </a:cubicBezTo>
                    <a:lnTo>
                      <a:pt x="3883" y="5035"/>
                    </a:lnTo>
                    <a:lnTo>
                      <a:pt x="3883" y="5019"/>
                    </a:lnTo>
                    <a:cubicBezTo>
                      <a:pt x="3874" y="4942"/>
                      <a:pt x="3860" y="4858"/>
                      <a:pt x="3840" y="4771"/>
                    </a:cubicBezTo>
                    <a:lnTo>
                      <a:pt x="3834" y="4748"/>
                    </a:lnTo>
                    <a:cubicBezTo>
                      <a:pt x="3803" y="4674"/>
                      <a:pt x="3773" y="4608"/>
                      <a:pt x="3743" y="4544"/>
                    </a:cubicBezTo>
                    <a:lnTo>
                      <a:pt x="3726" y="4517"/>
                    </a:lnTo>
                    <a:cubicBezTo>
                      <a:pt x="3673" y="4453"/>
                      <a:pt x="3616" y="4387"/>
                      <a:pt x="3529" y="4303"/>
                    </a:cubicBezTo>
                    <a:cubicBezTo>
                      <a:pt x="3465" y="4250"/>
                      <a:pt x="3389" y="4186"/>
                      <a:pt x="3301" y="4126"/>
                    </a:cubicBezTo>
                    <a:cubicBezTo>
                      <a:pt x="3221" y="4072"/>
                      <a:pt x="3138" y="4026"/>
                      <a:pt x="3054" y="3979"/>
                    </a:cubicBezTo>
                    <a:lnTo>
                      <a:pt x="3011" y="3955"/>
                    </a:lnTo>
                    <a:cubicBezTo>
                      <a:pt x="2967" y="3929"/>
                      <a:pt x="2923" y="3905"/>
                      <a:pt x="2880" y="3879"/>
                    </a:cubicBezTo>
                    <a:lnTo>
                      <a:pt x="2837" y="3855"/>
                    </a:lnTo>
                    <a:cubicBezTo>
                      <a:pt x="2807" y="3839"/>
                      <a:pt x="2776" y="3822"/>
                      <a:pt x="2750" y="3802"/>
                    </a:cubicBezTo>
                    <a:lnTo>
                      <a:pt x="2639" y="3939"/>
                    </a:lnTo>
                    <a:lnTo>
                      <a:pt x="2747" y="3799"/>
                    </a:lnTo>
                    <a:cubicBezTo>
                      <a:pt x="2650" y="3718"/>
                      <a:pt x="2602" y="3674"/>
                      <a:pt x="2566" y="3591"/>
                    </a:cubicBezTo>
                    <a:lnTo>
                      <a:pt x="2409" y="3273"/>
                    </a:lnTo>
                    <a:close/>
                    <a:moveTo>
                      <a:pt x="3525" y="352"/>
                    </a:moveTo>
                    <a:cubicBezTo>
                      <a:pt x="3544" y="352"/>
                      <a:pt x="3562" y="354"/>
                      <a:pt x="3576" y="357"/>
                    </a:cubicBezTo>
                    <a:cubicBezTo>
                      <a:pt x="3663" y="370"/>
                      <a:pt x="3746" y="387"/>
                      <a:pt x="3834" y="403"/>
                    </a:cubicBezTo>
                    <a:lnTo>
                      <a:pt x="3980" y="434"/>
                    </a:lnTo>
                    <a:cubicBezTo>
                      <a:pt x="4167" y="474"/>
                      <a:pt x="4359" y="514"/>
                      <a:pt x="4542" y="561"/>
                    </a:cubicBezTo>
                    <a:cubicBezTo>
                      <a:pt x="4753" y="614"/>
                      <a:pt x="4944" y="698"/>
                      <a:pt x="5135" y="812"/>
                    </a:cubicBezTo>
                    <a:cubicBezTo>
                      <a:pt x="5184" y="838"/>
                      <a:pt x="5231" y="875"/>
                      <a:pt x="5275" y="912"/>
                    </a:cubicBezTo>
                    <a:lnTo>
                      <a:pt x="5325" y="952"/>
                    </a:lnTo>
                    <a:cubicBezTo>
                      <a:pt x="5432" y="1042"/>
                      <a:pt x="5536" y="1133"/>
                      <a:pt x="5632" y="1226"/>
                    </a:cubicBezTo>
                    <a:lnTo>
                      <a:pt x="5666" y="1256"/>
                    </a:lnTo>
                    <a:cubicBezTo>
                      <a:pt x="5720" y="1310"/>
                      <a:pt x="5770" y="1357"/>
                      <a:pt x="5813" y="1407"/>
                    </a:cubicBezTo>
                    <a:cubicBezTo>
                      <a:pt x="5893" y="1504"/>
                      <a:pt x="5967" y="1607"/>
                      <a:pt x="6038" y="1724"/>
                    </a:cubicBezTo>
                    <a:cubicBezTo>
                      <a:pt x="6061" y="1765"/>
                      <a:pt x="6084" y="1805"/>
                      <a:pt x="6101" y="1845"/>
                    </a:cubicBezTo>
                    <a:cubicBezTo>
                      <a:pt x="6121" y="1905"/>
                      <a:pt x="6141" y="1962"/>
                      <a:pt x="6154" y="2025"/>
                    </a:cubicBezTo>
                    <a:cubicBezTo>
                      <a:pt x="6161" y="2042"/>
                      <a:pt x="6164" y="2059"/>
                      <a:pt x="6168" y="2076"/>
                    </a:cubicBezTo>
                    <a:cubicBezTo>
                      <a:pt x="6178" y="2213"/>
                      <a:pt x="6178" y="2340"/>
                      <a:pt x="6171" y="2464"/>
                    </a:cubicBezTo>
                    <a:cubicBezTo>
                      <a:pt x="6164" y="2570"/>
                      <a:pt x="6141" y="2678"/>
                      <a:pt x="6111" y="2768"/>
                    </a:cubicBezTo>
                    <a:cubicBezTo>
                      <a:pt x="6058" y="2925"/>
                      <a:pt x="5957" y="3072"/>
                      <a:pt x="5863" y="3200"/>
                    </a:cubicBezTo>
                    <a:cubicBezTo>
                      <a:pt x="5820" y="3257"/>
                      <a:pt x="5770" y="3313"/>
                      <a:pt x="5713" y="3373"/>
                    </a:cubicBezTo>
                    <a:lnTo>
                      <a:pt x="5680" y="3413"/>
                    </a:lnTo>
                    <a:cubicBezTo>
                      <a:pt x="5603" y="3498"/>
                      <a:pt x="5496" y="3567"/>
                      <a:pt x="5339" y="3638"/>
                    </a:cubicBezTo>
                    <a:cubicBezTo>
                      <a:pt x="5175" y="3711"/>
                      <a:pt x="5007" y="3788"/>
                      <a:pt x="4840" y="3819"/>
                    </a:cubicBezTo>
                    <a:cubicBezTo>
                      <a:pt x="4777" y="3831"/>
                      <a:pt x="4716" y="3842"/>
                      <a:pt x="4653" y="3851"/>
                    </a:cubicBezTo>
                    <a:lnTo>
                      <a:pt x="4402" y="3892"/>
                    </a:lnTo>
                    <a:lnTo>
                      <a:pt x="4529" y="4112"/>
                    </a:lnTo>
                    <a:cubicBezTo>
                      <a:pt x="4542" y="4140"/>
                      <a:pt x="4556" y="4166"/>
                      <a:pt x="4569" y="4193"/>
                    </a:cubicBezTo>
                    <a:cubicBezTo>
                      <a:pt x="4633" y="4323"/>
                      <a:pt x="4683" y="4450"/>
                      <a:pt x="4716" y="4577"/>
                    </a:cubicBezTo>
                    <a:cubicBezTo>
                      <a:pt x="4740" y="4671"/>
                      <a:pt x="4757" y="4771"/>
                      <a:pt x="4766" y="4845"/>
                    </a:cubicBezTo>
                    <a:cubicBezTo>
                      <a:pt x="4794" y="5006"/>
                      <a:pt x="4786" y="5169"/>
                      <a:pt x="4757" y="5330"/>
                    </a:cubicBezTo>
                    <a:lnTo>
                      <a:pt x="4743" y="5393"/>
                    </a:lnTo>
                    <a:cubicBezTo>
                      <a:pt x="4729" y="5467"/>
                      <a:pt x="4716" y="5537"/>
                      <a:pt x="4696" y="5597"/>
                    </a:cubicBezTo>
                    <a:cubicBezTo>
                      <a:pt x="4660" y="5701"/>
                      <a:pt x="4613" y="5805"/>
                      <a:pt x="4546" y="5929"/>
                    </a:cubicBezTo>
                    <a:cubicBezTo>
                      <a:pt x="4476" y="6056"/>
                      <a:pt x="4382" y="6176"/>
                      <a:pt x="4252" y="6303"/>
                    </a:cubicBezTo>
                    <a:cubicBezTo>
                      <a:pt x="4218" y="6333"/>
                      <a:pt x="4188" y="6363"/>
                      <a:pt x="4151" y="6394"/>
                    </a:cubicBezTo>
                    <a:cubicBezTo>
                      <a:pt x="3971" y="6537"/>
                      <a:pt x="3770" y="6661"/>
                      <a:pt x="3559" y="6758"/>
                    </a:cubicBezTo>
                    <a:cubicBezTo>
                      <a:pt x="3472" y="6798"/>
                      <a:pt x="3399" y="6829"/>
                      <a:pt x="3332" y="6852"/>
                    </a:cubicBezTo>
                    <a:lnTo>
                      <a:pt x="3261" y="6872"/>
                    </a:lnTo>
                    <a:cubicBezTo>
                      <a:pt x="3158" y="6905"/>
                      <a:pt x="3057" y="6939"/>
                      <a:pt x="2954" y="6945"/>
                    </a:cubicBezTo>
                    <a:cubicBezTo>
                      <a:pt x="2899" y="6949"/>
                      <a:pt x="2847" y="6952"/>
                      <a:pt x="2798" y="6952"/>
                    </a:cubicBezTo>
                    <a:cubicBezTo>
                      <a:pt x="2755" y="6952"/>
                      <a:pt x="2713" y="6950"/>
                      <a:pt x="2673" y="6942"/>
                    </a:cubicBezTo>
                    <a:cubicBezTo>
                      <a:pt x="2579" y="6925"/>
                      <a:pt x="2489" y="6905"/>
                      <a:pt x="2395" y="6882"/>
                    </a:cubicBezTo>
                    <a:cubicBezTo>
                      <a:pt x="2335" y="6869"/>
                      <a:pt x="2275" y="6852"/>
                      <a:pt x="2215" y="6832"/>
                    </a:cubicBezTo>
                    <a:lnTo>
                      <a:pt x="2121" y="6804"/>
                    </a:lnTo>
                    <a:cubicBezTo>
                      <a:pt x="2085" y="6795"/>
                      <a:pt x="2044" y="6781"/>
                      <a:pt x="2004" y="6768"/>
                    </a:cubicBezTo>
                    <a:lnTo>
                      <a:pt x="1980" y="6761"/>
                    </a:lnTo>
                    <a:cubicBezTo>
                      <a:pt x="1840" y="6718"/>
                      <a:pt x="1710" y="6648"/>
                      <a:pt x="1596" y="6584"/>
                    </a:cubicBezTo>
                    <a:cubicBezTo>
                      <a:pt x="1512" y="6540"/>
                      <a:pt x="1432" y="6494"/>
                      <a:pt x="1352" y="6443"/>
                    </a:cubicBezTo>
                    <a:cubicBezTo>
                      <a:pt x="1268" y="6397"/>
                      <a:pt x="1191" y="6343"/>
                      <a:pt x="1111" y="6293"/>
                    </a:cubicBezTo>
                    <a:cubicBezTo>
                      <a:pt x="1084" y="6276"/>
                      <a:pt x="1061" y="6259"/>
                      <a:pt x="1041" y="6243"/>
                    </a:cubicBezTo>
                    <a:lnTo>
                      <a:pt x="970" y="6193"/>
                    </a:lnTo>
                    <a:lnTo>
                      <a:pt x="890" y="6216"/>
                    </a:lnTo>
                    <a:cubicBezTo>
                      <a:pt x="856" y="6225"/>
                      <a:pt x="820" y="6229"/>
                      <a:pt x="784" y="6229"/>
                    </a:cubicBezTo>
                    <a:cubicBezTo>
                      <a:pt x="737" y="6229"/>
                      <a:pt x="690" y="6222"/>
                      <a:pt x="646" y="6207"/>
                    </a:cubicBezTo>
                    <a:cubicBezTo>
                      <a:pt x="546" y="6170"/>
                      <a:pt x="459" y="6093"/>
                      <a:pt x="412" y="5992"/>
                    </a:cubicBezTo>
                    <a:cubicBezTo>
                      <a:pt x="368" y="5895"/>
                      <a:pt x="362" y="5771"/>
                      <a:pt x="395" y="5694"/>
                    </a:cubicBezTo>
                    <a:lnTo>
                      <a:pt x="569" y="5279"/>
                    </a:lnTo>
                    <a:cubicBezTo>
                      <a:pt x="776" y="4795"/>
                      <a:pt x="987" y="4293"/>
                      <a:pt x="1208" y="3805"/>
                    </a:cubicBezTo>
                    <a:cubicBezTo>
                      <a:pt x="1302" y="3604"/>
                      <a:pt x="1392" y="3404"/>
                      <a:pt x="1483" y="3200"/>
                    </a:cubicBezTo>
                    <a:cubicBezTo>
                      <a:pt x="1546" y="3052"/>
                      <a:pt x="1603" y="2899"/>
                      <a:pt x="1656" y="2751"/>
                    </a:cubicBezTo>
                    <a:lnTo>
                      <a:pt x="1707" y="2615"/>
                    </a:lnTo>
                    <a:cubicBezTo>
                      <a:pt x="1857" y="2209"/>
                      <a:pt x="2064" y="1818"/>
                      <a:pt x="2268" y="1437"/>
                    </a:cubicBezTo>
                    <a:lnTo>
                      <a:pt x="2298" y="1383"/>
                    </a:lnTo>
                    <a:cubicBezTo>
                      <a:pt x="2375" y="1240"/>
                      <a:pt x="2452" y="1093"/>
                      <a:pt x="2536" y="952"/>
                    </a:cubicBezTo>
                    <a:cubicBezTo>
                      <a:pt x="2606" y="835"/>
                      <a:pt x="2693" y="735"/>
                      <a:pt x="2793" y="628"/>
                    </a:cubicBezTo>
                    <a:cubicBezTo>
                      <a:pt x="2877" y="537"/>
                      <a:pt x="2984" y="467"/>
                      <a:pt x="3094" y="431"/>
                    </a:cubicBezTo>
                    <a:cubicBezTo>
                      <a:pt x="3158" y="407"/>
                      <a:pt x="3221" y="383"/>
                      <a:pt x="3289" y="370"/>
                    </a:cubicBezTo>
                    <a:cubicBezTo>
                      <a:pt x="3335" y="357"/>
                      <a:pt x="3385" y="357"/>
                      <a:pt x="3445" y="353"/>
                    </a:cubicBezTo>
                    <a:lnTo>
                      <a:pt x="3499" y="353"/>
                    </a:lnTo>
                    <a:cubicBezTo>
                      <a:pt x="3508" y="353"/>
                      <a:pt x="3516" y="352"/>
                      <a:pt x="3525" y="352"/>
                    </a:cubicBezTo>
                    <a:close/>
                    <a:moveTo>
                      <a:pt x="3528" y="1"/>
                    </a:moveTo>
                    <a:cubicBezTo>
                      <a:pt x="3515" y="1"/>
                      <a:pt x="3500" y="1"/>
                      <a:pt x="3485" y="2"/>
                    </a:cubicBezTo>
                    <a:lnTo>
                      <a:pt x="3435" y="2"/>
                    </a:lnTo>
                    <a:cubicBezTo>
                      <a:pt x="3362" y="6"/>
                      <a:pt x="3289" y="9"/>
                      <a:pt x="3208" y="26"/>
                    </a:cubicBezTo>
                    <a:cubicBezTo>
                      <a:pt x="3128" y="46"/>
                      <a:pt x="3054" y="69"/>
                      <a:pt x="2980" y="96"/>
                    </a:cubicBezTo>
                    <a:cubicBezTo>
                      <a:pt x="2817" y="153"/>
                      <a:pt x="2659" y="256"/>
                      <a:pt x="2536" y="387"/>
                    </a:cubicBezTo>
                    <a:cubicBezTo>
                      <a:pt x="2426" y="508"/>
                      <a:pt x="2318" y="624"/>
                      <a:pt x="2231" y="775"/>
                    </a:cubicBezTo>
                    <a:cubicBezTo>
                      <a:pt x="2148" y="919"/>
                      <a:pt x="2068" y="1069"/>
                      <a:pt x="1987" y="1216"/>
                    </a:cubicBezTo>
                    <a:lnTo>
                      <a:pt x="1957" y="1273"/>
                    </a:lnTo>
                    <a:cubicBezTo>
                      <a:pt x="1750" y="1661"/>
                      <a:pt x="1536" y="2066"/>
                      <a:pt x="1375" y="2494"/>
                    </a:cubicBezTo>
                    <a:lnTo>
                      <a:pt x="1325" y="2635"/>
                    </a:lnTo>
                    <a:cubicBezTo>
                      <a:pt x="1275" y="2775"/>
                      <a:pt x="1222" y="2922"/>
                      <a:pt x="1161" y="3056"/>
                    </a:cubicBezTo>
                    <a:lnTo>
                      <a:pt x="890" y="3658"/>
                    </a:lnTo>
                    <a:cubicBezTo>
                      <a:pt x="666" y="4149"/>
                      <a:pt x="452" y="4654"/>
                      <a:pt x="248" y="5143"/>
                    </a:cubicBezTo>
                    <a:lnTo>
                      <a:pt x="71" y="5557"/>
                    </a:lnTo>
                    <a:cubicBezTo>
                      <a:pt x="1" y="5728"/>
                      <a:pt x="7" y="5952"/>
                      <a:pt x="94" y="6139"/>
                    </a:cubicBezTo>
                    <a:cubicBezTo>
                      <a:pt x="178" y="6323"/>
                      <a:pt x="339" y="6471"/>
                      <a:pt x="529" y="6537"/>
                    </a:cubicBezTo>
                    <a:cubicBezTo>
                      <a:pt x="611" y="6568"/>
                      <a:pt x="698" y="6582"/>
                      <a:pt x="785" y="6582"/>
                    </a:cubicBezTo>
                    <a:cubicBezTo>
                      <a:pt x="822" y="6582"/>
                      <a:pt x="860" y="6579"/>
                      <a:pt x="897" y="6574"/>
                    </a:cubicBezTo>
                    <a:cubicBezTo>
                      <a:pt x="904" y="6577"/>
                      <a:pt x="910" y="6584"/>
                      <a:pt x="917" y="6588"/>
                    </a:cubicBezTo>
                    <a:cubicBezTo>
                      <a:pt x="1001" y="6641"/>
                      <a:pt x="1084" y="6695"/>
                      <a:pt x="1168" y="6744"/>
                    </a:cubicBezTo>
                    <a:cubicBezTo>
                      <a:pt x="1255" y="6795"/>
                      <a:pt x="1338" y="6845"/>
                      <a:pt x="1426" y="6892"/>
                    </a:cubicBezTo>
                    <a:cubicBezTo>
                      <a:pt x="1552" y="6962"/>
                      <a:pt x="1707" y="7042"/>
                      <a:pt x="1873" y="7096"/>
                    </a:cubicBezTo>
                    <a:lnTo>
                      <a:pt x="1897" y="7105"/>
                    </a:lnTo>
                    <a:cubicBezTo>
                      <a:pt x="1940" y="7119"/>
                      <a:pt x="1984" y="7133"/>
                      <a:pt x="2028" y="7142"/>
                    </a:cubicBezTo>
                    <a:lnTo>
                      <a:pt x="2114" y="7170"/>
                    </a:lnTo>
                    <a:cubicBezTo>
                      <a:pt x="2181" y="7190"/>
                      <a:pt x="2252" y="7210"/>
                      <a:pt x="2318" y="7226"/>
                    </a:cubicBezTo>
                    <a:cubicBezTo>
                      <a:pt x="2415" y="7250"/>
                      <a:pt x="2512" y="7270"/>
                      <a:pt x="2609" y="7286"/>
                    </a:cubicBezTo>
                    <a:cubicBezTo>
                      <a:pt x="2676" y="7300"/>
                      <a:pt x="2736" y="7303"/>
                      <a:pt x="2800" y="7303"/>
                    </a:cubicBezTo>
                    <a:cubicBezTo>
                      <a:pt x="2863" y="7303"/>
                      <a:pt x="2923" y="7300"/>
                      <a:pt x="2988" y="7297"/>
                    </a:cubicBezTo>
                    <a:cubicBezTo>
                      <a:pt x="3124" y="7286"/>
                      <a:pt x="3252" y="7246"/>
                      <a:pt x="3372" y="7206"/>
                    </a:cubicBezTo>
                    <a:lnTo>
                      <a:pt x="3435" y="7186"/>
                    </a:lnTo>
                    <a:cubicBezTo>
                      <a:pt x="3519" y="7159"/>
                      <a:pt x="3606" y="7126"/>
                      <a:pt x="3706" y="7079"/>
                    </a:cubicBezTo>
                    <a:cubicBezTo>
                      <a:pt x="3944" y="6969"/>
                      <a:pt x="4167" y="6832"/>
                      <a:pt x="4372" y="6668"/>
                    </a:cubicBezTo>
                    <a:cubicBezTo>
                      <a:pt x="4415" y="6634"/>
                      <a:pt x="4456" y="6594"/>
                      <a:pt x="4496" y="6557"/>
                    </a:cubicBezTo>
                    <a:cubicBezTo>
                      <a:pt x="4653" y="6403"/>
                      <a:pt x="4769" y="6253"/>
                      <a:pt x="4857" y="6096"/>
                    </a:cubicBezTo>
                    <a:cubicBezTo>
                      <a:pt x="4930" y="5955"/>
                      <a:pt x="4984" y="5835"/>
                      <a:pt x="5027" y="5714"/>
                    </a:cubicBezTo>
                    <a:cubicBezTo>
                      <a:pt x="5058" y="5628"/>
                      <a:pt x="5074" y="5540"/>
                      <a:pt x="5087" y="5460"/>
                    </a:cubicBezTo>
                    <a:lnTo>
                      <a:pt x="5101" y="5397"/>
                    </a:lnTo>
                    <a:cubicBezTo>
                      <a:pt x="5141" y="5199"/>
                      <a:pt x="5144" y="4995"/>
                      <a:pt x="5115" y="4791"/>
                    </a:cubicBezTo>
                    <a:cubicBezTo>
                      <a:pt x="5104" y="4708"/>
                      <a:pt x="5084" y="4601"/>
                      <a:pt x="5054" y="4487"/>
                    </a:cubicBezTo>
                    <a:cubicBezTo>
                      <a:pt x="5027" y="4376"/>
                      <a:pt x="4987" y="4270"/>
                      <a:pt x="4940" y="4156"/>
                    </a:cubicBezTo>
                    <a:cubicBezTo>
                      <a:pt x="5138" y="4116"/>
                      <a:pt x="5322" y="4032"/>
                      <a:pt x="5482" y="3959"/>
                    </a:cubicBezTo>
                    <a:cubicBezTo>
                      <a:pt x="5686" y="3868"/>
                      <a:pt x="5830" y="3768"/>
                      <a:pt x="5941" y="3648"/>
                    </a:cubicBezTo>
                    <a:lnTo>
                      <a:pt x="5973" y="3611"/>
                    </a:lnTo>
                    <a:cubicBezTo>
                      <a:pt x="6030" y="3547"/>
                      <a:pt x="6091" y="3481"/>
                      <a:pt x="6148" y="3407"/>
                    </a:cubicBezTo>
                    <a:cubicBezTo>
                      <a:pt x="6254" y="3260"/>
                      <a:pt x="6375" y="3089"/>
                      <a:pt x="6445" y="2882"/>
                    </a:cubicBezTo>
                    <a:cubicBezTo>
                      <a:pt x="6486" y="2761"/>
                      <a:pt x="6512" y="2624"/>
                      <a:pt x="6522" y="2484"/>
                    </a:cubicBezTo>
                    <a:cubicBezTo>
                      <a:pt x="6529" y="2346"/>
                      <a:pt x="6529" y="2203"/>
                      <a:pt x="6515" y="2053"/>
                    </a:cubicBezTo>
                    <a:cubicBezTo>
                      <a:pt x="6515" y="2013"/>
                      <a:pt x="6506" y="1976"/>
                      <a:pt x="6499" y="1939"/>
                    </a:cubicBezTo>
                    <a:cubicBezTo>
                      <a:pt x="6482" y="1875"/>
                      <a:pt x="6459" y="1805"/>
                      <a:pt x="6429" y="1724"/>
                    </a:cubicBezTo>
                    <a:cubicBezTo>
                      <a:pt x="6405" y="1658"/>
                      <a:pt x="6372" y="1601"/>
                      <a:pt x="6342" y="1547"/>
                    </a:cubicBezTo>
                    <a:cubicBezTo>
                      <a:pt x="6262" y="1411"/>
                      <a:pt x="6174" y="1290"/>
                      <a:pt x="6081" y="1179"/>
                    </a:cubicBezTo>
                    <a:cubicBezTo>
                      <a:pt x="6024" y="1116"/>
                      <a:pt x="5967" y="1059"/>
                      <a:pt x="5907" y="1002"/>
                    </a:cubicBezTo>
                    <a:lnTo>
                      <a:pt x="5877" y="972"/>
                    </a:lnTo>
                    <a:cubicBezTo>
                      <a:pt x="5773" y="875"/>
                      <a:pt x="5663" y="775"/>
                      <a:pt x="5546" y="681"/>
                    </a:cubicBezTo>
                    <a:lnTo>
                      <a:pt x="5496" y="638"/>
                    </a:lnTo>
                    <a:cubicBezTo>
                      <a:pt x="5442" y="594"/>
                      <a:pt x="5382" y="548"/>
                      <a:pt x="5315" y="508"/>
                    </a:cubicBezTo>
                    <a:cubicBezTo>
                      <a:pt x="5098" y="377"/>
                      <a:pt x="4874" y="283"/>
                      <a:pt x="4629" y="223"/>
                    </a:cubicBezTo>
                    <a:cubicBezTo>
                      <a:pt x="4439" y="173"/>
                      <a:pt x="4241" y="130"/>
                      <a:pt x="4054" y="93"/>
                    </a:cubicBezTo>
                    <a:lnTo>
                      <a:pt x="3907" y="59"/>
                    </a:lnTo>
                    <a:cubicBezTo>
                      <a:pt x="3817" y="42"/>
                      <a:pt x="3726" y="26"/>
                      <a:pt x="3633" y="9"/>
                    </a:cubicBezTo>
                    <a:cubicBezTo>
                      <a:pt x="3601" y="4"/>
                      <a:pt x="3567" y="1"/>
                      <a:pt x="35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867"/>
                  <a:buFont typeface="Arial"/>
                  <a:buNone/>
                </a:pPr>
                <a:endParaRPr sz="1867">
                  <a:solidFill>
                    <a:srgbClr val="000000"/>
                  </a:solidFill>
                  <a:latin typeface="Cambria"/>
                  <a:ea typeface="Cambria"/>
                  <a:cs typeface="Cambria"/>
                  <a:sym typeface="Cambria"/>
                </a:endParaRPr>
              </a:p>
            </p:txBody>
          </p:sp>
        </p:grpSp>
      </p:grpSp>
      <p:sp>
        <p:nvSpPr>
          <p:cNvPr id="57" name="Hình chữ nhật: Góc Tròn 56">
            <a:extLst>
              <a:ext uri="{FF2B5EF4-FFF2-40B4-BE49-F238E27FC236}">
                <a16:creationId xmlns:a16="http://schemas.microsoft.com/office/drawing/2014/main" id="{420B1D75-8C67-421C-9A6E-25D958F0EB98}"/>
              </a:ext>
            </a:extLst>
          </p:cNvPr>
          <p:cNvSpPr/>
          <p:nvPr/>
        </p:nvSpPr>
        <p:spPr>
          <a:xfrm>
            <a:off x="881615" y="1293713"/>
            <a:ext cx="8059639" cy="1290645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endParaRPr lang="nl-NL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ệm vụ 1.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hắc lại định lí góc có đỉnh ở bên trong đường tròn và góc có đỉnh ở bên ngoài đường tròn.</a:t>
            </a:r>
            <a:endParaRPr lang="en-US" sz="2800" dirty="0"/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8" name="Google Shape;577;p3">
            <a:extLst>
              <a:ext uri="{FF2B5EF4-FFF2-40B4-BE49-F238E27FC236}">
                <a16:creationId xmlns:a16="http://schemas.microsoft.com/office/drawing/2014/main" id="{EBB82E65-FBB1-48A6-AC62-1020145934E3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1127161" y="82235"/>
            <a:ext cx="1011724" cy="129064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C6907232-8BBC-455E-B2AC-D7BDF1BBA8AC}"/>
              </a:ext>
            </a:extLst>
          </p:cNvPr>
          <p:cNvSpPr/>
          <p:nvPr/>
        </p:nvSpPr>
        <p:spPr>
          <a:xfrm>
            <a:off x="1451428" y="3107439"/>
            <a:ext cx="9675733" cy="3511859"/>
          </a:xfrm>
          <a:prstGeom prst="roundRect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A34743C0-F1F0-4F6C-B367-CEC0AC5A242B}"/>
              </a:ext>
            </a:extLst>
          </p:cNvPr>
          <p:cNvSpPr txBox="1"/>
          <p:nvPr/>
        </p:nvSpPr>
        <p:spPr>
          <a:xfrm>
            <a:off x="1753890" y="3248990"/>
            <a:ext cx="914579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7" name="Google Shape;577;p3">
            <a:extLst>
              <a:ext uri="{FF2B5EF4-FFF2-40B4-BE49-F238E27FC236}">
                <a16:creationId xmlns:a16="http://schemas.microsoft.com/office/drawing/2014/main" id="{3F5E16A2-B09E-447C-B0DF-E0B016584A0F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82235"/>
            <a:ext cx="1011724" cy="1290645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TextBox 27">
            <a:extLst>
              <a:ext uri="{FF2B5EF4-FFF2-40B4-BE49-F238E27FC236}">
                <a16:creationId xmlns:a16="http://schemas.microsoft.com/office/drawing/2014/main" id="{DF006182-8514-4CC6-AE84-F7FB7874089B}"/>
              </a:ext>
            </a:extLst>
          </p:cNvPr>
          <p:cNvSpPr txBox="1"/>
          <p:nvPr/>
        </p:nvSpPr>
        <p:spPr>
          <a:xfrm>
            <a:off x="3428270" y="137391"/>
            <a:ext cx="5348359" cy="783193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tx1"/>
            </a:solidFill>
            <a:prstDash val="sysDot"/>
          </a:ln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uyện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ập</a:t>
            </a:r>
            <a:endParaRPr lang="en-US" sz="4000" b="1" dirty="0">
              <a:solidFill>
                <a:schemeClr val="tx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28" name="Hình ảnh 27" descr="Ảnh có chứa đồ chơi, búp bê, đồ họa véc-tơ&#10;&#10;Mô tả được tạo tự động">
            <a:extLst>
              <a:ext uri="{FF2B5EF4-FFF2-40B4-BE49-F238E27FC236}">
                <a16:creationId xmlns:a16="http://schemas.microsoft.com/office/drawing/2014/main" id="{959B00B6-AC20-493C-9306-E533972AF0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92687" y="555384"/>
            <a:ext cx="1634474" cy="2252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604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2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3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>
            <a:extLst>
              <a:ext uri="{FF2B5EF4-FFF2-40B4-BE49-F238E27FC236}">
                <a16:creationId xmlns:a16="http://schemas.microsoft.com/office/drawing/2014/main" id="{F3DAF6D4-3A15-4415-BB6E-BF0301D079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6" y="-8056"/>
            <a:ext cx="12177713" cy="6866056"/>
          </a:xfrm>
          <a:prstGeom prst="rect">
            <a:avLst/>
          </a:prstGeom>
        </p:spPr>
      </p:pic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DBC6A7DC-4636-45FC-835A-2941F7E690DC}"/>
              </a:ext>
            </a:extLst>
          </p:cNvPr>
          <p:cNvSpPr/>
          <p:nvPr/>
        </p:nvSpPr>
        <p:spPr>
          <a:xfrm>
            <a:off x="273149" y="2009742"/>
            <a:ext cx="11658600" cy="1896554"/>
          </a:xfrm>
          <a:prstGeom prst="round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ệm vụ 3. </a:t>
            </a:r>
            <a:r>
              <a:rPr lang="nl-NL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37 trang 82 SGK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, AC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9" name="Đối tượng 28">
            <a:extLst>
              <a:ext uri="{FF2B5EF4-FFF2-40B4-BE49-F238E27FC236}">
                <a16:creationId xmlns:a16="http://schemas.microsoft.com/office/drawing/2014/main" id="{D66F8159-39B2-46A5-B7A9-2D11FC2B3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773029"/>
              </p:ext>
            </p:extLst>
          </p:nvPr>
        </p:nvGraphicFramePr>
        <p:xfrm>
          <a:off x="8551863" y="3282950"/>
          <a:ext cx="22701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787320" imgH="215640" progId="Equation.DSMT4">
                  <p:embed/>
                </p:oleObj>
              </mc:Choice>
              <mc:Fallback>
                <p:oleObj name="Equation" r:id="rId4" imgW="787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51863" y="3282950"/>
                        <a:ext cx="2270125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7">
            <a:extLst>
              <a:ext uri="{FF2B5EF4-FFF2-40B4-BE49-F238E27FC236}">
                <a16:creationId xmlns:a16="http://schemas.microsoft.com/office/drawing/2014/main" id="{906F0EF8-DB9C-467D-A360-B6CD1010A52E}"/>
              </a:ext>
            </a:extLst>
          </p:cNvPr>
          <p:cNvSpPr txBox="1"/>
          <p:nvPr/>
        </p:nvSpPr>
        <p:spPr>
          <a:xfrm>
            <a:off x="3428270" y="137391"/>
            <a:ext cx="5348359" cy="783193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tx1"/>
            </a:solidFill>
            <a:prstDash val="sysDot"/>
          </a:ln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uyện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ập</a:t>
            </a:r>
            <a:endParaRPr lang="en-US" sz="4000" b="1" dirty="0">
              <a:solidFill>
                <a:schemeClr val="tx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8" name="图片 14">
            <a:extLst>
              <a:ext uri="{FF2B5EF4-FFF2-40B4-BE49-F238E27FC236}">
                <a16:creationId xmlns:a16="http://schemas.microsoft.com/office/drawing/2014/main" id="{632D2A72-F951-4EB7-9CF2-4A9628A10C6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1705422" y="4560064"/>
            <a:ext cx="8781156" cy="2050613"/>
          </a:xfrm>
          <a:prstGeom prst="rect">
            <a:avLst/>
          </a:prstGeom>
        </p:spPr>
      </p:pic>
      <p:pic>
        <p:nvPicPr>
          <p:cNvPr id="9" name="Hình ảnh 8" descr="Ảnh có chứa văn bản, đồ chơi, búp bê, đồ họa véc-tơ&#10;&#10;Mô tả được tạo tự động">
            <a:extLst>
              <a:ext uri="{FF2B5EF4-FFF2-40B4-BE49-F238E27FC236}">
                <a16:creationId xmlns:a16="http://schemas.microsoft.com/office/drawing/2014/main" id="{19D1BDD5-8F13-4BC6-87B9-34F0D4D257D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-8055"/>
            <a:ext cx="2228850" cy="1736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9266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4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Hình ảnh 75">
            <a:extLst>
              <a:ext uri="{FF2B5EF4-FFF2-40B4-BE49-F238E27FC236}">
                <a16:creationId xmlns:a16="http://schemas.microsoft.com/office/drawing/2014/main" id="{24688771-B8AC-4B96-B85E-FF998877AF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87" y="10589"/>
            <a:ext cx="12177713" cy="6866056"/>
          </a:xfrm>
          <a:prstGeom prst="rect">
            <a:avLst/>
          </a:prstGeom>
        </p:spPr>
      </p:pic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24CF8615-02BD-41E4-B244-1741D2399173}"/>
              </a:ext>
            </a:extLst>
          </p:cNvPr>
          <p:cNvCxnSpPr>
            <a:cxnSpLocks/>
          </p:cNvCxnSpPr>
          <p:nvPr/>
        </p:nvCxnSpPr>
        <p:spPr>
          <a:xfrm>
            <a:off x="1344013" y="999665"/>
            <a:ext cx="0" cy="182414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Đường nối Thẳng 2">
            <a:extLst>
              <a:ext uri="{FF2B5EF4-FFF2-40B4-BE49-F238E27FC236}">
                <a16:creationId xmlns:a16="http://schemas.microsoft.com/office/drawing/2014/main" id="{A3692E11-3D75-4D0E-8615-C56835989D36}"/>
              </a:ext>
            </a:extLst>
          </p:cNvPr>
          <p:cNvCxnSpPr>
            <a:cxnSpLocks/>
          </p:cNvCxnSpPr>
          <p:nvPr/>
        </p:nvCxnSpPr>
        <p:spPr>
          <a:xfrm>
            <a:off x="57150" y="2217908"/>
            <a:ext cx="554536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0FD9ACE6-5D23-48DB-BF8F-FD407037EA8A}"/>
              </a:ext>
            </a:extLst>
          </p:cNvPr>
          <p:cNvSpPr txBox="1"/>
          <p:nvPr/>
        </p:nvSpPr>
        <p:spPr>
          <a:xfrm>
            <a:off x="417481" y="1497736"/>
            <a:ext cx="9265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CBE14526-CFA7-446C-BA19-F3615429C4F5}"/>
              </a:ext>
            </a:extLst>
          </p:cNvPr>
          <p:cNvSpPr txBox="1"/>
          <p:nvPr/>
        </p:nvSpPr>
        <p:spPr>
          <a:xfrm>
            <a:off x="452122" y="2362147"/>
            <a:ext cx="857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4B52A87C-BBAF-4C07-ADE0-30D2443A28B4}"/>
              </a:ext>
            </a:extLst>
          </p:cNvPr>
          <p:cNvSpPr txBox="1"/>
          <p:nvPr/>
        </p:nvSpPr>
        <p:spPr>
          <a:xfrm>
            <a:off x="0" y="471502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ó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ắ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3710046C-B453-4FBE-82A4-DDA4FDF2FB85}"/>
              </a:ext>
            </a:extLst>
          </p:cNvPr>
          <p:cNvSpPr txBox="1"/>
          <p:nvPr/>
        </p:nvSpPr>
        <p:spPr>
          <a:xfrm>
            <a:off x="1543050" y="951858"/>
            <a:ext cx="47434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O)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 = AC;               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ỏ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3582D61F-31CD-444B-947C-90D07FB9D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76114"/>
              </p:ext>
            </p:extLst>
          </p:nvPr>
        </p:nvGraphicFramePr>
        <p:xfrm>
          <a:off x="2970213" y="1296988"/>
          <a:ext cx="10572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5" imgW="507960" imgH="215640" progId="Equation.DSMT4">
                  <p:embed/>
                </p:oleObj>
              </mc:Choice>
              <mc:Fallback>
                <p:oleObj name="Equation" r:id="rId5" imgW="507960" imgH="21564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3582D61F-31CD-444B-947C-90D07FB9D0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0213" y="1296988"/>
                        <a:ext cx="1057275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74F92677-6BC2-4E19-8068-72D9F4810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677257"/>
              </p:ext>
            </p:extLst>
          </p:nvPr>
        </p:nvGraphicFramePr>
        <p:xfrm>
          <a:off x="3637068" y="980375"/>
          <a:ext cx="1862872" cy="46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7" imgW="761760" imgH="190440" progId="Equation.DSMT4">
                  <p:embed/>
                </p:oleObj>
              </mc:Choice>
              <mc:Fallback>
                <p:oleObj name="Equation" r:id="rId7" imgW="761760" imgH="19044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74F92677-6BC2-4E19-8068-72D9F4810C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7068" y="980375"/>
                        <a:ext cx="1862872" cy="465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EA6BE400-39E1-41B9-9850-33F8C4B09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082489"/>
              </p:ext>
            </p:extLst>
          </p:nvPr>
        </p:nvGraphicFramePr>
        <p:xfrm>
          <a:off x="1584325" y="1714500"/>
          <a:ext cx="20431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EA6BE400-39E1-41B9-9850-33F8C4B092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4325" y="1714500"/>
                        <a:ext cx="2043113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43D9B9CB-B0CD-4C53-BCEB-C78706E13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425623"/>
              </p:ext>
            </p:extLst>
          </p:nvPr>
        </p:nvGraphicFramePr>
        <p:xfrm>
          <a:off x="1501775" y="2260600"/>
          <a:ext cx="1724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11" imgW="787320" imgH="215640" progId="Equation.DSMT4">
                  <p:embed/>
                </p:oleObj>
              </mc:Choice>
              <mc:Fallback>
                <p:oleObj name="Equation" r:id="rId11" imgW="787320" imgH="21564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43D9B9CB-B0CD-4C53-BCEB-C78706E130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1775" y="2260600"/>
                        <a:ext cx="17240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AFD51360-EC1E-4224-BBDD-9C2B24E1E57B}"/>
              </a:ext>
            </a:extLst>
          </p:cNvPr>
          <p:cNvSpPr txBox="1"/>
          <p:nvPr/>
        </p:nvSpPr>
        <p:spPr>
          <a:xfrm>
            <a:off x="7027869" y="462949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03FDCE52-8941-4DD1-86A0-9F63357FAC74}"/>
              </a:ext>
            </a:extLst>
          </p:cNvPr>
          <p:cNvSpPr txBox="1"/>
          <p:nvPr/>
        </p:nvSpPr>
        <p:spPr>
          <a:xfrm>
            <a:off x="-109664" y="2891164"/>
            <a:ext cx="2838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ẫ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0BE23C9C-E127-45E5-B1E3-002F0BC9D41B}"/>
              </a:ext>
            </a:extLst>
          </p:cNvPr>
          <p:cNvSpPr/>
          <p:nvPr/>
        </p:nvSpPr>
        <p:spPr>
          <a:xfrm>
            <a:off x="2133600" y="3483350"/>
            <a:ext cx="5776696" cy="1276348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E64243B5-49E2-4108-9F57-7BE0F074B2BF}"/>
              </a:ext>
            </a:extLst>
          </p:cNvPr>
          <p:cNvSpPr/>
          <p:nvPr/>
        </p:nvSpPr>
        <p:spPr>
          <a:xfrm>
            <a:off x="2133600" y="5274761"/>
            <a:ext cx="5776696" cy="1276348"/>
          </a:xfrm>
          <a:prstGeom prst="roundRect">
            <a:avLst/>
          </a:prstGeom>
          <a:solidFill>
            <a:srgbClr val="FF0000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2A405D3-573C-4DB3-B562-58339F3AA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407158"/>
              </p:ext>
            </p:extLst>
          </p:nvPr>
        </p:nvGraphicFramePr>
        <p:xfrm>
          <a:off x="2886075" y="3633788"/>
          <a:ext cx="46196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13" imgW="3860640" imgH="838080" progId="Equation.DSMT4">
                  <p:embed/>
                </p:oleObj>
              </mc:Choice>
              <mc:Fallback>
                <p:oleObj name="Equation" r:id="rId13" imgW="3860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86075" y="3633788"/>
                        <a:ext cx="461962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565459A-FE0B-441D-9FE2-45812CC49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89478"/>
              </p:ext>
            </p:extLst>
          </p:nvPr>
        </p:nvGraphicFramePr>
        <p:xfrm>
          <a:off x="2613025" y="5260975"/>
          <a:ext cx="44402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15" imgW="1879560" imgH="419040" progId="Equation.DSMT4">
                  <p:embed/>
                </p:oleObj>
              </mc:Choice>
              <mc:Fallback>
                <p:oleObj name="Equation" r:id="rId15" imgW="1879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13025" y="5260975"/>
                        <a:ext cx="444023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3">
            <a:extLst>
              <a:ext uri="{FF2B5EF4-FFF2-40B4-BE49-F238E27FC236}">
                <a16:creationId xmlns:a16="http://schemas.microsoft.com/office/drawing/2014/main" id="{CE815674-8403-4E7D-A57F-5EB57D452024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8759825" y="22225"/>
            <a:ext cx="2967038" cy="36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Oval 5">
            <a:extLst>
              <a:ext uri="{FF2B5EF4-FFF2-40B4-BE49-F238E27FC236}">
                <a16:creationId xmlns:a16="http://schemas.microsoft.com/office/drawing/2014/main" id="{D4D9F17F-010C-4636-8F2E-688616E54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5888" y="122238"/>
            <a:ext cx="2444750" cy="2443163"/>
          </a:xfrm>
          <a:prstGeom prst="ellipse">
            <a:avLst/>
          </a:prstGeom>
          <a:noFill/>
          <a:ln w="31750" cap="flat">
            <a:solidFill>
              <a:srgbClr val="008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Line 6">
            <a:extLst>
              <a:ext uri="{FF2B5EF4-FFF2-40B4-BE49-F238E27FC236}">
                <a16:creationId xmlns:a16="http://schemas.microsoft.com/office/drawing/2014/main" id="{12129E00-803F-40B5-BDA4-6E301657B60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331325" y="512763"/>
            <a:ext cx="2012950" cy="331788"/>
          </a:xfrm>
          <a:prstGeom prst="line">
            <a:avLst/>
          </a:prstGeom>
          <a:noFill/>
          <a:ln w="31750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Line 7">
            <a:extLst>
              <a:ext uri="{FF2B5EF4-FFF2-40B4-BE49-F238E27FC236}">
                <a16:creationId xmlns:a16="http://schemas.microsoft.com/office/drawing/2014/main" id="{7B223F63-B464-4941-AF10-931C880CE956}"/>
              </a:ext>
            </a:extLst>
          </p:cNvPr>
          <p:cNvSpPr>
            <a:spLocks noChangeShapeType="1"/>
          </p:cNvSpPr>
          <p:nvPr/>
        </p:nvSpPr>
        <p:spPr bwMode="auto">
          <a:xfrm>
            <a:off x="9331325" y="512763"/>
            <a:ext cx="481013" cy="1979613"/>
          </a:xfrm>
          <a:prstGeom prst="line">
            <a:avLst/>
          </a:prstGeom>
          <a:noFill/>
          <a:ln w="31750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Line 8">
            <a:extLst>
              <a:ext uri="{FF2B5EF4-FFF2-40B4-BE49-F238E27FC236}">
                <a16:creationId xmlns:a16="http://schemas.microsoft.com/office/drawing/2014/main" id="{C8ADE131-BED8-4CDD-9848-709DAF298C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78913" y="512763"/>
            <a:ext cx="252413" cy="2768600"/>
          </a:xfrm>
          <a:prstGeom prst="line">
            <a:avLst/>
          </a:prstGeom>
          <a:noFill/>
          <a:ln w="31750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Line 9">
            <a:extLst>
              <a:ext uri="{FF2B5EF4-FFF2-40B4-BE49-F238E27FC236}">
                <a16:creationId xmlns:a16="http://schemas.microsoft.com/office/drawing/2014/main" id="{A6E0C40A-63B6-4066-9E9A-5E23667948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78913" y="844550"/>
            <a:ext cx="2265363" cy="2436813"/>
          </a:xfrm>
          <a:prstGeom prst="line">
            <a:avLst/>
          </a:prstGeom>
          <a:noFill/>
          <a:ln w="31750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Line 10">
            <a:extLst>
              <a:ext uri="{FF2B5EF4-FFF2-40B4-BE49-F238E27FC236}">
                <a16:creationId xmlns:a16="http://schemas.microsoft.com/office/drawing/2014/main" id="{1E68F082-B0FF-48E9-BDBD-0B568A7DF193}"/>
              </a:ext>
            </a:extLst>
          </p:cNvPr>
          <p:cNvSpPr>
            <a:spLocks noChangeShapeType="1"/>
          </p:cNvSpPr>
          <p:nvPr/>
        </p:nvSpPr>
        <p:spPr bwMode="auto">
          <a:xfrm>
            <a:off x="9196388" y="2000250"/>
            <a:ext cx="615950" cy="492125"/>
          </a:xfrm>
          <a:prstGeom prst="line">
            <a:avLst/>
          </a:prstGeom>
          <a:noFill/>
          <a:ln w="31750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Line 11">
            <a:extLst>
              <a:ext uri="{FF2B5EF4-FFF2-40B4-BE49-F238E27FC236}">
                <a16:creationId xmlns:a16="http://schemas.microsoft.com/office/drawing/2014/main" id="{7AB0A217-9F22-4756-A164-A49FDEFDB53F}"/>
              </a:ext>
            </a:extLst>
          </p:cNvPr>
          <p:cNvSpPr>
            <a:spLocks noChangeShapeType="1"/>
          </p:cNvSpPr>
          <p:nvPr/>
        </p:nvSpPr>
        <p:spPr bwMode="auto">
          <a:xfrm>
            <a:off x="9512300" y="1481138"/>
            <a:ext cx="133350" cy="98425"/>
          </a:xfrm>
          <a:prstGeom prst="line">
            <a:avLst/>
          </a:prstGeom>
          <a:noFill/>
          <a:ln w="31750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Line 12">
            <a:extLst>
              <a:ext uri="{FF2B5EF4-FFF2-40B4-BE49-F238E27FC236}">
                <a16:creationId xmlns:a16="http://schemas.microsoft.com/office/drawing/2014/main" id="{7A503DB0-8038-4C9E-A825-ECA464000C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542463" y="1455738"/>
            <a:ext cx="73025" cy="149225"/>
          </a:xfrm>
          <a:prstGeom prst="line">
            <a:avLst/>
          </a:prstGeom>
          <a:noFill/>
          <a:ln w="31750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Line 13">
            <a:extLst>
              <a:ext uri="{FF2B5EF4-FFF2-40B4-BE49-F238E27FC236}">
                <a16:creationId xmlns:a16="http://schemas.microsoft.com/office/drawing/2014/main" id="{8D941A69-88C2-4767-98DD-26E45E05A9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340975" y="649288"/>
            <a:ext cx="142875" cy="82550"/>
          </a:xfrm>
          <a:prstGeom prst="line">
            <a:avLst/>
          </a:prstGeom>
          <a:noFill/>
          <a:ln w="31750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Line 14">
            <a:extLst>
              <a:ext uri="{FF2B5EF4-FFF2-40B4-BE49-F238E27FC236}">
                <a16:creationId xmlns:a16="http://schemas.microsoft.com/office/drawing/2014/main" id="{D519EA16-1089-41D8-8F0E-7FF48F409DD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58438" y="628650"/>
            <a:ext cx="107950" cy="123825"/>
          </a:xfrm>
          <a:prstGeom prst="line">
            <a:avLst/>
          </a:prstGeom>
          <a:noFill/>
          <a:ln w="31750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5" name="Group 18">
            <a:extLst>
              <a:ext uri="{FF2B5EF4-FFF2-40B4-BE49-F238E27FC236}">
                <a16:creationId xmlns:a16="http://schemas.microsoft.com/office/drawing/2014/main" id="{51A02368-FFD6-46AF-AFF8-A9BEA04F98D7}"/>
              </a:ext>
            </a:extLst>
          </p:cNvPr>
          <p:cNvGrpSpPr>
            <a:grpSpLocks/>
          </p:cNvGrpSpPr>
          <p:nvPr/>
        </p:nvGrpSpPr>
        <p:grpSpPr bwMode="auto">
          <a:xfrm>
            <a:off x="8905875" y="3240088"/>
            <a:ext cx="242888" cy="407988"/>
            <a:chOff x="5610" y="2041"/>
            <a:chExt cx="153" cy="257"/>
          </a:xfrm>
        </p:grpSpPr>
        <p:sp>
          <p:nvSpPr>
            <p:cNvPr id="71" name="Oval 15">
              <a:extLst>
                <a:ext uri="{FF2B5EF4-FFF2-40B4-BE49-F238E27FC236}">
                  <a16:creationId xmlns:a16="http://schemas.microsoft.com/office/drawing/2014/main" id="{6D13E0FC-42AC-4A1E-8698-539CFCC71D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3" y="2041"/>
              <a:ext cx="53" cy="52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Oval 16">
              <a:extLst>
                <a:ext uri="{FF2B5EF4-FFF2-40B4-BE49-F238E27FC236}">
                  <a16:creationId xmlns:a16="http://schemas.microsoft.com/office/drawing/2014/main" id="{D454DBFF-34B1-477A-99DA-84ED816985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3" y="2041"/>
              <a:ext cx="53" cy="52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17">
              <a:extLst>
                <a:ext uri="{FF2B5EF4-FFF2-40B4-BE49-F238E27FC236}">
                  <a16:creationId xmlns:a16="http://schemas.microsoft.com/office/drawing/2014/main" id="{AA1C8D67-5F87-481E-8DC1-A2E192E4B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10" y="2086"/>
              <a:ext cx="15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6" name="Group 22">
            <a:extLst>
              <a:ext uri="{FF2B5EF4-FFF2-40B4-BE49-F238E27FC236}">
                <a16:creationId xmlns:a16="http://schemas.microsoft.com/office/drawing/2014/main" id="{2B047B58-0EDB-44CE-BA0A-5D586866A709}"/>
              </a:ext>
            </a:extLst>
          </p:cNvPr>
          <p:cNvGrpSpPr>
            <a:grpSpLocks/>
          </p:cNvGrpSpPr>
          <p:nvPr/>
        </p:nvGrpSpPr>
        <p:grpSpPr bwMode="auto">
          <a:xfrm>
            <a:off x="9771063" y="2451100"/>
            <a:ext cx="304800" cy="423863"/>
            <a:chOff x="6155" y="1544"/>
            <a:chExt cx="192" cy="267"/>
          </a:xfrm>
        </p:grpSpPr>
        <p:sp>
          <p:nvSpPr>
            <p:cNvPr id="68" name="Oval 19">
              <a:extLst>
                <a:ext uri="{FF2B5EF4-FFF2-40B4-BE49-F238E27FC236}">
                  <a16:creationId xmlns:a16="http://schemas.microsoft.com/office/drawing/2014/main" id="{8E53787F-2682-4FBE-933D-EF08670104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55" y="1544"/>
              <a:ext cx="52" cy="52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Oval 20">
              <a:extLst>
                <a:ext uri="{FF2B5EF4-FFF2-40B4-BE49-F238E27FC236}">
                  <a16:creationId xmlns:a16="http://schemas.microsoft.com/office/drawing/2014/main" id="{9D5FEA22-5F79-4719-A705-F90B5E054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55" y="1544"/>
              <a:ext cx="52" cy="52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21">
              <a:extLst>
                <a:ext uri="{FF2B5EF4-FFF2-40B4-BE49-F238E27FC236}">
                  <a16:creationId xmlns:a16="http://schemas.microsoft.com/office/drawing/2014/main" id="{656F748F-3190-4B75-A705-6A861F7D0F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5" y="1599"/>
              <a:ext cx="1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7" name="Group 26">
            <a:extLst>
              <a:ext uri="{FF2B5EF4-FFF2-40B4-BE49-F238E27FC236}">
                <a16:creationId xmlns:a16="http://schemas.microsoft.com/office/drawing/2014/main" id="{9ED594E2-E358-42AE-9AAE-56429D1BBA7A}"/>
              </a:ext>
            </a:extLst>
          </p:cNvPr>
          <p:cNvGrpSpPr>
            <a:grpSpLocks/>
          </p:cNvGrpSpPr>
          <p:nvPr/>
        </p:nvGrpSpPr>
        <p:grpSpPr bwMode="auto">
          <a:xfrm>
            <a:off x="11301413" y="574675"/>
            <a:ext cx="396875" cy="336550"/>
            <a:chOff x="7119" y="362"/>
            <a:chExt cx="250" cy="212"/>
          </a:xfrm>
        </p:grpSpPr>
        <p:sp>
          <p:nvSpPr>
            <p:cNvPr id="65" name="Oval 23">
              <a:extLst>
                <a:ext uri="{FF2B5EF4-FFF2-40B4-BE49-F238E27FC236}">
                  <a16:creationId xmlns:a16="http://schemas.microsoft.com/office/drawing/2014/main" id="{67FC6D96-E0E4-4D52-9AA5-184397EFEB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9" y="506"/>
              <a:ext cx="53" cy="52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Oval 24">
              <a:extLst>
                <a:ext uri="{FF2B5EF4-FFF2-40B4-BE49-F238E27FC236}">
                  <a16:creationId xmlns:a16="http://schemas.microsoft.com/office/drawing/2014/main" id="{835089AD-24A1-432B-BAFC-50E9D505A7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9" y="506"/>
              <a:ext cx="53" cy="52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25">
              <a:extLst>
                <a:ext uri="{FF2B5EF4-FFF2-40B4-BE49-F238E27FC236}">
                  <a16:creationId xmlns:a16="http://schemas.microsoft.com/office/drawing/2014/main" id="{AB307EFB-7258-46CD-B470-34130D131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7" y="362"/>
              <a:ext cx="1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8" name="Group 30">
            <a:extLst>
              <a:ext uri="{FF2B5EF4-FFF2-40B4-BE49-F238E27FC236}">
                <a16:creationId xmlns:a16="http://schemas.microsoft.com/office/drawing/2014/main" id="{520255D3-9540-44B3-9758-0F623EDE0843}"/>
              </a:ext>
            </a:extLst>
          </p:cNvPr>
          <p:cNvGrpSpPr>
            <a:grpSpLocks/>
          </p:cNvGrpSpPr>
          <p:nvPr/>
        </p:nvGrpSpPr>
        <p:grpSpPr bwMode="auto">
          <a:xfrm>
            <a:off x="10185400" y="1301750"/>
            <a:ext cx="358775" cy="431800"/>
            <a:chOff x="6416" y="820"/>
            <a:chExt cx="226" cy="272"/>
          </a:xfrm>
        </p:grpSpPr>
        <p:sp>
          <p:nvSpPr>
            <p:cNvPr id="62" name="Oval 27">
              <a:extLst>
                <a:ext uri="{FF2B5EF4-FFF2-40B4-BE49-F238E27FC236}">
                  <a16:creationId xmlns:a16="http://schemas.microsoft.com/office/drawing/2014/main" id="{39BCDB73-647D-4B9D-A65B-F5D34147A8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6" y="820"/>
              <a:ext cx="53" cy="5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Oval 28">
              <a:extLst>
                <a:ext uri="{FF2B5EF4-FFF2-40B4-BE49-F238E27FC236}">
                  <a16:creationId xmlns:a16="http://schemas.microsoft.com/office/drawing/2014/main" id="{C495FA71-16B6-47DF-A5A0-B725A1FDB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6" y="820"/>
              <a:ext cx="53" cy="53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29">
              <a:extLst>
                <a:ext uri="{FF2B5EF4-FFF2-40B4-BE49-F238E27FC236}">
                  <a16:creationId xmlns:a16="http://schemas.microsoft.com/office/drawing/2014/main" id="{9B42E0F0-EA27-4B6A-8812-4CA7A82E2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2" y="880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9" name="Group 34">
            <a:extLst>
              <a:ext uri="{FF2B5EF4-FFF2-40B4-BE49-F238E27FC236}">
                <a16:creationId xmlns:a16="http://schemas.microsoft.com/office/drawing/2014/main" id="{5F7C0277-9871-4D4E-9A84-76051485A92E}"/>
              </a:ext>
            </a:extLst>
          </p:cNvPr>
          <p:cNvGrpSpPr>
            <a:grpSpLocks/>
          </p:cNvGrpSpPr>
          <p:nvPr/>
        </p:nvGrpSpPr>
        <p:grpSpPr bwMode="auto">
          <a:xfrm>
            <a:off x="9102725" y="231775"/>
            <a:ext cx="273050" cy="336550"/>
            <a:chOff x="5734" y="146"/>
            <a:chExt cx="172" cy="212"/>
          </a:xfrm>
        </p:grpSpPr>
        <p:sp>
          <p:nvSpPr>
            <p:cNvPr id="59" name="Oval 31">
              <a:extLst>
                <a:ext uri="{FF2B5EF4-FFF2-40B4-BE49-F238E27FC236}">
                  <a16:creationId xmlns:a16="http://schemas.microsoft.com/office/drawing/2014/main" id="{D3345A90-0112-44B7-8F55-52929BBF6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2" y="296"/>
              <a:ext cx="53" cy="5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Oval 32">
              <a:extLst>
                <a:ext uri="{FF2B5EF4-FFF2-40B4-BE49-F238E27FC236}">
                  <a16:creationId xmlns:a16="http://schemas.microsoft.com/office/drawing/2014/main" id="{980E2D62-6EA9-48AE-9CDD-FD9722EABD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2" y="296"/>
              <a:ext cx="53" cy="53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3">
              <a:extLst>
                <a:ext uri="{FF2B5EF4-FFF2-40B4-BE49-F238E27FC236}">
                  <a16:creationId xmlns:a16="http://schemas.microsoft.com/office/drawing/2014/main" id="{B5C097BA-11FF-4450-9939-4A06D401DD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4" y="146"/>
              <a:ext cx="1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50" name="Group 37">
            <a:extLst>
              <a:ext uri="{FF2B5EF4-FFF2-40B4-BE49-F238E27FC236}">
                <a16:creationId xmlns:a16="http://schemas.microsoft.com/office/drawing/2014/main" id="{7F7D9C6F-8A57-49F3-A0B0-833C11C4A158}"/>
              </a:ext>
            </a:extLst>
          </p:cNvPr>
          <p:cNvGrpSpPr>
            <a:grpSpLocks/>
          </p:cNvGrpSpPr>
          <p:nvPr/>
        </p:nvGrpSpPr>
        <p:grpSpPr bwMode="auto">
          <a:xfrm>
            <a:off x="11301413" y="803275"/>
            <a:ext cx="84138" cy="82550"/>
            <a:chOff x="7119" y="506"/>
            <a:chExt cx="53" cy="52"/>
          </a:xfrm>
        </p:grpSpPr>
        <p:sp>
          <p:nvSpPr>
            <p:cNvPr id="57" name="Oval 35">
              <a:extLst>
                <a:ext uri="{FF2B5EF4-FFF2-40B4-BE49-F238E27FC236}">
                  <a16:creationId xmlns:a16="http://schemas.microsoft.com/office/drawing/2014/main" id="{EC6DEAEE-F280-4446-9F46-829BD39DF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9" y="506"/>
              <a:ext cx="53" cy="52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Oval 36">
              <a:extLst>
                <a:ext uri="{FF2B5EF4-FFF2-40B4-BE49-F238E27FC236}">
                  <a16:creationId xmlns:a16="http://schemas.microsoft.com/office/drawing/2014/main" id="{2F4662F2-9CC1-41FE-9146-3D2C16FC1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9" y="506"/>
              <a:ext cx="53" cy="52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1" name="Group 41">
            <a:extLst>
              <a:ext uri="{FF2B5EF4-FFF2-40B4-BE49-F238E27FC236}">
                <a16:creationId xmlns:a16="http://schemas.microsoft.com/office/drawing/2014/main" id="{4437802F-9505-45E6-99DE-239F78539DF9}"/>
              </a:ext>
            </a:extLst>
          </p:cNvPr>
          <p:cNvGrpSpPr>
            <a:grpSpLocks/>
          </p:cNvGrpSpPr>
          <p:nvPr/>
        </p:nvGrpSpPr>
        <p:grpSpPr bwMode="auto">
          <a:xfrm>
            <a:off x="8878818" y="1907913"/>
            <a:ext cx="379413" cy="336550"/>
            <a:chOff x="5580" y="1195"/>
            <a:chExt cx="239" cy="212"/>
          </a:xfrm>
        </p:grpSpPr>
        <p:sp>
          <p:nvSpPr>
            <p:cNvPr id="54" name="Oval 38">
              <a:extLst>
                <a:ext uri="{FF2B5EF4-FFF2-40B4-BE49-F238E27FC236}">
                  <a16:creationId xmlns:a16="http://schemas.microsoft.com/office/drawing/2014/main" id="{5F429150-945C-443F-AD7F-676B6839B8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7" y="1233"/>
              <a:ext cx="52" cy="5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Oval 39">
              <a:extLst>
                <a:ext uri="{FF2B5EF4-FFF2-40B4-BE49-F238E27FC236}">
                  <a16:creationId xmlns:a16="http://schemas.microsoft.com/office/drawing/2014/main" id="{BDADCE0F-2B7C-4339-878E-0AE8750C4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7" y="1233"/>
              <a:ext cx="52" cy="53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40">
              <a:extLst>
                <a:ext uri="{FF2B5EF4-FFF2-40B4-BE49-F238E27FC236}">
                  <a16:creationId xmlns:a16="http://schemas.microsoft.com/office/drawing/2014/main" id="{56F68CB5-A631-4E93-94CA-792AFA487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0" y="1195"/>
              <a:ext cx="20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52" name="Oval 42">
            <a:extLst>
              <a:ext uri="{FF2B5EF4-FFF2-40B4-BE49-F238E27FC236}">
                <a16:creationId xmlns:a16="http://schemas.microsoft.com/office/drawing/2014/main" id="{71D6957E-6320-4C78-AA19-9E88DC621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3100" y="1514475"/>
            <a:ext cx="31750" cy="317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Oval 43">
            <a:extLst>
              <a:ext uri="{FF2B5EF4-FFF2-40B4-BE49-F238E27FC236}">
                <a16:creationId xmlns:a16="http://schemas.microsoft.com/office/drawing/2014/main" id="{BA94DCD2-A057-445E-90CF-DDCC81641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96538" y="674688"/>
            <a:ext cx="31750" cy="317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" name="TextBox 27">
            <a:extLst>
              <a:ext uri="{FF2B5EF4-FFF2-40B4-BE49-F238E27FC236}">
                <a16:creationId xmlns:a16="http://schemas.microsoft.com/office/drawing/2014/main" id="{883CA36B-A2DE-49E3-BA8C-8353024A6587}"/>
              </a:ext>
            </a:extLst>
          </p:cNvPr>
          <p:cNvSpPr txBox="1"/>
          <p:nvPr/>
        </p:nvSpPr>
        <p:spPr>
          <a:xfrm>
            <a:off x="2958246" y="65397"/>
            <a:ext cx="3986943" cy="578882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tx1"/>
            </a:solidFill>
            <a:prstDash val="sysDot"/>
          </a:ln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</a:t>
            </a:r>
            <a:r>
              <a:rPr lang="en-US" sz="28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r>
              <a:rPr lang="en-US" sz="28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28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uyện</a:t>
            </a:r>
            <a:r>
              <a:rPr lang="en-US" sz="28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ập</a:t>
            </a:r>
            <a:endParaRPr lang="en-US" sz="2800" b="1" dirty="0">
              <a:solidFill>
                <a:schemeClr val="tx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75" name="Hình ảnh 74" descr="Ảnh có chứa văn bản, đồ chơi, búp bê, đồ họa véc-tơ&#10;&#10;Mô tả được tạo tự động">
            <a:extLst>
              <a:ext uri="{FF2B5EF4-FFF2-40B4-BE49-F238E27FC236}">
                <a16:creationId xmlns:a16="http://schemas.microsoft.com/office/drawing/2014/main" id="{88ACCA71-A0A2-4814-99F6-1C62AFA23A6D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30059" y="5508378"/>
            <a:ext cx="2301684" cy="1792731"/>
          </a:xfrm>
          <a:prstGeom prst="rect">
            <a:avLst/>
          </a:prstGeom>
        </p:spPr>
      </p:pic>
      <p:sp>
        <p:nvSpPr>
          <p:cNvPr id="77" name="Text Box 14">
            <a:extLst>
              <a:ext uri="{FF2B5EF4-FFF2-40B4-BE49-F238E27FC236}">
                <a16:creationId xmlns:a16="http://schemas.microsoft.com/office/drawing/2014/main" id="{EEC4259D-E509-4C02-BF98-07E6B1CE4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8001" y="5273644"/>
            <a:ext cx="2514600" cy="4000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57150" cmpd="thickThin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Arial" charset="0"/>
              </a:rPr>
              <a:t>Thời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Arial" charset="0"/>
              </a:rPr>
              <a:t>gian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Arial" charset="0"/>
              </a:rPr>
              <a:t>: 2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Arial" charset="0"/>
              </a:rPr>
              <a:t>phút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pic>
        <p:nvPicPr>
          <p:cNvPr id="78" name="Picture 14" descr="C:\Program Files\Windows Sidebar\Gadgets\DigitalClock.Gadget\images\0.png">
            <a:extLst>
              <a:ext uri="{FF2B5EF4-FFF2-40B4-BE49-F238E27FC236}">
                <a16:creationId xmlns:a16="http://schemas.microsoft.com/office/drawing/2014/main" id="{4EE89F29-D9B5-4614-94D8-1482C5BF57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" name="Picture 15" descr="C:\Program Files\Windows Sidebar\Gadgets\DigitalClock.Gadget\images\1.png">
            <a:extLst>
              <a:ext uri="{FF2B5EF4-FFF2-40B4-BE49-F238E27FC236}">
                <a16:creationId xmlns:a16="http://schemas.microsoft.com/office/drawing/2014/main" id="{C573D762-C952-42CB-AB62-6C1E17FD21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" name="Picture 16" descr="C:\Program Files\Windows Sidebar\Gadgets\DigitalClock.Gadget\images\2.png">
            <a:extLst>
              <a:ext uri="{FF2B5EF4-FFF2-40B4-BE49-F238E27FC236}">
                <a16:creationId xmlns:a16="http://schemas.microsoft.com/office/drawing/2014/main" id="{1260BA3B-968C-4A6F-8A24-9233E16C74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" name="Picture 17" descr="C:\Program Files\Windows Sidebar\Gadgets\DigitalClock.Gadget\images\3.png">
            <a:extLst>
              <a:ext uri="{FF2B5EF4-FFF2-40B4-BE49-F238E27FC236}">
                <a16:creationId xmlns:a16="http://schemas.microsoft.com/office/drawing/2014/main" id="{3EE50A61-462E-46B3-9935-7C88F73460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" name="Picture 18" descr="C:\Program Files\Windows Sidebar\Gadgets\DigitalClock.Gadget\images\4.png">
            <a:extLst>
              <a:ext uri="{FF2B5EF4-FFF2-40B4-BE49-F238E27FC236}">
                <a16:creationId xmlns:a16="http://schemas.microsoft.com/office/drawing/2014/main" id="{1FDF3206-38EA-4F20-8BCA-7E4C5C8B5F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" name="Picture 19" descr="C:\Program Files\Windows Sidebar\Gadgets\DigitalClock.Gadget\images\5.png">
            <a:extLst>
              <a:ext uri="{FF2B5EF4-FFF2-40B4-BE49-F238E27FC236}">
                <a16:creationId xmlns:a16="http://schemas.microsoft.com/office/drawing/2014/main" id="{A29D030C-5E4F-4A63-A3D2-807600AF46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" name="Picture 20" descr="C:\Program Files\Windows Sidebar\Gadgets\DigitalClock.Gadget\images\6.png">
            <a:extLst>
              <a:ext uri="{FF2B5EF4-FFF2-40B4-BE49-F238E27FC236}">
                <a16:creationId xmlns:a16="http://schemas.microsoft.com/office/drawing/2014/main" id="{C3AC876A-42B8-4706-BBE0-15A55815F1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" name="Picture 21" descr="C:\Program Files\Windows Sidebar\Gadgets\DigitalClock.Gadget\images\7.png">
            <a:extLst>
              <a:ext uri="{FF2B5EF4-FFF2-40B4-BE49-F238E27FC236}">
                <a16:creationId xmlns:a16="http://schemas.microsoft.com/office/drawing/2014/main" id="{154E5942-D3B1-4053-B054-DA0E3D3CA1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" name="Picture 22" descr="C:\Program Files\Windows Sidebar\Gadgets\DigitalClock.Gadget\images\8.png">
            <a:extLst>
              <a:ext uri="{FF2B5EF4-FFF2-40B4-BE49-F238E27FC236}">
                <a16:creationId xmlns:a16="http://schemas.microsoft.com/office/drawing/2014/main" id="{CED39BC9-7406-44D3-ABD2-A9E7316E9D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" name="Picture 23" descr="C:\Program Files\Windows Sidebar\Gadgets\DigitalClock.Gadget\images\9.png">
            <a:extLst>
              <a:ext uri="{FF2B5EF4-FFF2-40B4-BE49-F238E27FC236}">
                <a16:creationId xmlns:a16="http://schemas.microsoft.com/office/drawing/2014/main" id="{3C89AE71-0349-48D1-B6BE-A4EFC670EE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" name="Picture 14" descr="C:\Program Files\Windows Sidebar\Gadgets\DigitalClock.Gadget\images\0.png">
            <a:extLst>
              <a:ext uri="{FF2B5EF4-FFF2-40B4-BE49-F238E27FC236}">
                <a16:creationId xmlns:a16="http://schemas.microsoft.com/office/drawing/2014/main" id="{100EEC61-8DC1-4CF0-AF70-609FD43C18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" name="Picture 15" descr="C:\Program Files\Windows Sidebar\Gadgets\DigitalClock.Gadget\images\1.png">
            <a:extLst>
              <a:ext uri="{FF2B5EF4-FFF2-40B4-BE49-F238E27FC236}">
                <a16:creationId xmlns:a16="http://schemas.microsoft.com/office/drawing/2014/main" id="{12785862-5BCC-4905-A224-E68A0318B5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" name="Picture 16" descr="C:\Program Files\Windows Sidebar\Gadgets\DigitalClock.Gadget\images\2.png">
            <a:extLst>
              <a:ext uri="{FF2B5EF4-FFF2-40B4-BE49-F238E27FC236}">
                <a16:creationId xmlns:a16="http://schemas.microsoft.com/office/drawing/2014/main" id="{02756A3C-25E7-4261-A117-629E4525AB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" name="Picture 17" descr="C:\Program Files\Windows Sidebar\Gadgets\DigitalClock.Gadget\images\3.png">
            <a:extLst>
              <a:ext uri="{FF2B5EF4-FFF2-40B4-BE49-F238E27FC236}">
                <a16:creationId xmlns:a16="http://schemas.microsoft.com/office/drawing/2014/main" id="{7BCB27CE-9B34-4A79-B41A-A54A5588C9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" name="Picture 18" descr="C:\Program Files\Windows Sidebar\Gadgets\DigitalClock.Gadget\images\4.png">
            <a:extLst>
              <a:ext uri="{FF2B5EF4-FFF2-40B4-BE49-F238E27FC236}">
                <a16:creationId xmlns:a16="http://schemas.microsoft.com/office/drawing/2014/main" id="{E9802686-03FE-4AC8-9AD6-E01E94C06F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" name="Picture 19" descr="C:\Program Files\Windows Sidebar\Gadgets\DigitalClock.Gadget\images\5.png">
            <a:extLst>
              <a:ext uri="{FF2B5EF4-FFF2-40B4-BE49-F238E27FC236}">
                <a16:creationId xmlns:a16="http://schemas.microsoft.com/office/drawing/2014/main" id="{538DC4EB-716B-42C9-9153-97C3FC93B2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" name="Picture 15" descr="C:\Program Files\Windows Sidebar\Gadgets\DigitalClock.Gadget\images\1.png">
            <a:extLst>
              <a:ext uri="{FF2B5EF4-FFF2-40B4-BE49-F238E27FC236}">
                <a16:creationId xmlns:a16="http://schemas.microsoft.com/office/drawing/2014/main" id="{7966015E-5BBF-4322-9F6C-1C7C98C85E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7026" y="6148357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" name="Picture 14" descr="C:\Program Files\Windows Sidebar\Gadgets\DigitalClock.Gadget\images\0.png">
            <a:extLst>
              <a:ext uri="{FF2B5EF4-FFF2-40B4-BE49-F238E27FC236}">
                <a16:creationId xmlns:a16="http://schemas.microsoft.com/office/drawing/2014/main" id="{F98B58F4-D56F-43AF-B7AE-7F615CE93F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7026" y="6148357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" name="Picture 16" descr="C:\Program Files\Windows Sidebar\Gadgets\DigitalClock.Gadget\images\2.png">
            <a:extLst>
              <a:ext uri="{FF2B5EF4-FFF2-40B4-BE49-F238E27FC236}">
                <a16:creationId xmlns:a16="http://schemas.microsoft.com/office/drawing/2014/main" id="{5FA47212-8B0B-4DDB-A4E4-08C39CCEE1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7026" y="6148357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" name="Picture 24" descr="C:\Program Files\Windows Sidebar\Gadgets\DigitalClock.Gadget\images\cn.png">
            <a:extLst>
              <a:ext uri="{FF2B5EF4-FFF2-40B4-BE49-F238E27FC236}">
                <a16:creationId xmlns:a16="http://schemas.microsoft.com/office/drawing/2014/main" id="{902B4AC9-73D1-42A0-9547-BACBC27C4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1976" y="6168994"/>
            <a:ext cx="10953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" name="Picture 14" descr="C:\Program Files\Windows Sidebar\Gadgets\DigitalClock.Gadget\images\0.png">
            <a:extLst>
              <a:ext uri="{FF2B5EF4-FFF2-40B4-BE49-F238E27FC236}">
                <a16:creationId xmlns:a16="http://schemas.microsoft.com/office/drawing/2014/main" id="{EDEF5512-3E83-4BFD-977F-0CC33C718A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3383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900" decel="100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5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xit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xit" presetSubtype="0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xit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xit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xit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xit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xit" presetSubtype="0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ntr" presetSubtype="0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xit" presetSubtype="0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" presetClass="entr" presetSubtype="0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xit" presetSubtype="0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xit" presetSubtype="0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ntr" presetSubtype="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xit" presetSubtype="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ntr" presetSubtype="0" fill="hold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xit" presetSubtype="0" fill="hold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ntr" presetSubtype="0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xit" presetSubtype="0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ntr" presetSubtype="0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xit" presetSubtype="0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ntr" presetSubtype="0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xit" presetSubtype="0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xit" presetSubtype="0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ntr" presetSubtype="0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xit" presetSubtype="0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ntr" presetSubtype="0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" presetClass="entr" presetSubtype="0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xit" presetSubtype="0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xit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ntr" presetSubtype="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" presetClass="exit" presetSubtype="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" presetClass="entr" presetSubtype="0" fill="hold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" presetClass="exit" presetSubtype="0" fill="hold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ntr" presetSubtype="0" fill="hold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" presetClass="exit" presetSubtype="0" fill="hold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" presetClass="entr" presetSubtype="0" fill="hold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" presetClass="exit" presetSubtype="0" fill="hold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" presetClass="entr" presetSubtype="0" fill="hold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" presetClass="exit" presetSubtype="0" fill="hold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" presetClass="entr" presetSubtype="0" fill="hold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" presetClass="exit" presetSubtype="0" fill="hold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" presetClass="entr" presetSubtype="0" fill="hold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" presetClass="exit" presetSubtype="0" fill="hold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1" presetClass="exit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" presetClass="exit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" presetClass="entr" presetSubtype="0" fill="hold" nodeType="withEffect">
                                  <p:stCondLst>
                                    <p:cond delay="3100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" presetClass="exit" presetSubtype="0" fill="hold" nodeType="withEffect">
                                  <p:stCondLst>
                                    <p:cond delay="3100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" presetClass="entr" presetSubtype="0" fill="hold" nodeType="withEffect">
                                  <p:stCondLst>
                                    <p:cond delay="3200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" presetClass="exit" presetSubtype="0" fill="hold" nodeType="withEffect">
                                  <p:stCondLst>
                                    <p:cond delay="3200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" presetClass="entr" presetSubtype="0" fill="hold" nodeType="withEffect">
                                  <p:stCondLst>
                                    <p:cond delay="3300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exit" presetSubtype="0" fill="hold" nodeType="withEffect">
                                  <p:stCondLst>
                                    <p:cond delay="3300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" presetClass="entr" presetSubtype="0" fill="hold" nodeType="withEffect">
                                  <p:stCondLst>
                                    <p:cond delay="3400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" presetClass="exit" presetSubtype="0" fill="hold" nodeType="withEffect">
                                  <p:stCondLst>
                                    <p:cond delay="3400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" presetClass="entr" presetSubtype="0" fill="hold" nodeType="withEffect">
                                  <p:stCondLst>
                                    <p:cond delay="3500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" presetClass="exit" presetSubtype="0" fill="hold" nodeType="withEffect">
                                  <p:stCondLst>
                                    <p:cond delay="3500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" presetClass="entr" presetSubtype="0" fill="hold" nodeType="withEffect">
                                  <p:stCondLst>
                                    <p:cond delay="3600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" presetClass="exit" presetSubtype="0" fill="hold" nodeType="withEffect">
                                  <p:stCondLst>
                                    <p:cond delay="3600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entr" presetSubtype="0" fill="hold" nodeType="withEffect">
                                  <p:stCondLst>
                                    <p:cond delay="3700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" presetClass="exit" presetSubtype="0" fill="hold" nodeType="withEffect">
                                  <p:stCondLst>
                                    <p:cond delay="3700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" presetClass="entr" presetSubtype="0" fill="hold" nodeType="withEffect">
                                  <p:stCondLst>
                                    <p:cond delay="3800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" presetClass="exit" presetSubtype="0" fill="hold" nodeType="withEffect">
                                  <p:stCondLst>
                                    <p:cond delay="3800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" presetClass="entr" presetSubtype="0" fill="hold" nodeType="withEffect">
                                  <p:stCondLst>
                                    <p:cond delay="3900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" presetClass="exit" presetSubtype="0" fill="hold" nodeType="withEffect">
                                  <p:stCondLst>
                                    <p:cond delay="3900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" presetClass="exit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" presetClass="exit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" presetClass="exit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" presetClass="entr" presetSubtype="0" fill="hold" nodeType="withEffect">
                                  <p:stCondLst>
                                    <p:cond delay="4200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" presetClass="exit" presetSubtype="0" fill="hold" nodeType="withEffect">
                                  <p:stCondLst>
                                    <p:cond delay="4200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1" presetClass="entr" presetSubtype="0" fill="hold" nodeType="withEffect">
                                  <p:stCondLst>
                                    <p:cond delay="4300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" presetClass="exit" presetSubtype="0" fill="hold" nodeType="withEffect">
                                  <p:stCondLst>
                                    <p:cond delay="4300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1" presetClass="entr" presetSubtype="0" fill="hold" nodeType="withEffect">
                                  <p:stCondLst>
                                    <p:cond delay="4400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" presetClass="exit" presetSubtype="0" fill="hold" nodeType="withEffect">
                                  <p:stCondLst>
                                    <p:cond delay="4400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" presetClass="entr" presetSubtype="0" fill="hold" nodeType="withEffect">
                                  <p:stCondLst>
                                    <p:cond delay="4500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1" presetClass="exit" presetSubtype="0" fill="hold" nodeType="withEffect">
                                  <p:stCondLst>
                                    <p:cond delay="4500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" presetClass="entr" presetSubtype="0" fill="hold" nodeType="withEffect">
                                  <p:stCondLst>
                                    <p:cond delay="4600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" presetClass="exit" presetSubtype="0" fill="hold" nodeType="withEffect">
                                  <p:stCondLst>
                                    <p:cond delay="4600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" presetClass="entr" presetSubtype="0" fill="hold" nodeType="withEffect">
                                  <p:stCondLst>
                                    <p:cond delay="4700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1" presetClass="exit" presetSubtype="0" fill="hold" nodeType="withEffect">
                                  <p:stCondLst>
                                    <p:cond delay="4700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1" presetClass="entr" presetSubtype="0" fill="hold" nodeType="withEffect">
                                  <p:stCondLst>
                                    <p:cond delay="4800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1" presetClass="exit" presetSubtype="0" fill="hold" nodeType="withEffect">
                                  <p:stCondLst>
                                    <p:cond delay="4800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8" presetID="1" presetClass="entr" presetSubtype="0" fill="hold" nodeType="withEffect">
                                  <p:stCondLst>
                                    <p:cond delay="4900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1" presetClass="exit" presetSubtype="0" fill="hold" nodeType="withEffect">
                                  <p:stCondLst>
                                    <p:cond delay="4900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2" presetID="1" presetClass="exit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1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" presetClass="exit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8" presetID="1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0" presetID="1" presetClass="entr" presetSubtype="0" fill="hold" nodeType="withEffect">
                                  <p:stCondLst>
                                    <p:cond delay="5100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1" presetClass="exit" presetSubtype="0" fill="hold" nodeType="withEffect">
                                  <p:stCondLst>
                                    <p:cond delay="5100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1" presetClass="entr" presetSubtype="0" fill="hold" nodeType="withEffect">
                                  <p:stCondLst>
                                    <p:cond delay="5200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6" presetID="1" presetClass="exit" presetSubtype="0" fill="hold" nodeType="withEffect">
                                  <p:stCondLst>
                                    <p:cond delay="5200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1" presetClass="entr" presetSubtype="0" fill="hold" nodeType="withEffect">
                                  <p:stCondLst>
                                    <p:cond delay="5300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1" presetClass="exit" presetSubtype="0" fill="hold" nodeType="withEffect">
                                  <p:stCondLst>
                                    <p:cond delay="5300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2" presetID="1" presetClass="entr" presetSubtype="0" fill="hold" nodeType="withEffect">
                                  <p:stCondLst>
                                    <p:cond delay="5400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1" presetClass="exit" presetSubtype="0" fill="hold" nodeType="withEffect">
                                  <p:stCondLst>
                                    <p:cond delay="5400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6" presetID="1" presetClass="entr" presetSubtype="0" fill="hold" nodeType="withEffect">
                                  <p:stCondLst>
                                    <p:cond delay="5500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8" presetID="1" presetClass="exit" presetSubtype="0" fill="hold" nodeType="withEffect">
                                  <p:stCondLst>
                                    <p:cond delay="5500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0" presetID="1" presetClass="entr" presetSubtype="0" fill="hold" nodeType="withEffect">
                                  <p:stCondLst>
                                    <p:cond delay="5600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2" presetID="1" presetClass="exit" presetSubtype="0" fill="hold" nodeType="withEffect">
                                  <p:stCondLst>
                                    <p:cond delay="5600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1" presetClass="entr" presetSubtype="0" fill="hold" nodeType="withEffect">
                                  <p:stCondLst>
                                    <p:cond delay="5700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6" presetID="1" presetClass="exit" presetSubtype="0" fill="hold" nodeType="withEffect">
                                  <p:stCondLst>
                                    <p:cond delay="5700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8" presetID="1" presetClass="entr" presetSubtype="0" fill="hold" nodeType="withEffect">
                                  <p:stCondLst>
                                    <p:cond delay="5800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1" presetClass="exit" presetSubtype="0" fill="hold" nodeType="withEffect">
                                  <p:stCondLst>
                                    <p:cond delay="5800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2" presetID="1" presetClass="entr" presetSubtype="0" fill="hold" nodeType="withEffect">
                                  <p:stCondLst>
                                    <p:cond delay="5900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1" presetClass="exit" presetSubtype="0" fill="hold" nodeType="withEffect">
                                  <p:stCondLst>
                                    <p:cond delay="5900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" presetClass="exit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" presetClass="exit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1" presetClass="entr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" presetClass="exit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4" presetID="1" presetClass="entr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6" presetID="1" presetClass="entr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1" presetClass="entr" presetSubtype="0" fill="hold" nodeType="withEffect">
                                  <p:stCondLst>
                                    <p:cond delay="6100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0" presetID="1" presetClass="exit" presetSubtype="0" fill="hold" nodeType="withEffect">
                                  <p:stCondLst>
                                    <p:cond delay="6100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2" presetID="1" presetClass="entr" presetSubtype="0" fill="hold" nodeType="withEffect">
                                  <p:stCondLst>
                                    <p:cond delay="6200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1" presetClass="exit" presetSubtype="0" fill="hold" nodeType="withEffect">
                                  <p:stCondLst>
                                    <p:cond delay="6200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6" presetID="1" presetClass="entr" presetSubtype="0" fill="hold" nodeType="withEffect">
                                  <p:stCondLst>
                                    <p:cond delay="6300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8" presetID="1" presetClass="exit" presetSubtype="0" fill="hold" nodeType="withEffect">
                                  <p:stCondLst>
                                    <p:cond delay="6300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0" presetID="1" presetClass="entr" presetSubtype="0" fill="hold" nodeType="withEffect">
                                  <p:stCondLst>
                                    <p:cond delay="6400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2" presetID="1" presetClass="exit" presetSubtype="0" fill="hold" nodeType="withEffect">
                                  <p:stCondLst>
                                    <p:cond delay="6400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1" presetClass="entr" presetSubtype="0" fill="hold" nodeType="withEffect">
                                  <p:stCondLst>
                                    <p:cond delay="6500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6" presetID="1" presetClass="exit" presetSubtype="0" fill="hold" nodeType="withEffect">
                                  <p:stCondLst>
                                    <p:cond delay="6500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1" presetClass="entr" presetSubtype="0" fill="hold" nodeType="withEffect">
                                  <p:stCondLst>
                                    <p:cond delay="6600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0" presetID="1" presetClass="exit" presetSubtype="0" fill="hold" nodeType="withEffect">
                                  <p:stCondLst>
                                    <p:cond delay="6600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2" presetID="1" presetClass="entr" presetSubtype="0" fill="hold" nodeType="withEffect">
                                  <p:stCondLst>
                                    <p:cond delay="6700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4" presetID="1" presetClass="exit" presetSubtype="0" fill="hold" nodeType="withEffect">
                                  <p:stCondLst>
                                    <p:cond delay="6700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6" presetID="1" presetClass="entr" presetSubtype="0" fill="hold" nodeType="withEffect">
                                  <p:stCondLst>
                                    <p:cond delay="6800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8" presetID="1" presetClass="exit" presetSubtype="0" fill="hold" nodeType="withEffect">
                                  <p:stCondLst>
                                    <p:cond delay="6800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0" presetID="1" presetClass="entr" presetSubtype="0" fill="hold" nodeType="withEffect">
                                  <p:stCondLst>
                                    <p:cond delay="6900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2" presetID="1" presetClass="exit" presetSubtype="0" fill="hold" nodeType="withEffect">
                                  <p:stCondLst>
                                    <p:cond delay="6900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4" presetID="1" presetClass="exit" presetSubtype="0" fill="hold" nodeType="withEffect">
                                  <p:stCondLst>
                                    <p:cond delay="7000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6" presetID="1" presetClass="entr" presetSubtype="0" fill="hold" nodeType="withEffect">
                                  <p:stCondLst>
                                    <p:cond delay="7000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8" presetID="1" presetClass="exit" presetSubtype="0" fill="hold" nodeType="withEffect">
                                  <p:stCondLst>
                                    <p:cond delay="7000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0" presetID="1" presetClass="entr" presetSubtype="0" fill="hold" nodeType="withEffect">
                                  <p:stCondLst>
                                    <p:cond delay="7000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2" presetID="1" presetClass="entr" presetSubtype="0" fill="hold" nodeType="withEffect">
                                  <p:stCondLst>
                                    <p:cond delay="7100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4" presetID="1" presetClass="exit" presetSubtype="0" fill="hold" nodeType="withEffect">
                                  <p:stCondLst>
                                    <p:cond delay="7100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6" presetID="1" presetClass="entr" presetSubtype="0" fill="hold" nodeType="withEffect">
                                  <p:stCondLst>
                                    <p:cond delay="7200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8" presetID="1" presetClass="exit" presetSubtype="0" fill="hold" nodeType="withEffect">
                                  <p:stCondLst>
                                    <p:cond delay="7200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0" presetID="1" presetClass="entr" presetSubtype="0" fill="hold" nodeType="withEffect">
                                  <p:stCondLst>
                                    <p:cond delay="7300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2" presetID="1" presetClass="exit" presetSubtype="0" fill="hold" nodeType="withEffect">
                                  <p:stCondLst>
                                    <p:cond delay="7300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4" presetID="1" presetClass="entr" presetSubtype="0" fill="hold" nodeType="withEffect">
                                  <p:stCondLst>
                                    <p:cond delay="7400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6" presetID="1" presetClass="exit" presetSubtype="0" fill="hold" nodeType="withEffect">
                                  <p:stCondLst>
                                    <p:cond delay="7400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8" presetID="1" presetClass="entr" presetSubtype="0" fill="hold" nodeType="withEffect">
                                  <p:stCondLst>
                                    <p:cond delay="7500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0" presetID="1" presetClass="exit" presetSubtype="0" fill="hold" nodeType="withEffect">
                                  <p:stCondLst>
                                    <p:cond delay="7500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2" presetID="1" presetClass="entr" presetSubtype="0" fill="hold" nodeType="withEffect">
                                  <p:stCondLst>
                                    <p:cond delay="7600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4" presetID="1" presetClass="exit" presetSubtype="0" fill="hold" nodeType="withEffect">
                                  <p:stCondLst>
                                    <p:cond delay="7600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6" presetID="1" presetClass="entr" presetSubtype="0" fill="hold" nodeType="withEffect">
                                  <p:stCondLst>
                                    <p:cond delay="7700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8" presetID="1" presetClass="exit" presetSubtype="0" fill="hold" nodeType="withEffect">
                                  <p:stCondLst>
                                    <p:cond delay="7700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0" presetID="1" presetClass="entr" presetSubtype="0" fill="hold" nodeType="withEffect">
                                  <p:stCondLst>
                                    <p:cond delay="7800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2" presetID="1" presetClass="exit" presetSubtype="0" fill="hold" nodeType="withEffect">
                                  <p:stCondLst>
                                    <p:cond delay="7800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4" presetID="1" presetClass="entr" presetSubtype="0" fill="hold" nodeType="withEffect">
                                  <p:stCondLst>
                                    <p:cond delay="7900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6" presetID="1" presetClass="exit" presetSubtype="0" fill="hold" nodeType="withEffect">
                                  <p:stCondLst>
                                    <p:cond delay="7900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8" presetID="1" presetClass="exit" presetSubtype="0" fill="hold" nodeType="withEffect">
                                  <p:stCondLst>
                                    <p:cond delay="8000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0" presetID="1" presetClass="exit" presetSubtype="0" fill="hold" nodeType="withEffect">
                                  <p:stCondLst>
                                    <p:cond delay="8000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2" presetID="1" presetClass="entr" presetSubtype="0" fill="hold" nodeType="withEffect">
                                  <p:stCondLst>
                                    <p:cond delay="8000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4" presetID="1" presetClass="entr" presetSubtype="0" fill="hold" nodeType="withEffect">
                                  <p:stCondLst>
                                    <p:cond delay="8000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6" presetID="1" presetClass="entr" presetSubtype="0" fill="hold" nodeType="withEffect">
                                  <p:stCondLst>
                                    <p:cond delay="8100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8" presetID="1" presetClass="exit" presetSubtype="0" fill="hold" nodeType="withEffect">
                                  <p:stCondLst>
                                    <p:cond delay="8100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0" presetID="1" presetClass="entr" presetSubtype="0" fill="hold" nodeType="withEffect">
                                  <p:stCondLst>
                                    <p:cond delay="8200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2" presetID="1" presetClass="exit" presetSubtype="0" fill="hold" nodeType="withEffect">
                                  <p:stCondLst>
                                    <p:cond delay="8200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4" presetID="1" presetClass="entr" presetSubtype="0" fill="hold" nodeType="withEffect">
                                  <p:stCondLst>
                                    <p:cond delay="8300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6" presetID="1" presetClass="exit" presetSubtype="0" fill="hold" nodeType="withEffect">
                                  <p:stCondLst>
                                    <p:cond delay="8300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8" presetID="1" presetClass="entr" presetSubtype="0" fill="hold" nodeType="withEffect">
                                  <p:stCondLst>
                                    <p:cond delay="8400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0" presetID="1" presetClass="exit" presetSubtype="0" fill="hold" nodeType="withEffect">
                                  <p:stCondLst>
                                    <p:cond delay="8400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2" presetID="1" presetClass="entr" presetSubtype="0" fill="hold" nodeType="withEffect">
                                  <p:stCondLst>
                                    <p:cond delay="8500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4" presetID="1" presetClass="exit" presetSubtype="0" fill="hold" nodeType="withEffect">
                                  <p:stCondLst>
                                    <p:cond delay="8500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6" presetID="1" presetClass="entr" presetSubtype="0" fill="hold" nodeType="withEffect">
                                  <p:stCondLst>
                                    <p:cond delay="8600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8" presetID="1" presetClass="exit" presetSubtype="0" fill="hold" nodeType="withEffect">
                                  <p:stCondLst>
                                    <p:cond delay="8600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0" presetID="1" presetClass="entr" presetSubtype="0" fill="hold" nodeType="withEffect">
                                  <p:stCondLst>
                                    <p:cond delay="8700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2" presetID="1" presetClass="exit" presetSubtype="0" fill="hold" nodeType="withEffect">
                                  <p:stCondLst>
                                    <p:cond delay="8700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4" presetID="1" presetClass="entr" presetSubtype="0" fill="hold" nodeType="withEffect">
                                  <p:stCondLst>
                                    <p:cond delay="8800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6" presetID="1" presetClass="exit" presetSubtype="0" fill="hold" nodeType="withEffect">
                                  <p:stCondLst>
                                    <p:cond delay="8800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8" presetID="1" presetClass="entr" presetSubtype="0" fill="hold" nodeType="withEffect">
                                  <p:stCondLst>
                                    <p:cond delay="8900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0" presetID="1" presetClass="exit" presetSubtype="0" fill="hold" nodeType="withEffect">
                                  <p:stCondLst>
                                    <p:cond delay="8900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2" presetID="1" presetClass="exit" presetSubtype="0" fill="hold" nodeType="withEffect">
                                  <p:stCondLst>
                                    <p:cond delay="9000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4" presetID="1" presetClass="entr" presetSubtype="0" fill="hold" nodeType="withEffect">
                                  <p:stCondLst>
                                    <p:cond delay="9000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6" presetID="1" presetClass="exit" presetSubtype="0" fill="hold" nodeType="withEffect">
                                  <p:stCondLst>
                                    <p:cond delay="9000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8" presetID="1" presetClass="entr" presetSubtype="0" fill="hold" nodeType="withEffect">
                                  <p:stCondLst>
                                    <p:cond delay="9000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0" presetID="1" presetClass="entr" presetSubtype="0" fill="hold" nodeType="withEffect">
                                  <p:stCondLst>
                                    <p:cond delay="9100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2" presetID="1" presetClass="exit" presetSubtype="0" fill="hold" nodeType="withEffect">
                                  <p:stCondLst>
                                    <p:cond delay="9100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4" presetID="1" presetClass="entr" presetSubtype="0" fill="hold" nodeType="withEffect">
                                  <p:stCondLst>
                                    <p:cond delay="9200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6" presetID="1" presetClass="exit" presetSubtype="0" fill="hold" nodeType="withEffect">
                                  <p:stCondLst>
                                    <p:cond delay="92000"/>
                                  </p:stCondLst>
                                  <p:childTnLs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8" presetID="1" presetClass="entr" presetSubtype="0" fill="hold" nodeType="withEffect">
                                  <p:stCondLst>
                                    <p:cond delay="9300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0" presetID="1" presetClass="exit" presetSubtype="0" fill="hold" nodeType="withEffect">
                                  <p:stCondLst>
                                    <p:cond delay="9300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2" presetID="1" presetClass="entr" presetSubtype="0" fill="hold" nodeType="withEffect">
                                  <p:stCondLst>
                                    <p:cond delay="9400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4" presetID="1" presetClass="exit" presetSubtype="0" fill="hold" nodeType="withEffect">
                                  <p:stCondLst>
                                    <p:cond delay="9400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6" presetID="1" presetClass="entr" presetSubtype="0" fill="hold" nodeType="withEffect">
                                  <p:stCondLst>
                                    <p:cond delay="9500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8" presetID="1" presetClass="exit" presetSubtype="0" fill="hold" nodeType="withEffect">
                                  <p:stCondLst>
                                    <p:cond delay="9500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0" presetID="1" presetClass="entr" presetSubtype="0" fill="hold" nodeType="withEffect">
                                  <p:stCondLst>
                                    <p:cond delay="9600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2" presetID="1" presetClass="exit" presetSubtype="0" fill="hold" nodeType="withEffect">
                                  <p:stCondLst>
                                    <p:cond delay="9600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4" presetID="1" presetClass="entr" presetSubtype="0" fill="hold" nodeType="withEffect">
                                  <p:stCondLst>
                                    <p:cond delay="9700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6" presetID="1" presetClass="exit" presetSubtype="0" fill="hold" nodeType="withEffect">
                                  <p:stCondLst>
                                    <p:cond delay="9700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8" presetID="1" presetClass="entr" presetSubtype="0" fill="hold" nodeType="withEffect">
                                  <p:stCondLst>
                                    <p:cond delay="9800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0" presetID="1" presetClass="exit" presetSubtype="0" fill="hold" nodeType="withEffect">
                                  <p:stCondLst>
                                    <p:cond delay="9800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2" presetID="1" presetClass="entr" presetSubtype="0" fill="hold" nodeType="withEffect">
                                  <p:stCondLst>
                                    <p:cond delay="9900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4" presetID="1" presetClass="exit" presetSubtype="0" fill="hold" nodeType="withEffect">
                                  <p:stCondLst>
                                    <p:cond delay="9900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6" presetID="1" presetClass="exit" presetSubtype="0" fill="hold" nodeType="withEffect">
                                  <p:stCondLst>
                                    <p:cond delay="100000"/>
                                  </p:stCondLst>
                                  <p:childTnLst>
                                    <p:set>
                                      <p:cBhvr>
                                        <p:cTn id="6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8" presetID="1" presetClass="exit" presetSubtype="0" fill="hold" nodeType="withEffect">
                                  <p:stCondLst>
                                    <p:cond delay="10000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0" presetID="1" presetClass="entr" presetSubtype="0" fill="hold" nodeType="withEffect">
                                  <p:stCondLst>
                                    <p:cond delay="10000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2" presetID="1" presetClass="entr" presetSubtype="0" fill="hold" nodeType="withEffect">
                                  <p:stCondLst>
                                    <p:cond delay="10000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4" presetID="1" presetClass="entr" presetSubtype="0" fill="hold" nodeType="withEffect">
                                  <p:stCondLst>
                                    <p:cond delay="10100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6" presetID="1" presetClass="exit" presetSubtype="0" fill="hold" nodeType="withEffect">
                                  <p:stCondLst>
                                    <p:cond delay="10100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8" presetID="1" presetClass="entr" presetSubtype="0" fill="hold" nodeType="withEffect">
                                  <p:stCondLst>
                                    <p:cond delay="10200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0" presetID="1" presetClass="exit" presetSubtype="0" fill="hold" nodeType="withEffect">
                                  <p:stCondLst>
                                    <p:cond delay="10200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2" presetID="1" presetClass="entr" presetSubtype="0" fill="hold" nodeType="withEffect">
                                  <p:stCondLst>
                                    <p:cond delay="10300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4" presetID="1" presetClass="exit" presetSubtype="0" fill="hold" nodeType="withEffect">
                                  <p:stCondLst>
                                    <p:cond delay="10300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6" presetID="1" presetClass="entr" presetSubtype="0" fill="hold" nodeType="withEffect">
                                  <p:stCondLst>
                                    <p:cond delay="10400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8" presetID="1" presetClass="exit" presetSubtype="0" fill="hold" nodeType="withEffect">
                                  <p:stCondLst>
                                    <p:cond delay="10400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0" presetID="1" presetClass="entr" presetSubtype="0" fill="hold" nodeType="withEffect">
                                  <p:stCondLst>
                                    <p:cond delay="10500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2" presetID="1" presetClass="exit" presetSubtype="0" fill="hold" nodeType="withEffect">
                                  <p:stCondLst>
                                    <p:cond delay="10500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4" presetID="1" presetClass="entr" presetSubtype="0" fill="hold" nodeType="withEffect">
                                  <p:stCondLst>
                                    <p:cond delay="106000"/>
                                  </p:stCondLst>
                                  <p:childTnLs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6" presetID="1" presetClass="exit" presetSubtype="0" fill="hold" nodeType="withEffect">
                                  <p:stCondLst>
                                    <p:cond delay="106000"/>
                                  </p:stCondLst>
                                  <p:childTnLs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8" presetID="1" presetClass="entr" presetSubtype="0" fill="hold" nodeType="withEffect">
                                  <p:stCondLst>
                                    <p:cond delay="10700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0" presetID="1" presetClass="exit" presetSubtype="0" fill="hold" nodeType="withEffect">
                                  <p:stCondLst>
                                    <p:cond delay="10700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2" presetID="1" presetClass="entr" presetSubtype="0" fill="hold" nodeType="withEffect">
                                  <p:stCondLst>
                                    <p:cond delay="108000"/>
                                  </p:stCondLst>
                                  <p:childTnLst>
                                    <p:set>
                                      <p:cBhvr>
                                        <p:cTn id="6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4" presetID="1" presetClass="exit" presetSubtype="0" fill="hold" nodeType="withEffect">
                                  <p:stCondLst>
                                    <p:cond delay="10800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6" presetID="1" presetClass="entr" presetSubtype="0" fill="hold" nodeType="withEffect">
                                  <p:stCondLst>
                                    <p:cond delay="109000"/>
                                  </p:stCondLst>
                                  <p:childTnLs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8" presetID="1" presetClass="exit" presetSubtype="0" fill="hold" nodeType="withEffect">
                                  <p:stCondLst>
                                    <p:cond delay="10900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0" presetID="1" presetClass="exit" presetSubtype="0" fill="hold" nodeType="withEffect">
                                  <p:stCondLst>
                                    <p:cond delay="11000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2" presetID="1" presetClass="entr" presetSubtype="0" fill="hold" nodeType="withEffect">
                                  <p:stCondLst>
                                    <p:cond delay="11000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4" presetID="1" presetClass="exit" presetSubtype="0" fill="hold" nodeType="withEffect">
                                  <p:stCondLst>
                                    <p:cond delay="110000"/>
                                  </p:stCondLst>
                                  <p:childTnLs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6" presetID="1" presetClass="entr" presetSubtype="0" fill="hold" nodeType="withEffect">
                                  <p:stCondLst>
                                    <p:cond delay="110000"/>
                                  </p:stCondLst>
                                  <p:childTnLs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8" presetID="1" presetClass="entr" presetSubtype="0" fill="hold" nodeType="withEffect">
                                  <p:stCondLst>
                                    <p:cond delay="11100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0" presetID="1" presetClass="exit" presetSubtype="0" fill="hold" nodeType="withEffect">
                                  <p:stCondLst>
                                    <p:cond delay="11100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2" presetID="1" presetClass="entr" presetSubtype="0" fill="hold" nodeType="withEffect">
                                  <p:stCondLst>
                                    <p:cond delay="112000"/>
                                  </p:stCondLst>
                                  <p:childTnLs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4" presetID="1" presetClass="exit" presetSubtype="0" fill="hold" nodeType="withEffect">
                                  <p:stCondLst>
                                    <p:cond delay="112000"/>
                                  </p:stCondLst>
                                  <p:childTnLs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6" presetID="1" presetClass="entr" presetSubtype="0" fill="hold" nodeType="withEffect">
                                  <p:stCondLst>
                                    <p:cond delay="11300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8" presetID="1" presetClass="exit" presetSubtype="0" fill="hold" nodeType="withEffect">
                                  <p:stCondLst>
                                    <p:cond delay="113000"/>
                                  </p:stCondLst>
                                  <p:childTnLs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0" presetID="1" presetClass="entr" presetSubtype="0" fill="hold" nodeType="withEffect">
                                  <p:stCondLst>
                                    <p:cond delay="114000"/>
                                  </p:stCondLst>
                                  <p:childTnLs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2" presetID="1" presetClass="exit" presetSubtype="0" fill="hold" nodeType="withEffect">
                                  <p:stCondLst>
                                    <p:cond delay="114000"/>
                                  </p:stCondLst>
                                  <p:childTnLs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4" presetID="1" presetClass="entr" presetSubtype="0" fill="hold" nodeType="withEffect">
                                  <p:stCondLst>
                                    <p:cond delay="115000"/>
                                  </p:stCondLst>
                                  <p:childTnLs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6" presetID="1" presetClass="exit" presetSubtype="0" fill="hold" nodeType="withEffect">
                                  <p:stCondLst>
                                    <p:cond delay="115000"/>
                                  </p:stCondLst>
                                  <p:childTnLst>
                                    <p:set>
                                      <p:cBhvr>
                                        <p:cTn id="6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8" presetID="1" presetClass="entr" presetSubtype="0" fill="hold" nodeType="withEffect">
                                  <p:stCondLst>
                                    <p:cond delay="11600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0" presetID="1" presetClass="exit" presetSubtype="0" fill="hold" nodeType="withEffect">
                                  <p:stCondLst>
                                    <p:cond delay="116000"/>
                                  </p:stCondLst>
                                  <p:childTnLst>
                                    <p:set>
                                      <p:cBhvr>
                                        <p:cTn id="6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2" presetID="1" presetClass="entr" presetSubtype="0" fill="hold" nodeType="withEffect">
                                  <p:stCondLst>
                                    <p:cond delay="117000"/>
                                  </p:stCondLst>
                                  <p:childTnLst>
                                    <p:set>
                                      <p:cBhvr>
                                        <p:cTn id="6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4" presetID="1" presetClass="exit" presetSubtype="0" fill="hold" nodeType="withEffect">
                                  <p:stCondLst>
                                    <p:cond delay="117000"/>
                                  </p:stCondLst>
                                  <p:childTnLst>
                                    <p:set>
                                      <p:cBhvr>
                                        <p:cTn id="6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6" presetID="1" presetClass="entr" presetSubtype="0" fill="hold" nodeType="withEffect">
                                  <p:stCondLst>
                                    <p:cond delay="118000"/>
                                  </p:stCondLst>
                                  <p:childTnLs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8" presetID="1" presetClass="exit" presetSubtype="0" fill="hold" nodeType="withEffect">
                                  <p:stCondLst>
                                    <p:cond delay="118000"/>
                                  </p:stCondLst>
                                  <p:childTnLst>
                                    <p:set>
                                      <p:cBhvr>
                                        <p:cTn id="6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0" presetID="1" presetClass="entr" presetSubtype="0" fill="hold" nodeType="withEffect">
                                  <p:stCondLst>
                                    <p:cond delay="119000"/>
                                  </p:stCondLst>
                                  <p:childTnLs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2" presetID="1" presetClass="exit" presetSubtype="0" fill="hold" nodeType="withEffect">
                                  <p:stCondLst>
                                    <p:cond delay="119000"/>
                                  </p:stCondLst>
                                  <p:childTnLst>
                                    <p:set>
                                      <p:cBhvr>
                                        <p:cTn id="6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4" presetID="1" presetClass="exit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6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6" presetID="1" presetClass="entr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6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8" presetID="1" presetClass="exit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0" presetID="1" presetClass="entr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7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2" presetID="1" presetClass="exit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7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4" presetID="1" presetClass="entr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7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5" grpId="0"/>
      <p:bldP spid="18" grpId="0"/>
      <p:bldP spid="12" grpId="0" animBg="1"/>
      <p:bldP spid="31" grpId="0" animBg="1"/>
      <p:bldP spid="23" grpId="0" animBg="1"/>
      <p:bldP spid="28" grpId="0" animBg="1"/>
      <p:bldP spid="35" grpId="0" animBg="1"/>
      <p:bldP spid="37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52" grpId="0" animBg="1"/>
      <p:bldP spid="53" grpId="0" animBg="1"/>
      <p:bldP spid="74" grpId="0" animBg="1"/>
      <p:bldP spid="7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oogle Shape;667;p7">
            <a:extLst>
              <a:ext uri="{FF2B5EF4-FFF2-40B4-BE49-F238E27FC236}">
                <a16:creationId xmlns:a16="http://schemas.microsoft.com/office/drawing/2014/main" id="{91B56836-3939-42CC-B221-3C3269531AFC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b="14792"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243" name="Rectangle 6">
            <a:extLst>
              <a:ext uri="{FF2B5EF4-FFF2-40B4-BE49-F238E27FC236}">
                <a16:creationId xmlns:a16="http://schemas.microsoft.com/office/drawing/2014/main" id="{D0DC072E-5A69-45FE-A3B3-7BAC769D3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093" y="2535235"/>
            <a:ext cx="9929813" cy="2139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  <a:defRPr/>
            </a:pPr>
            <a:r>
              <a:rPr lang="en-US" sz="3800" b="1" dirty="0">
                <a:ln>
                  <a:solidFill>
                    <a:srgbClr val="FFFFFF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4.GÓC CÓ ĐỈNH Ở BÊN TRONG, BÊN NGOÀI ĐƯỜNG TRÒN </a:t>
            </a:r>
          </a:p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endParaRPr lang="en-US" altLang="en-US" sz="3800" b="1" dirty="0">
              <a:solidFill>
                <a:srgbClr val="FF0000"/>
              </a:solidFill>
              <a:latin typeface="Times New Roman" panose="02020603050405020304" pitchFamily="18" charset="0"/>
              <a:cs typeface="+mn-cs"/>
            </a:endParaRPr>
          </a:p>
        </p:txBody>
      </p:sp>
    </p:spTree>
  </p:cSld>
  <p:clrMapOvr>
    <a:masterClrMapping/>
  </p:clrMapOvr>
  <p:transition>
    <p:circl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4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Hình ảnh 34">
            <a:extLst>
              <a:ext uri="{FF2B5EF4-FFF2-40B4-BE49-F238E27FC236}">
                <a16:creationId xmlns:a16="http://schemas.microsoft.com/office/drawing/2014/main" id="{B65E1C80-A580-4719-9E93-1EB8AC0312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0"/>
            <a:ext cx="12177713" cy="6866056"/>
          </a:xfrm>
          <a:prstGeom prst="rect">
            <a:avLst/>
          </a:prstGeom>
        </p:spPr>
      </p:pic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A0BCB275-BA70-42BD-B104-BD3C6E63C9EC}"/>
              </a:ext>
            </a:extLst>
          </p:cNvPr>
          <p:cNvSpPr txBox="1"/>
          <p:nvPr/>
        </p:nvSpPr>
        <p:spPr>
          <a:xfrm>
            <a:off x="285750" y="3371848"/>
            <a:ext cx="8686799" cy="3246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7" name="Đối tượng 26">
            <a:extLst>
              <a:ext uri="{FF2B5EF4-FFF2-40B4-BE49-F238E27FC236}">
                <a16:creationId xmlns:a16="http://schemas.microsoft.com/office/drawing/2014/main" id="{A44A8E68-45FB-4107-A81A-1FCFB34A1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45144"/>
              </p:ext>
            </p:extLst>
          </p:nvPr>
        </p:nvGraphicFramePr>
        <p:xfrm>
          <a:off x="541338" y="5843588"/>
          <a:ext cx="64468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4" imgW="2946240" imgH="419040" progId="Equation.DSMT4">
                  <p:embed/>
                </p:oleObj>
              </mc:Choice>
              <mc:Fallback>
                <p:oleObj name="Equation" r:id="rId4" imgW="2946240" imgH="419040" progId="Equation.DSMT4">
                  <p:embed/>
                  <p:pic>
                    <p:nvPicPr>
                      <p:cNvPr id="24" name="Đối tượng 23">
                        <a:extLst>
                          <a:ext uri="{FF2B5EF4-FFF2-40B4-BE49-F238E27FC236}">
                            <a16:creationId xmlns:a16="http://schemas.microsoft.com/office/drawing/2014/main" id="{C4E5FDCA-2AD3-4708-9520-136759BD3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338" y="5843588"/>
                        <a:ext cx="6446837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C4E5FDCA-2AD3-4708-9520-136759BD3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237905"/>
              </p:ext>
            </p:extLst>
          </p:nvPr>
        </p:nvGraphicFramePr>
        <p:xfrm>
          <a:off x="1011238" y="4595813"/>
          <a:ext cx="55086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6" imgW="2463480" imgH="419040" progId="Equation.DSMT4">
                  <p:embed/>
                </p:oleObj>
              </mc:Choice>
              <mc:Fallback>
                <p:oleObj name="Equation" r:id="rId6" imgW="2463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1238" y="4595813"/>
                        <a:ext cx="5508625" cy="93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24CF8615-02BD-41E4-B244-1741D2399173}"/>
              </a:ext>
            </a:extLst>
          </p:cNvPr>
          <p:cNvCxnSpPr>
            <a:cxnSpLocks/>
          </p:cNvCxnSpPr>
          <p:nvPr/>
        </p:nvCxnSpPr>
        <p:spPr>
          <a:xfrm>
            <a:off x="1344013" y="999665"/>
            <a:ext cx="0" cy="182414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Đường nối Thẳng 2">
            <a:extLst>
              <a:ext uri="{FF2B5EF4-FFF2-40B4-BE49-F238E27FC236}">
                <a16:creationId xmlns:a16="http://schemas.microsoft.com/office/drawing/2014/main" id="{A3692E11-3D75-4D0E-8615-C56835989D36}"/>
              </a:ext>
            </a:extLst>
          </p:cNvPr>
          <p:cNvCxnSpPr>
            <a:cxnSpLocks/>
          </p:cNvCxnSpPr>
          <p:nvPr/>
        </p:nvCxnSpPr>
        <p:spPr>
          <a:xfrm>
            <a:off x="57150" y="2217908"/>
            <a:ext cx="554536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0FD9ACE6-5D23-48DB-BF8F-FD407037EA8A}"/>
              </a:ext>
            </a:extLst>
          </p:cNvPr>
          <p:cNvSpPr txBox="1"/>
          <p:nvPr/>
        </p:nvSpPr>
        <p:spPr>
          <a:xfrm>
            <a:off x="417481" y="1497736"/>
            <a:ext cx="9265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CBE14526-CFA7-446C-BA19-F3615429C4F5}"/>
              </a:ext>
            </a:extLst>
          </p:cNvPr>
          <p:cNvSpPr txBox="1"/>
          <p:nvPr/>
        </p:nvSpPr>
        <p:spPr>
          <a:xfrm>
            <a:off x="452122" y="2362147"/>
            <a:ext cx="857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4B52A87C-BBAF-4C07-ADE0-30D2443A28B4}"/>
              </a:ext>
            </a:extLst>
          </p:cNvPr>
          <p:cNvSpPr txBox="1"/>
          <p:nvPr/>
        </p:nvSpPr>
        <p:spPr>
          <a:xfrm>
            <a:off x="0" y="471502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3710046C-B453-4FBE-82A4-DDA4FDF2FB85}"/>
              </a:ext>
            </a:extLst>
          </p:cNvPr>
          <p:cNvSpPr txBox="1"/>
          <p:nvPr/>
        </p:nvSpPr>
        <p:spPr>
          <a:xfrm>
            <a:off x="1543050" y="951858"/>
            <a:ext cx="47434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AC;  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3582D61F-31CD-444B-947C-90D07FB9D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458496"/>
              </p:ext>
            </p:extLst>
          </p:nvPr>
        </p:nvGraphicFramePr>
        <p:xfrm>
          <a:off x="2970213" y="1296988"/>
          <a:ext cx="10572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8" imgW="507960" imgH="215640" progId="Equation.DSMT4">
                  <p:embed/>
                </p:oleObj>
              </mc:Choice>
              <mc:Fallback>
                <p:oleObj name="Equation" r:id="rId8" imgW="507960" imgH="215640" progId="Equation.DSMT4">
                  <p:embed/>
                  <p:pic>
                    <p:nvPicPr>
                      <p:cNvPr id="26" name="Đối tượng 25">
                        <a:extLst>
                          <a:ext uri="{FF2B5EF4-FFF2-40B4-BE49-F238E27FC236}">
                            <a16:creationId xmlns:a16="http://schemas.microsoft.com/office/drawing/2014/main" id="{4C5433B0-5499-4B72-9EDB-D6A9306CF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0213" y="1296988"/>
                        <a:ext cx="1057275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74F92677-6BC2-4E19-8068-72D9F4810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33734"/>
              </p:ext>
            </p:extLst>
          </p:nvPr>
        </p:nvGraphicFramePr>
        <p:xfrm>
          <a:off x="3637068" y="980375"/>
          <a:ext cx="1862872" cy="46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10" imgW="761760" imgH="190440" progId="Equation.DSMT4">
                  <p:embed/>
                </p:oleObj>
              </mc:Choice>
              <mc:Fallback>
                <p:oleObj name="Equation" r:id="rId10" imgW="761760" imgH="190440" progId="Equation.DSMT4">
                  <p:embed/>
                  <p:pic>
                    <p:nvPicPr>
                      <p:cNvPr id="27" name="Đối tượng 26">
                        <a:extLst>
                          <a:ext uri="{FF2B5EF4-FFF2-40B4-BE49-F238E27FC236}">
                            <a16:creationId xmlns:a16="http://schemas.microsoft.com/office/drawing/2014/main" id="{885CCD3E-64CD-4822-8384-E91BCA5C03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37068" y="980375"/>
                        <a:ext cx="1862872" cy="465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EA6BE400-39E1-41B9-9850-33F8C4B09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156542"/>
              </p:ext>
            </p:extLst>
          </p:nvPr>
        </p:nvGraphicFramePr>
        <p:xfrm>
          <a:off x="1584325" y="1714500"/>
          <a:ext cx="20431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12" imgW="927000" imgH="228600" progId="Equation.DSMT4">
                  <p:embed/>
                </p:oleObj>
              </mc:Choice>
              <mc:Fallback>
                <p:oleObj name="Equation" r:id="rId12" imgW="927000" imgH="228600" progId="Equation.DSMT4">
                  <p:embed/>
                  <p:pic>
                    <p:nvPicPr>
                      <p:cNvPr id="28" name="Đối tượng 27">
                        <a:extLst>
                          <a:ext uri="{FF2B5EF4-FFF2-40B4-BE49-F238E27FC236}">
                            <a16:creationId xmlns:a16="http://schemas.microsoft.com/office/drawing/2014/main" id="{13F8C98F-D0F9-450D-B97F-6AE99EAB92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84325" y="1714500"/>
                        <a:ext cx="2043113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43D9B9CB-B0CD-4C53-BCEB-C78706E13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199758"/>
              </p:ext>
            </p:extLst>
          </p:nvPr>
        </p:nvGraphicFramePr>
        <p:xfrm>
          <a:off x="1501775" y="2260600"/>
          <a:ext cx="1724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14" imgW="787320" imgH="215640" progId="Equation.DSMT4">
                  <p:embed/>
                </p:oleObj>
              </mc:Choice>
              <mc:Fallback>
                <p:oleObj name="Equation" r:id="rId14" imgW="787320" imgH="215640" progId="Equation.DSMT4">
                  <p:embed/>
                  <p:pic>
                    <p:nvPicPr>
                      <p:cNvPr id="30" name="Đối tượng 29">
                        <a:extLst>
                          <a:ext uri="{FF2B5EF4-FFF2-40B4-BE49-F238E27FC236}">
                            <a16:creationId xmlns:a16="http://schemas.microsoft.com/office/drawing/2014/main" id="{796EC456-990B-4A99-97CC-953446D69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01775" y="2260600"/>
                        <a:ext cx="17240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AFD51360-EC1E-4224-BBDD-9C2B24E1E57B}"/>
              </a:ext>
            </a:extLst>
          </p:cNvPr>
          <p:cNvSpPr txBox="1"/>
          <p:nvPr/>
        </p:nvSpPr>
        <p:spPr>
          <a:xfrm>
            <a:off x="7053576" y="458872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id="{85C29039-D1C4-4526-9C8D-44D6A6193FC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759125" y="22979"/>
            <a:ext cx="2967682" cy="3682986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03FDCE52-8941-4DD1-86A0-9F63357FAC74}"/>
              </a:ext>
            </a:extLst>
          </p:cNvPr>
          <p:cNvSpPr txBox="1"/>
          <p:nvPr/>
        </p:nvSpPr>
        <p:spPr>
          <a:xfrm>
            <a:off x="56414" y="2968287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A1C6419C-F964-4CFC-98BB-4BB9CD0F9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905348"/>
              </p:ext>
            </p:extLst>
          </p:nvPr>
        </p:nvGraphicFramePr>
        <p:xfrm>
          <a:off x="405911" y="4127017"/>
          <a:ext cx="722801" cy="4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17" imgW="317160" imgH="215640" progId="Equation.DSMT4">
                  <p:embed/>
                </p:oleObj>
              </mc:Choice>
              <mc:Fallback>
                <p:oleObj name="Equation" r:id="rId17" imgW="317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5911" y="4127017"/>
                        <a:ext cx="722801" cy="49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194A1E45-FBA7-480C-BC67-A14B44688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417353"/>
              </p:ext>
            </p:extLst>
          </p:nvPr>
        </p:nvGraphicFramePr>
        <p:xfrm>
          <a:off x="350837" y="5397515"/>
          <a:ext cx="8397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19" imgW="368280" imgH="215640" progId="Equation.DSMT4">
                  <p:embed/>
                </p:oleObj>
              </mc:Choice>
              <mc:Fallback>
                <p:oleObj name="Equation" r:id="rId19" imgW="368280" imgH="215640" progId="Equation.DSMT4">
                  <p:embed/>
                  <p:pic>
                    <p:nvPicPr>
                      <p:cNvPr id="20" name="Đối tượng 19">
                        <a:extLst>
                          <a:ext uri="{FF2B5EF4-FFF2-40B4-BE49-F238E27FC236}">
                            <a16:creationId xmlns:a16="http://schemas.microsoft.com/office/drawing/2014/main" id="{A1C6419C-F964-4CFC-98BB-4BB9CD0F98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0837" y="5397515"/>
                        <a:ext cx="83978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FB0866E1-9AA5-407A-82F8-91871E619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65735"/>
              </p:ext>
            </p:extLst>
          </p:nvPr>
        </p:nvGraphicFramePr>
        <p:xfrm>
          <a:off x="7500970" y="4119678"/>
          <a:ext cx="1128670" cy="55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21" imgW="507960" imgH="241200" progId="Equation.DSMT4">
                  <p:embed/>
                </p:oleObj>
              </mc:Choice>
              <mc:Fallback>
                <p:oleObj name="Equation" r:id="rId21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0970" y="4119678"/>
                        <a:ext cx="1128670" cy="557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id="{52FAFEDF-DC19-49FD-AE67-62E998769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392564"/>
              </p:ext>
            </p:extLst>
          </p:nvPr>
        </p:nvGraphicFramePr>
        <p:xfrm>
          <a:off x="4144960" y="5423557"/>
          <a:ext cx="6207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23" imgW="279360" imgH="203040" progId="Equation.DSMT4">
                  <p:embed/>
                </p:oleObj>
              </mc:Choice>
              <mc:Fallback>
                <p:oleObj name="Equation" r:id="rId23" imgW="279360" imgH="203040" progId="Equation.DSMT4">
                  <p:embed/>
                  <p:pic>
                    <p:nvPicPr>
                      <p:cNvPr id="25" name="Đối tượng 24">
                        <a:extLst>
                          <a:ext uri="{FF2B5EF4-FFF2-40B4-BE49-F238E27FC236}">
                            <a16:creationId xmlns:a16="http://schemas.microsoft.com/office/drawing/2014/main" id="{FB0866E1-9AA5-407A-82F8-91871E6190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44960" y="5423557"/>
                        <a:ext cx="62071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AD1A740D-21FA-46FD-B606-D767798BC661}"/>
              </a:ext>
            </a:extLst>
          </p:cNvPr>
          <p:cNvCxnSpPr>
            <a:cxnSpLocks/>
          </p:cNvCxnSpPr>
          <p:nvPr/>
        </p:nvCxnSpPr>
        <p:spPr>
          <a:xfrm>
            <a:off x="9029698" y="3808622"/>
            <a:ext cx="0" cy="293862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B407AA48-7EBC-4E82-A6A7-AFF961020090}"/>
              </a:ext>
            </a:extLst>
          </p:cNvPr>
          <p:cNvSpPr txBox="1"/>
          <p:nvPr/>
        </p:nvSpPr>
        <p:spPr>
          <a:xfrm>
            <a:off x="9163050" y="3600456"/>
            <a:ext cx="2718816" cy="3246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= AC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3)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2" name="Đối tượng 31">
            <a:extLst>
              <a:ext uri="{FF2B5EF4-FFF2-40B4-BE49-F238E27FC236}">
                <a16:creationId xmlns:a16="http://schemas.microsoft.com/office/drawing/2014/main" id="{A5AB403D-07EE-4BEE-B5DB-A85AA6169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417477"/>
              </p:ext>
            </p:extLst>
          </p:nvPr>
        </p:nvGraphicFramePr>
        <p:xfrm>
          <a:off x="9875838" y="4333881"/>
          <a:ext cx="12414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25" imgW="558720" imgH="241200" progId="Equation.DSMT4">
                  <p:embed/>
                </p:oleObj>
              </mc:Choice>
              <mc:Fallback>
                <p:oleObj name="Equation" r:id="rId25" imgW="558720" imgH="241200" progId="Equation.DSMT4">
                  <p:embed/>
                  <p:pic>
                    <p:nvPicPr>
                      <p:cNvPr id="25" name="Đối tượng 24">
                        <a:extLst>
                          <a:ext uri="{FF2B5EF4-FFF2-40B4-BE49-F238E27FC236}">
                            <a16:creationId xmlns:a16="http://schemas.microsoft.com/office/drawing/2014/main" id="{FB0866E1-9AA5-407A-82F8-91871E6190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875838" y="4333881"/>
                        <a:ext cx="1241425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Đối tượng 32">
            <a:extLst>
              <a:ext uri="{FF2B5EF4-FFF2-40B4-BE49-F238E27FC236}">
                <a16:creationId xmlns:a16="http://schemas.microsoft.com/office/drawing/2014/main" id="{04EDBCF6-915F-4D72-902A-3694401F6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56868"/>
              </p:ext>
            </p:extLst>
          </p:nvPr>
        </p:nvGraphicFramePr>
        <p:xfrm>
          <a:off x="9093200" y="4916488"/>
          <a:ext cx="284956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27" imgW="1282680" imgH="253800" progId="Equation.DSMT4">
                  <p:embed/>
                </p:oleObj>
              </mc:Choice>
              <mc:Fallback>
                <p:oleObj name="Equation" r:id="rId27" imgW="1282680" imgH="253800" progId="Equation.DSMT4">
                  <p:embed/>
                  <p:pic>
                    <p:nvPicPr>
                      <p:cNvPr id="32" name="Đối tượng 31">
                        <a:extLst>
                          <a:ext uri="{FF2B5EF4-FFF2-40B4-BE49-F238E27FC236}">
                            <a16:creationId xmlns:a16="http://schemas.microsoft.com/office/drawing/2014/main" id="{A5AB403D-07EE-4BEE-B5DB-A85AA6169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093200" y="4916488"/>
                        <a:ext cx="2849563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Đối tượng 33">
            <a:extLst>
              <a:ext uri="{FF2B5EF4-FFF2-40B4-BE49-F238E27FC236}">
                <a16:creationId xmlns:a16="http://schemas.microsoft.com/office/drawing/2014/main" id="{64D035AB-69ED-429B-9FCF-1100537EA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048208"/>
              </p:ext>
            </p:extLst>
          </p:nvPr>
        </p:nvGraphicFramePr>
        <p:xfrm>
          <a:off x="9220200" y="6201727"/>
          <a:ext cx="2082752" cy="471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29" imgW="952200" imgH="215640" progId="Equation.DSMT4">
                  <p:embed/>
                </p:oleObj>
              </mc:Choice>
              <mc:Fallback>
                <p:oleObj name="Equation" r:id="rId29" imgW="952200" imgH="21564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43D9B9CB-B0CD-4C53-BCEB-C78706E130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220200" y="6201727"/>
                        <a:ext cx="2082752" cy="471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B45513B0-7BC5-45AD-B6C0-3D3EBF64BDE6}"/>
              </a:ext>
            </a:extLst>
          </p:cNvPr>
          <p:cNvSpPr txBox="1"/>
          <p:nvPr/>
        </p:nvSpPr>
        <p:spPr>
          <a:xfrm>
            <a:off x="2958246" y="65397"/>
            <a:ext cx="3986943" cy="578882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tx1"/>
            </a:solidFill>
            <a:prstDash val="sysDot"/>
          </a:ln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</a:t>
            </a:r>
            <a:r>
              <a:rPr lang="en-US" sz="28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r>
              <a:rPr lang="en-US" sz="28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28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uyện</a:t>
            </a:r>
            <a:r>
              <a:rPr lang="en-US" sz="28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ập</a:t>
            </a:r>
            <a:endParaRPr lang="en-US" sz="2800" b="1" dirty="0">
              <a:solidFill>
                <a:schemeClr val="tx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401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4"/>
          <p:cNvGrpSpPr>
            <a:grpSpLocks noChangeAspect="1"/>
          </p:cNvGrpSpPr>
          <p:nvPr/>
        </p:nvGrpSpPr>
        <p:grpSpPr bwMode="auto">
          <a:xfrm>
            <a:off x="119312" y="120868"/>
            <a:ext cx="2493891" cy="2392346"/>
            <a:chOff x="1672" y="-2"/>
            <a:chExt cx="3733" cy="3581"/>
          </a:xfrm>
        </p:grpSpPr>
        <p:sp>
          <p:nvSpPr>
            <p:cNvPr id="8" name="Freeform 5"/>
            <p:cNvSpPr/>
            <p:nvPr/>
          </p:nvSpPr>
          <p:spPr bwMode="auto">
            <a:xfrm>
              <a:off x="3155" y="3311"/>
              <a:ext cx="811" cy="268"/>
            </a:xfrm>
            <a:custGeom>
              <a:avLst/>
              <a:gdLst>
                <a:gd name="T0" fmla="*/ 466 w 466"/>
                <a:gd name="T1" fmla="*/ 0 h 154"/>
                <a:gd name="T2" fmla="*/ 233 w 466"/>
                <a:gd name="T3" fmla="*/ 154 h 154"/>
                <a:gd name="T4" fmla="*/ 0 w 466"/>
                <a:gd name="T5" fmla="*/ 0 h 154"/>
                <a:gd name="T6" fmla="*/ 466 w 466"/>
                <a:gd name="T7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6" h="154">
                  <a:moveTo>
                    <a:pt x="466" y="0"/>
                  </a:moveTo>
                  <a:cubicBezTo>
                    <a:pt x="466" y="85"/>
                    <a:pt x="362" y="154"/>
                    <a:pt x="233" y="154"/>
                  </a:cubicBezTo>
                  <a:cubicBezTo>
                    <a:pt x="104" y="154"/>
                    <a:pt x="0" y="85"/>
                    <a:pt x="0" y="0"/>
                  </a:cubicBezTo>
                  <a:cubicBezTo>
                    <a:pt x="230" y="0"/>
                    <a:pt x="227" y="0"/>
                    <a:pt x="46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4555" y="2365"/>
              <a:ext cx="599" cy="443"/>
            </a:xfrm>
            <a:custGeom>
              <a:avLst/>
              <a:gdLst>
                <a:gd name="T0" fmla="*/ 283 w 344"/>
                <a:gd name="T1" fmla="*/ 254 h 254"/>
                <a:gd name="T2" fmla="*/ 255 w 344"/>
                <a:gd name="T3" fmla="*/ 246 h 254"/>
                <a:gd name="T4" fmla="*/ 33 w 344"/>
                <a:gd name="T5" fmla="*/ 106 h 254"/>
                <a:gd name="T6" fmla="*/ 16 w 344"/>
                <a:gd name="T7" fmla="*/ 32 h 254"/>
                <a:gd name="T8" fmla="*/ 89 w 344"/>
                <a:gd name="T9" fmla="*/ 16 h 254"/>
                <a:gd name="T10" fmla="*/ 312 w 344"/>
                <a:gd name="T11" fmla="*/ 156 h 254"/>
                <a:gd name="T12" fmla="*/ 328 w 344"/>
                <a:gd name="T13" fmla="*/ 229 h 254"/>
                <a:gd name="T14" fmla="*/ 283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283" y="254"/>
                  </a:moveTo>
                  <a:cubicBezTo>
                    <a:pt x="274" y="254"/>
                    <a:pt x="264" y="251"/>
                    <a:pt x="255" y="246"/>
                  </a:cubicBezTo>
                  <a:cubicBezTo>
                    <a:pt x="33" y="106"/>
                    <a:pt x="33" y="106"/>
                    <a:pt x="33" y="106"/>
                  </a:cubicBezTo>
                  <a:cubicBezTo>
                    <a:pt x="8" y="90"/>
                    <a:pt x="0" y="57"/>
                    <a:pt x="16" y="32"/>
                  </a:cubicBezTo>
                  <a:cubicBezTo>
                    <a:pt x="31" y="8"/>
                    <a:pt x="64" y="0"/>
                    <a:pt x="89" y="16"/>
                  </a:cubicBezTo>
                  <a:cubicBezTo>
                    <a:pt x="312" y="156"/>
                    <a:pt x="312" y="156"/>
                    <a:pt x="312" y="156"/>
                  </a:cubicBezTo>
                  <a:cubicBezTo>
                    <a:pt x="337" y="171"/>
                    <a:pt x="344" y="204"/>
                    <a:pt x="328" y="229"/>
                  </a:cubicBezTo>
                  <a:cubicBezTo>
                    <a:pt x="318" y="245"/>
                    <a:pt x="301" y="254"/>
                    <a:pt x="283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4753" y="1426"/>
              <a:ext cx="652" cy="286"/>
            </a:xfrm>
            <a:custGeom>
              <a:avLst/>
              <a:gdLst>
                <a:gd name="T0" fmla="*/ 58 w 374"/>
                <a:gd name="T1" fmla="*/ 164 h 164"/>
                <a:gd name="T2" fmla="*/ 6 w 374"/>
                <a:gd name="T3" fmla="*/ 121 h 164"/>
                <a:gd name="T4" fmla="*/ 48 w 374"/>
                <a:gd name="T5" fmla="*/ 58 h 164"/>
                <a:gd name="T6" fmla="*/ 305 w 374"/>
                <a:gd name="T7" fmla="*/ 6 h 164"/>
                <a:gd name="T8" fmla="*/ 368 w 374"/>
                <a:gd name="T9" fmla="*/ 48 h 164"/>
                <a:gd name="T10" fmla="*/ 326 w 374"/>
                <a:gd name="T11" fmla="*/ 110 h 164"/>
                <a:gd name="T12" fmla="*/ 69 w 374"/>
                <a:gd name="T13" fmla="*/ 163 h 164"/>
                <a:gd name="T14" fmla="*/ 58 w 374"/>
                <a:gd name="T15" fmla="*/ 16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4">
                  <a:moveTo>
                    <a:pt x="58" y="164"/>
                  </a:moveTo>
                  <a:cubicBezTo>
                    <a:pt x="33" y="164"/>
                    <a:pt x="11" y="146"/>
                    <a:pt x="6" y="121"/>
                  </a:cubicBezTo>
                  <a:cubicBezTo>
                    <a:pt x="0" y="92"/>
                    <a:pt x="19" y="64"/>
                    <a:pt x="48" y="58"/>
                  </a:cubicBezTo>
                  <a:cubicBezTo>
                    <a:pt x="305" y="6"/>
                    <a:pt x="305" y="6"/>
                    <a:pt x="305" y="6"/>
                  </a:cubicBezTo>
                  <a:cubicBezTo>
                    <a:pt x="334" y="0"/>
                    <a:pt x="362" y="19"/>
                    <a:pt x="368" y="48"/>
                  </a:cubicBezTo>
                  <a:cubicBezTo>
                    <a:pt x="374" y="76"/>
                    <a:pt x="355" y="104"/>
                    <a:pt x="326" y="110"/>
                  </a:cubicBezTo>
                  <a:cubicBezTo>
                    <a:pt x="69" y="163"/>
                    <a:pt x="69" y="163"/>
                    <a:pt x="69" y="163"/>
                  </a:cubicBezTo>
                  <a:cubicBezTo>
                    <a:pt x="65" y="163"/>
                    <a:pt x="62" y="164"/>
                    <a:pt x="58" y="16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4294" y="333"/>
              <a:ext cx="463" cy="578"/>
            </a:xfrm>
            <a:custGeom>
              <a:avLst/>
              <a:gdLst>
                <a:gd name="T0" fmla="*/ 60 w 266"/>
                <a:gd name="T1" fmla="*/ 332 h 332"/>
                <a:gd name="T2" fmla="*/ 31 w 266"/>
                <a:gd name="T3" fmla="*/ 324 h 332"/>
                <a:gd name="T4" fmla="*/ 16 w 266"/>
                <a:gd name="T5" fmla="*/ 250 h 332"/>
                <a:gd name="T6" fmla="*/ 161 w 266"/>
                <a:gd name="T7" fmla="*/ 31 h 332"/>
                <a:gd name="T8" fmla="*/ 235 w 266"/>
                <a:gd name="T9" fmla="*/ 16 h 332"/>
                <a:gd name="T10" fmla="*/ 250 w 266"/>
                <a:gd name="T11" fmla="*/ 90 h 332"/>
                <a:gd name="T12" fmla="*/ 105 w 266"/>
                <a:gd name="T13" fmla="*/ 309 h 332"/>
                <a:gd name="T14" fmla="*/ 60 w 266"/>
                <a:gd name="T15" fmla="*/ 332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2">
                  <a:moveTo>
                    <a:pt x="60" y="332"/>
                  </a:moveTo>
                  <a:cubicBezTo>
                    <a:pt x="50" y="332"/>
                    <a:pt x="40" y="330"/>
                    <a:pt x="31" y="324"/>
                  </a:cubicBezTo>
                  <a:cubicBezTo>
                    <a:pt x="6" y="307"/>
                    <a:pt x="0" y="274"/>
                    <a:pt x="16" y="250"/>
                  </a:cubicBezTo>
                  <a:cubicBezTo>
                    <a:pt x="161" y="31"/>
                    <a:pt x="161" y="31"/>
                    <a:pt x="161" y="31"/>
                  </a:cubicBezTo>
                  <a:cubicBezTo>
                    <a:pt x="178" y="6"/>
                    <a:pt x="211" y="0"/>
                    <a:pt x="235" y="16"/>
                  </a:cubicBezTo>
                  <a:cubicBezTo>
                    <a:pt x="260" y="32"/>
                    <a:pt x="266" y="65"/>
                    <a:pt x="250" y="90"/>
                  </a:cubicBezTo>
                  <a:cubicBezTo>
                    <a:pt x="105" y="309"/>
                    <a:pt x="105" y="309"/>
                    <a:pt x="105" y="309"/>
                  </a:cubicBezTo>
                  <a:cubicBezTo>
                    <a:pt x="94" y="324"/>
                    <a:pt x="77" y="332"/>
                    <a:pt x="60" y="33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3465" y="-2"/>
              <a:ext cx="189" cy="645"/>
            </a:xfrm>
            <a:custGeom>
              <a:avLst/>
              <a:gdLst>
                <a:gd name="T0" fmla="*/ 56 w 109"/>
                <a:gd name="T1" fmla="*/ 370 h 370"/>
                <a:gd name="T2" fmla="*/ 2 w 109"/>
                <a:gd name="T3" fmla="*/ 317 h 370"/>
                <a:gd name="T4" fmla="*/ 0 w 109"/>
                <a:gd name="T5" fmla="*/ 54 h 370"/>
                <a:gd name="T6" fmla="*/ 53 w 109"/>
                <a:gd name="T7" fmla="*/ 0 h 370"/>
                <a:gd name="T8" fmla="*/ 106 w 109"/>
                <a:gd name="T9" fmla="*/ 53 h 370"/>
                <a:gd name="T10" fmla="*/ 109 w 109"/>
                <a:gd name="T11" fmla="*/ 316 h 370"/>
                <a:gd name="T12" fmla="*/ 56 w 109"/>
                <a:gd name="T13" fmla="*/ 370 h 370"/>
                <a:gd name="T14" fmla="*/ 56 w 109"/>
                <a:gd name="T15" fmla="*/ 37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" h="370">
                  <a:moveTo>
                    <a:pt x="56" y="370"/>
                  </a:moveTo>
                  <a:cubicBezTo>
                    <a:pt x="26" y="370"/>
                    <a:pt x="3" y="346"/>
                    <a:pt x="2" y="317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5"/>
                    <a:pt x="23" y="1"/>
                    <a:pt x="53" y="0"/>
                  </a:cubicBezTo>
                  <a:cubicBezTo>
                    <a:pt x="82" y="0"/>
                    <a:pt x="106" y="24"/>
                    <a:pt x="106" y="53"/>
                  </a:cubicBezTo>
                  <a:cubicBezTo>
                    <a:pt x="109" y="316"/>
                    <a:pt x="109" y="316"/>
                    <a:pt x="109" y="316"/>
                  </a:cubicBezTo>
                  <a:cubicBezTo>
                    <a:pt x="109" y="345"/>
                    <a:pt x="86" y="369"/>
                    <a:pt x="56" y="370"/>
                  </a:cubicBezTo>
                  <a:cubicBezTo>
                    <a:pt x="56" y="370"/>
                    <a:pt x="56" y="370"/>
                    <a:pt x="56" y="3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1923" y="2362"/>
              <a:ext cx="599" cy="442"/>
            </a:xfrm>
            <a:custGeom>
              <a:avLst/>
              <a:gdLst>
                <a:gd name="T0" fmla="*/ 61 w 344"/>
                <a:gd name="T1" fmla="*/ 254 h 254"/>
                <a:gd name="T2" fmla="*/ 16 w 344"/>
                <a:gd name="T3" fmla="*/ 229 h 254"/>
                <a:gd name="T4" fmla="*/ 32 w 344"/>
                <a:gd name="T5" fmla="*/ 156 h 254"/>
                <a:gd name="T6" fmla="*/ 255 w 344"/>
                <a:gd name="T7" fmla="*/ 16 h 254"/>
                <a:gd name="T8" fmla="*/ 328 w 344"/>
                <a:gd name="T9" fmla="*/ 33 h 254"/>
                <a:gd name="T10" fmla="*/ 311 w 344"/>
                <a:gd name="T11" fmla="*/ 106 h 254"/>
                <a:gd name="T12" fmla="*/ 89 w 344"/>
                <a:gd name="T13" fmla="*/ 246 h 254"/>
                <a:gd name="T14" fmla="*/ 61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61" y="254"/>
                  </a:moveTo>
                  <a:cubicBezTo>
                    <a:pt x="43" y="254"/>
                    <a:pt x="26" y="245"/>
                    <a:pt x="16" y="229"/>
                  </a:cubicBezTo>
                  <a:cubicBezTo>
                    <a:pt x="0" y="204"/>
                    <a:pt x="7" y="172"/>
                    <a:pt x="32" y="156"/>
                  </a:cubicBezTo>
                  <a:cubicBezTo>
                    <a:pt x="255" y="16"/>
                    <a:pt x="255" y="16"/>
                    <a:pt x="255" y="16"/>
                  </a:cubicBezTo>
                  <a:cubicBezTo>
                    <a:pt x="280" y="0"/>
                    <a:pt x="312" y="8"/>
                    <a:pt x="328" y="33"/>
                  </a:cubicBezTo>
                  <a:cubicBezTo>
                    <a:pt x="344" y="58"/>
                    <a:pt x="336" y="90"/>
                    <a:pt x="311" y="106"/>
                  </a:cubicBezTo>
                  <a:cubicBezTo>
                    <a:pt x="89" y="246"/>
                    <a:pt x="89" y="246"/>
                    <a:pt x="89" y="246"/>
                  </a:cubicBezTo>
                  <a:cubicBezTo>
                    <a:pt x="80" y="252"/>
                    <a:pt x="70" y="254"/>
                    <a:pt x="61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1672" y="1425"/>
              <a:ext cx="652" cy="284"/>
            </a:xfrm>
            <a:custGeom>
              <a:avLst/>
              <a:gdLst>
                <a:gd name="T0" fmla="*/ 316 w 374"/>
                <a:gd name="T1" fmla="*/ 163 h 163"/>
                <a:gd name="T2" fmla="*/ 305 w 374"/>
                <a:gd name="T3" fmla="*/ 162 h 163"/>
                <a:gd name="T4" fmla="*/ 48 w 374"/>
                <a:gd name="T5" fmla="*/ 110 h 163"/>
                <a:gd name="T6" fmla="*/ 6 w 374"/>
                <a:gd name="T7" fmla="*/ 47 h 163"/>
                <a:gd name="T8" fmla="*/ 69 w 374"/>
                <a:gd name="T9" fmla="*/ 5 h 163"/>
                <a:gd name="T10" fmla="*/ 326 w 374"/>
                <a:gd name="T11" fmla="*/ 58 h 163"/>
                <a:gd name="T12" fmla="*/ 368 w 374"/>
                <a:gd name="T13" fmla="*/ 120 h 163"/>
                <a:gd name="T14" fmla="*/ 316 w 374"/>
                <a:gd name="T15" fmla="*/ 163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3">
                  <a:moveTo>
                    <a:pt x="316" y="163"/>
                  </a:moveTo>
                  <a:cubicBezTo>
                    <a:pt x="312" y="163"/>
                    <a:pt x="309" y="163"/>
                    <a:pt x="305" y="162"/>
                  </a:cubicBezTo>
                  <a:cubicBezTo>
                    <a:pt x="48" y="110"/>
                    <a:pt x="48" y="110"/>
                    <a:pt x="48" y="110"/>
                  </a:cubicBezTo>
                  <a:cubicBezTo>
                    <a:pt x="19" y="104"/>
                    <a:pt x="0" y="76"/>
                    <a:pt x="6" y="47"/>
                  </a:cubicBezTo>
                  <a:cubicBezTo>
                    <a:pt x="12" y="18"/>
                    <a:pt x="40" y="0"/>
                    <a:pt x="69" y="5"/>
                  </a:cubicBezTo>
                  <a:cubicBezTo>
                    <a:pt x="326" y="58"/>
                    <a:pt x="326" y="58"/>
                    <a:pt x="326" y="58"/>
                  </a:cubicBezTo>
                  <a:cubicBezTo>
                    <a:pt x="355" y="63"/>
                    <a:pt x="374" y="92"/>
                    <a:pt x="368" y="120"/>
                  </a:cubicBezTo>
                  <a:cubicBezTo>
                    <a:pt x="363" y="146"/>
                    <a:pt x="341" y="163"/>
                    <a:pt x="316" y="1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320" y="329"/>
              <a:ext cx="464" cy="580"/>
            </a:xfrm>
            <a:custGeom>
              <a:avLst/>
              <a:gdLst>
                <a:gd name="T0" fmla="*/ 206 w 266"/>
                <a:gd name="T1" fmla="*/ 333 h 333"/>
                <a:gd name="T2" fmla="*/ 161 w 266"/>
                <a:gd name="T3" fmla="*/ 309 h 333"/>
                <a:gd name="T4" fmla="*/ 16 w 266"/>
                <a:gd name="T5" fmla="*/ 90 h 333"/>
                <a:gd name="T6" fmla="*/ 31 w 266"/>
                <a:gd name="T7" fmla="*/ 16 h 333"/>
                <a:gd name="T8" fmla="*/ 105 w 266"/>
                <a:gd name="T9" fmla="*/ 31 h 333"/>
                <a:gd name="T10" fmla="*/ 250 w 266"/>
                <a:gd name="T11" fmla="*/ 250 h 333"/>
                <a:gd name="T12" fmla="*/ 235 w 266"/>
                <a:gd name="T13" fmla="*/ 324 h 333"/>
                <a:gd name="T14" fmla="*/ 206 w 266"/>
                <a:gd name="T15" fmla="*/ 333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3">
                  <a:moveTo>
                    <a:pt x="206" y="333"/>
                  </a:moveTo>
                  <a:cubicBezTo>
                    <a:pt x="189" y="333"/>
                    <a:pt x="172" y="324"/>
                    <a:pt x="161" y="309"/>
                  </a:cubicBezTo>
                  <a:cubicBezTo>
                    <a:pt x="16" y="90"/>
                    <a:pt x="16" y="90"/>
                    <a:pt x="16" y="90"/>
                  </a:cubicBezTo>
                  <a:cubicBezTo>
                    <a:pt x="0" y="66"/>
                    <a:pt x="6" y="33"/>
                    <a:pt x="31" y="16"/>
                  </a:cubicBezTo>
                  <a:cubicBezTo>
                    <a:pt x="55" y="0"/>
                    <a:pt x="88" y="7"/>
                    <a:pt x="105" y="31"/>
                  </a:cubicBezTo>
                  <a:cubicBezTo>
                    <a:pt x="250" y="250"/>
                    <a:pt x="250" y="250"/>
                    <a:pt x="250" y="250"/>
                  </a:cubicBezTo>
                  <a:cubicBezTo>
                    <a:pt x="266" y="275"/>
                    <a:pt x="260" y="308"/>
                    <a:pt x="235" y="324"/>
                  </a:cubicBezTo>
                  <a:cubicBezTo>
                    <a:pt x="226" y="330"/>
                    <a:pt x="216" y="333"/>
                    <a:pt x="206" y="3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6" name="Freeform 13"/>
            <p:cNvSpPr>
              <a:spLocks noEditPoints="1"/>
            </p:cNvSpPr>
            <p:nvPr/>
          </p:nvSpPr>
          <p:spPr bwMode="auto">
            <a:xfrm>
              <a:off x="2498" y="817"/>
              <a:ext cx="2100" cy="2567"/>
            </a:xfrm>
            <a:custGeom>
              <a:avLst/>
              <a:gdLst>
                <a:gd name="T0" fmla="*/ 603 w 1206"/>
                <a:gd name="T1" fmla="*/ 0 h 1474"/>
                <a:gd name="T2" fmla="*/ 0 w 1206"/>
                <a:gd name="T3" fmla="*/ 603 h 1474"/>
                <a:gd name="T4" fmla="*/ 95 w 1206"/>
                <a:gd name="T5" fmla="*/ 928 h 1474"/>
                <a:gd name="T6" fmla="*/ 308 w 1206"/>
                <a:gd name="T7" fmla="*/ 1129 h 1474"/>
                <a:gd name="T8" fmla="*/ 308 w 1206"/>
                <a:gd name="T9" fmla="*/ 1329 h 1474"/>
                <a:gd name="T10" fmla="*/ 453 w 1206"/>
                <a:gd name="T11" fmla="*/ 1474 h 1474"/>
                <a:gd name="T12" fmla="*/ 769 w 1206"/>
                <a:gd name="T13" fmla="*/ 1474 h 1474"/>
                <a:gd name="T14" fmla="*/ 914 w 1206"/>
                <a:gd name="T15" fmla="*/ 1329 h 1474"/>
                <a:gd name="T16" fmla="*/ 914 w 1206"/>
                <a:gd name="T17" fmla="*/ 1120 h 1474"/>
                <a:gd name="T18" fmla="*/ 1206 w 1206"/>
                <a:gd name="T19" fmla="*/ 603 h 1474"/>
                <a:gd name="T20" fmla="*/ 603 w 1206"/>
                <a:gd name="T21" fmla="*/ 0 h 1474"/>
                <a:gd name="T22" fmla="*/ 827 w 1206"/>
                <a:gd name="T23" fmla="*/ 1032 h 1474"/>
                <a:gd name="T24" fmla="*/ 795 w 1206"/>
                <a:gd name="T25" fmla="*/ 1085 h 1474"/>
                <a:gd name="T26" fmla="*/ 795 w 1206"/>
                <a:gd name="T27" fmla="*/ 1133 h 1474"/>
                <a:gd name="T28" fmla="*/ 427 w 1206"/>
                <a:gd name="T29" fmla="*/ 1133 h 1474"/>
                <a:gd name="T30" fmla="*/ 427 w 1206"/>
                <a:gd name="T31" fmla="*/ 1093 h 1474"/>
                <a:gd name="T32" fmla="*/ 394 w 1206"/>
                <a:gd name="T33" fmla="*/ 1039 h 1474"/>
                <a:gd name="T34" fmla="*/ 119 w 1206"/>
                <a:gd name="T35" fmla="*/ 603 h 1474"/>
                <a:gd name="T36" fmla="*/ 603 w 1206"/>
                <a:gd name="T37" fmla="*/ 119 h 1474"/>
                <a:gd name="T38" fmla="*/ 1087 w 1206"/>
                <a:gd name="T39" fmla="*/ 603 h 1474"/>
                <a:gd name="T40" fmla="*/ 827 w 1206"/>
                <a:gd name="T41" fmla="*/ 1032 h 1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206" h="1474">
                  <a:moveTo>
                    <a:pt x="603" y="0"/>
                  </a:moveTo>
                  <a:cubicBezTo>
                    <a:pt x="271" y="0"/>
                    <a:pt x="0" y="271"/>
                    <a:pt x="0" y="603"/>
                  </a:cubicBezTo>
                  <a:cubicBezTo>
                    <a:pt x="0" y="719"/>
                    <a:pt x="33" y="831"/>
                    <a:pt x="95" y="928"/>
                  </a:cubicBezTo>
                  <a:cubicBezTo>
                    <a:pt x="149" y="1012"/>
                    <a:pt x="222" y="1081"/>
                    <a:pt x="308" y="1129"/>
                  </a:cubicBezTo>
                  <a:cubicBezTo>
                    <a:pt x="308" y="1329"/>
                    <a:pt x="308" y="1329"/>
                    <a:pt x="308" y="1329"/>
                  </a:cubicBezTo>
                  <a:cubicBezTo>
                    <a:pt x="308" y="1409"/>
                    <a:pt x="373" y="1474"/>
                    <a:pt x="453" y="1474"/>
                  </a:cubicBezTo>
                  <a:cubicBezTo>
                    <a:pt x="769" y="1474"/>
                    <a:pt x="769" y="1474"/>
                    <a:pt x="769" y="1474"/>
                  </a:cubicBezTo>
                  <a:cubicBezTo>
                    <a:pt x="849" y="1474"/>
                    <a:pt x="914" y="1409"/>
                    <a:pt x="914" y="1329"/>
                  </a:cubicBezTo>
                  <a:cubicBezTo>
                    <a:pt x="914" y="1120"/>
                    <a:pt x="914" y="1120"/>
                    <a:pt x="914" y="1120"/>
                  </a:cubicBezTo>
                  <a:cubicBezTo>
                    <a:pt x="1095" y="1011"/>
                    <a:pt x="1206" y="816"/>
                    <a:pt x="1206" y="603"/>
                  </a:cubicBezTo>
                  <a:cubicBezTo>
                    <a:pt x="1206" y="271"/>
                    <a:pt x="936" y="0"/>
                    <a:pt x="603" y="0"/>
                  </a:cubicBezTo>
                  <a:close/>
                  <a:moveTo>
                    <a:pt x="827" y="1032"/>
                  </a:moveTo>
                  <a:cubicBezTo>
                    <a:pt x="807" y="1042"/>
                    <a:pt x="795" y="1063"/>
                    <a:pt x="795" y="1085"/>
                  </a:cubicBezTo>
                  <a:cubicBezTo>
                    <a:pt x="795" y="1133"/>
                    <a:pt x="795" y="1133"/>
                    <a:pt x="795" y="1133"/>
                  </a:cubicBezTo>
                  <a:cubicBezTo>
                    <a:pt x="427" y="1133"/>
                    <a:pt x="427" y="1133"/>
                    <a:pt x="427" y="1133"/>
                  </a:cubicBezTo>
                  <a:cubicBezTo>
                    <a:pt x="427" y="1093"/>
                    <a:pt x="427" y="1093"/>
                    <a:pt x="427" y="1093"/>
                  </a:cubicBezTo>
                  <a:cubicBezTo>
                    <a:pt x="427" y="1070"/>
                    <a:pt x="414" y="1049"/>
                    <a:pt x="394" y="1039"/>
                  </a:cubicBezTo>
                  <a:cubicBezTo>
                    <a:pt x="227" y="959"/>
                    <a:pt x="119" y="788"/>
                    <a:pt x="119" y="603"/>
                  </a:cubicBezTo>
                  <a:cubicBezTo>
                    <a:pt x="119" y="336"/>
                    <a:pt x="336" y="119"/>
                    <a:pt x="603" y="119"/>
                  </a:cubicBezTo>
                  <a:cubicBezTo>
                    <a:pt x="870" y="119"/>
                    <a:pt x="1087" y="336"/>
                    <a:pt x="1087" y="603"/>
                  </a:cubicBezTo>
                  <a:cubicBezTo>
                    <a:pt x="1087" y="784"/>
                    <a:pt x="987" y="948"/>
                    <a:pt x="827" y="103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2907" y="1200"/>
              <a:ext cx="1343" cy="1343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3040" y="1334"/>
              <a:ext cx="1076" cy="107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3155" y="1449"/>
              <a:ext cx="846" cy="846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3280" y="1573"/>
              <a:ext cx="596" cy="59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3391" y="1684"/>
              <a:ext cx="373" cy="375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>
              <a:off x="3508" y="1803"/>
              <a:ext cx="139" cy="13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3" name="Freeform 20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  <a:gd name="T20" fmla="*/ 543 w 792"/>
                <a:gd name="T21" fmla="*/ 282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  <a:lnTo>
                    <a:pt x="543" y="28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6096" y="5426340"/>
            <a:ext cx="4242307" cy="1383614"/>
          </a:xfrm>
          <a:prstGeom prst="rect">
            <a:avLst/>
          </a:prstGeom>
        </p:spPr>
      </p:pic>
      <p:pic>
        <p:nvPicPr>
          <p:cNvPr id="25" name="Picture 12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3078" y="5022919"/>
            <a:ext cx="1792287" cy="107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11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5153" y="4604363"/>
            <a:ext cx="2493962" cy="75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10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1334" y="3579198"/>
            <a:ext cx="2082800" cy="172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9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1368" y="3347363"/>
            <a:ext cx="5314811" cy="2152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8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754" y="1241025"/>
            <a:ext cx="2278062" cy="593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7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305" y="450952"/>
            <a:ext cx="2062163" cy="127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6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0045" y="1461212"/>
            <a:ext cx="1781175" cy="1360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5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6945" y="1240972"/>
            <a:ext cx="4775443" cy="3164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413" y="2693071"/>
            <a:ext cx="3411538" cy="2019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4" name="Group 33"/>
          <p:cNvGrpSpPr/>
          <p:nvPr/>
        </p:nvGrpSpPr>
        <p:grpSpPr>
          <a:xfrm>
            <a:off x="3345706" y="341998"/>
            <a:ext cx="1738490" cy="2182299"/>
            <a:chOff x="8202888" y="1525695"/>
            <a:chExt cx="3114607" cy="4014439"/>
          </a:xfrm>
        </p:grpSpPr>
        <p:sp>
          <p:nvSpPr>
            <p:cNvPr id="35" name="AutoShape 3"/>
            <p:cNvSpPr>
              <a:spLocks noChangeAspect="1" noChangeArrowheads="1" noTextEdit="1"/>
            </p:cNvSpPr>
            <p:nvPr/>
          </p:nvSpPr>
          <p:spPr bwMode="auto">
            <a:xfrm>
              <a:off x="8561595" y="2228609"/>
              <a:ext cx="2755900" cy="3311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36" name="AutoShape 3"/>
            <p:cNvSpPr>
              <a:spLocks noChangeAspect="1" noChangeArrowheads="1" noTextEdit="1"/>
            </p:cNvSpPr>
            <p:nvPr/>
          </p:nvSpPr>
          <p:spPr bwMode="auto">
            <a:xfrm>
              <a:off x="8202888" y="1567953"/>
              <a:ext cx="2757487" cy="3309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37" name="Freeform 36"/>
            <p:cNvSpPr>
              <a:spLocks/>
            </p:cNvSpPr>
            <p:nvPr/>
          </p:nvSpPr>
          <p:spPr bwMode="auto">
            <a:xfrm>
              <a:off x="9283689" y="3167170"/>
              <a:ext cx="214312" cy="76200"/>
            </a:xfrm>
            <a:custGeom>
              <a:avLst/>
              <a:gdLst>
                <a:gd name="T0" fmla="*/ 135 w 135"/>
                <a:gd name="T1" fmla="*/ 15 h 48"/>
                <a:gd name="T2" fmla="*/ 2 w 135"/>
                <a:gd name="T3" fmla="*/ 2 h 48"/>
                <a:gd name="T4" fmla="*/ 0 w 135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5" h="48">
                  <a:moveTo>
                    <a:pt x="135" y="15"/>
                  </a:moveTo>
                  <a:cubicBezTo>
                    <a:pt x="95" y="48"/>
                    <a:pt x="35" y="43"/>
                    <a:pt x="2" y="2"/>
                  </a:cubicBezTo>
                  <a:cubicBezTo>
                    <a:pt x="1" y="1"/>
                    <a:pt x="1" y="1"/>
                    <a:pt x="0" y="0"/>
                  </a:cubicBezTo>
                </a:path>
              </a:pathLst>
            </a:custGeom>
            <a:noFill/>
            <a:ln w="28575" cap="flat">
              <a:solidFill>
                <a:srgbClr val="008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38" name="Oval 37"/>
            <p:cNvSpPr>
              <a:spLocks noChangeArrowheads="1"/>
            </p:cNvSpPr>
            <p:nvPr/>
          </p:nvSpPr>
          <p:spPr bwMode="auto">
            <a:xfrm>
              <a:off x="8631226" y="1970195"/>
              <a:ext cx="2533650" cy="2525713"/>
            </a:xfrm>
            <a:prstGeom prst="ellipse">
              <a:avLst/>
            </a:pr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39" name="Line 12"/>
            <p:cNvSpPr>
              <a:spLocks noChangeShapeType="1"/>
            </p:cNvSpPr>
            <p:nvPr/>
          </p:nvSpPr>
          <p:spPr bwMode="auto">
            <a:xfrm flipH="1">
              <a:off x="8870939" y="1970195"/>
              <a:ext cx="1027112" cy="1978025"/>
            </a:xfrm>
            <a:prstGeom prst="line">
              <a:avLst/>
            </a:pr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41" name="Line 13"/>
            <p:cNvSpPr>
              <a:spLocks noChangeShapeType="1"/>
            </p:cNvSpPr>
            <p:nvPr/>
          </p:nvSpPr>
          <p:spPr bwMode="auto">
            <a:xfrm>
              <a:off x="9112239" y="2255945"/>
              <a:ext cx="915987" cy="2235200"/>
            </a:xfrm>
            <a:prstGeom prst="line">
              <a:avLst/>
            </a:pr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42" name="Rectangle 18"/>
            <p:cNvSpPr>
              <a:spLocks noChangeArrowheads="1"/>
            </p:cNvSpPr>
            <p:nvPr/>
          </p:nvSpPr>
          <p:spPr bwMode="auto">
            <a:xfrm>
              <a:off x="8961891" y="1559521"/>
              <a:ext cx="436563" cy="319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  m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3" name="Rectangle 19"/>
            <p:cNvSpPr>
              <a:spLocks noChangeArrowheads="1"/>
            </p:cNvSpPr>
            <p:nvPr/>
          </p:nvSpPr>
          <p:spPr bwMode="auto">
            <a:xfrm>
              <a:off x="9172564" y="4392720"/>
              <a:ext cx="261937" cy="319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n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pSp>
          <p:nvGrpSpPr>
            <p:cNvPr id="44" name="Group 23"/>
            <p:cNvGrpSpPr>
              <a:grpSpLocks/>
            </p:cNvGrpSpPr>
            <p:nvPr/>
          </p:nvGrpSpPr>
          <p:grpSpPr bwMode="auto">
            <a:xfrm>
              <a:off x="8672508" y="1924160"/>
              <a:ext cx="458787" cy="350838"/>
              <a:chOff x="5244" y="1250"/>
              <a:chExt cx="289" cy="221"/>
            </a:xfrm>
          </p:grpSpPr>
          <p:sp>
            <p:nvSpPr>
              <p:cNvPr id="67" name="Oval 20"/>
              <p:cNvSpPr>
                <a:spLocks noChangeArrowheads="1"/>
              </p:cNvSpPr>
              <p:nvPr/>
            </p:nvSpPr>
            <p:spPr bwMode="auto">
              <a:xfrm>
                <a:off x="5509" y="1447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68" name="Oval 21"/>
              <p:cNvSpPr>
                <a:spLocks noChangeArrowheads="1"/>
              </p:cNvSpPr>
              <p:nvPr/>
            </p:nvSpPr>
            <p:spPr bwMode="auto">
              <a:xfrm>
                <a:off x="5509" y="1447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69" name="Rectangle 22"/>
              <p:cNvSpPr>
                <a:spLocks noChangeArrowheads="1"/>
              </p:cNvSpPr>
              <p:nvPr/>
            </p:nvSpPr>
            <p:spPr bwMode="auto">
              <a:xfrm>
                <a:off x="5244" y="1250"/>
                <a:ext cx="16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D</a:t>
                </a: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5" name="Group 27"/>
            <p:cNvGrpSpPr>
              <a:grpSpLocks/>
            </p:cNvGrpSpPr>
            <p:nvPr/>
          </p:nvGrpSpPr>
          <p:grpSpPr bwMode="auto">
            <a:xfrm>
              <a:off x="9866301" y="1525695"/>
              <a:ext cx="247650" cy="463550"/>
              <a:chOff x="5996" y="999"/>
              <a:chExt cx="156" cy="292"/>
            </a:xfrm>
          </p:grpSpPr>
          <p:sp>
            <p:nvSpPr>
              <p:cNvPr id="64" name="Oval 24"/>
              <p:cNvSpPr>
                <a:spLocks noChangeArrowheads="1"/>
              </p:cNvSpPr>
              <p:nvPr/>
            </p:nvSpPr>
            <p:spPr bwMode="auto">
              <a:xfrm>
                <a:off x="6004" y="1267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65" name="Oval 25"/>
              <p:cNvSpPr>
                <a:spLocks noChangeArrowheads="1"/>
              </p:cNvSpPr>
              <p:nvPr/>
            </p:nvSpPr>
            <p:spPr bwMode="auto">
              <a:xfrm>
                <a:off x="6004" y="1267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66" name="Rectangle 26"/>
              <p:cNvSpPr>
                <a:spLocks noChangeArrowheads="1"/>
              </p:cNvSpPr>
              <p:nvPr/>
            </p:nvSpPr>
            <p:spPr bwMode="auto">
              <a:xfrm>
                <a:off x="5996" y="999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6" name="Group 31"/>
            <p:cNvGrpSpPr>
              <a:grpSpLocks/>
            </p:cNvGrpSpPr>
            <p:nvPr/>
          </p:nvGrpSpPr>
          <p:grpSpPr bwMode="auto">
            <a:xfrm>
              <a:off x="9847251" y="4472095"/>
              <a:ext cx="247650" cy="341313"/>
              <a:chOff x="5984" y="2855"/>
              <a:chExt cx="156" cy="215"/>
            </a:xfrm>
          </p:grpSpPr>
          <p:sp>
            <p:nvSpPr>
              <p:cNvPr id="61" name="Oval 28"/>
              <p:cNvSpPr>
                <a:spLocks noChangeArrowheads="1"/>
              </p:cNvSpPr>
              <p:nvPr/>
            </p:nvSpPr>
            <p:spPr bwMode="auto">
              <a:xfrm>
                <a:off x="6086" y="2855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62" name="Oval 29"/>
              <p:cNvSpPr>
                <a:spLocks noChangeArrowheads="1"/>
              </p:cNvSpPr>
              <p:nvPr/>
            </p:nvSpPr>
            <p:spPr bwMode="auto">
              <a:xfrm>
                <a:off x="6086" y="2855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63" name="Rectangle 30"/>
              <p:cNvSpPr>
                <a:spLocks noChangeArrowheads="1"/>
              </p:cNvSpPr>
              <p:nvPr/>
            </p:nvSpPr>
            <p:spPr bwMode="auto">
              <a:xfrm>
                <a:off x="5984" y="2878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7" name="Group 35"/>
            <p:cNvGrpSpPr>
              <a:grpSpLocks/>
            </p:cNvGrpSpPr>
            <p:nvPr/>
          </p:nvGrpSpPr>
          <p:grpSpPr bwMode="auto">
            <a:xfrm>
              <a:off x="8523288" y="3875195"/>
              <a:ext cx="366713" cy="304800"/>
              <a:chOff x="5150" y="2479"/>
              <a:chExt cx="231" cy="192"/>
            </a:xfrm>
          </p:grpSpPr>
          <p:sp>
            <p:nvSpPr>
              <p:cNvPr id="58" name="Oval 32"/>
              <p:cNvSpPr>
                <a:spLocks noChangeArrowheads="1"/>
              </p:cNvSpPr>
              <p:nvPr/>
            </p:nvSpPr>
            <p:spPr bwMode="auto">
              <a:xfrm>
                <a:off x="5357" y="2513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59" name="Oval 33"/>
              <p:cNvSpPr>
                <a:spLocks noChangeArrowheads="1"/>
              </p:cNvSpPr>
              <p:nvPr/>
            </p:nvSpPr>
            <p:spPr bwMode="auto">
              <a:xfrm>
                <a:off x="5357" y="2513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60" name="Rectangle 34"/>
              <p:cNvSpPr>
                <a:spLocks noChangeArrowheads="1"/>
              </p:cNvSpPr>
              <p:nvPr/>
            </p:nvSpPr>
            <p:spPr bwMode="auto">
              <a:xfrm>
                <a:off x="5150" y="2479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8" name="Group 39"/>
            <p:cNvGrpSpPr>
              <a:grpSpLocks/>
            </p:cNvGrpSpPr>
            <p:nvPr/>
          </p:nvGrpSpPr>
          <p:grpSpPr bwMode="auto">
            <a:xfrm>
              <a:off x="9877414" y="3195745"/>
              <a:ext cx="373062" cy="390525"/>
              <a:chOff x="6003" y="2051"/>
              <a:chExt cx="235" cy="246"/>
            </a:xfrm>
          </p:grpSpPr>
          <p:sp>
            <p:nvSpPr>
              <p:cNvPr id="55" name="Oval 36"/>
              <p:cNvSpPr>
                <a:spLocks noChangeArrowheads="1"/>
              </p:cNvSpPr>
              <p:nvPr/>
            </p:nvSpPr>
            <p:spPr bwMode="auto">
              <a:xfrm>
                <a:off x="6003" y="2051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56" name="Oval 37"/>
              <p:cNvSpPr>
                <a:spLocks noChangeArrowheads="1"/>
              </p:cNvSpPr>
              <p:nvPr/>
            </p:nvSpPr>
            <p:spPr bwMode="auto">
              <a:xfrm>
                <a:off x="6003" y="205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57" name="Rectangle 38"/>
              <p:cNvSpPr>
                <a:spLocks noChangeArrowheads="1"/>
              </p:cNvSpPr>
              <p:nvPr/>
            </p:nvSpPr>
            <p:spPr bwMode="auto">
              <a:xfrm>
                <a:off x="6074" y="2105"/>
                <a:ext cx="16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9" name="Group 43"/>
            <p:cNvGrpSpPr>
              <a:grpSpLocks/>
            </p:cNvGrpSpPr>
            <p:nvPr/>
          </p:nvGrpSpPr>
          <p:grpSpPr bwMode="auto">
            <a:xfrm>
              <a:off x="8958248" y="2746483"/>
              <a:ext cx="479424" cy="304800"/>
              <a:chOff x="5424" y="1768"/>
              <a:chExt cx="302" cy="192"/>
            </a:xfrm>
          </p:grpSpPr>
          <p:sp>
            <p:nvSpPr>
              <p:cNvPr id="50" name="Oval 40"/>
              <p:cNvSpPr>
                <a:spLocks noChangeArrowheads="1"/>
              </p:cNvSpPr>
              <p:nvPr/>
            </p:nvSpPr>
            <p:spPr bwMode="auto">
              <a:xfrm>
                <a:off x="5678" y="1871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53" name="Oval 41"/>
              <p:cNvSpPr>
                <a:spLocks noChangeArrowheads="1"/>
              </p:cNvSpPr>
              <p:nvPr/>
            </p:nvSpPr>
            <p:spPr bwMode="auto">
              <a:xfrm>
                <a:off x="5678" y="187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54" name="Rectangle 42"/>
              <p:cNvSpPr>
                <a:spLocks noChangeArrowheads="1"/>
              </p:cNvSpPr>
              <p:nvPr/>
            </p:nvSpPr>
            <p:spPr bwMode="auto">
              <a:xfrm>
                <a:off x="5424" y="1768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E</a:t>
                </a: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70" name="Group 69"/>
          <p:cNvGrpSpPr/>
          <p:nvPr/>
        </p:nvGrpSpPr>
        <p:grpSpPr>
          <a:xfrm>
            <a:off x="4011248" y="4319117"/>
            <a:ext cx="2242223" cy="2119801"/>
            <a:chOff x="7620000" y="1900238"/>
            <a:chExt cx="2917825" cy="2741612"/>
          </a:xfrm>
        </p:grpSpPr>
        <p:sp>
          <p:nvSpPr>
            <p:cNvPr id="71" name="AutoShape 3"/>
            <p:cNvSpPr>
              <a:spLocks noChangeAspect="1" noChangeArrowheads="1" noTextEdit="1"/>
            </p:cNvSpPr>
            <p:nvPr/>
          </p:nvSpPr>
          <p:spPr bwMode="auto">
            <a:xfrm>
              <a:off x="7620000" y="1900238"/>
              <a:ext cx="2917825" cy="274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2" name="Freeform 71"/>
            <p:cNvSpPr>
              <a:spLocks/>
            </p:cNvSpPr>
            <p:nvPr/>
          </p:nvSpPr>
          <p:spPr bwMode="auto">
            <a:xfrm>
              <a:off x="8053388" y="2239963"/>
              <a:ext cx="103188" cy="93662"/>
            </a:xfrm>
            <a:custGeom>
              <a:avLst/>
              <a:gdLst>
                <a:gd name="T0" fmla="*/ 65 w 65"/>
                <a:gd name="T1" fmla="*/ 0 h 59"/>
                <a:gd name="T2" fmla="*/ 5 w 65"/>
                <a:gd name="T3" fmla="*/ 59 h 59"/>
                <a:gd name="T4" fmla="*/ 0 w 65"/>
                <a:gd name="T5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5" h="59">
                  <a:moveTo>
                    <a:pt x="65" y="0"/>
                  </a:moveTo>
                  <a:cubicBezTo>
                    <a:pt x="65" y="33"/>
                    <a:pt x="38" y="59"/>
                    <a:pt x="5" y="59"/>
                  </a:cubicBezTo>
                  <a:cubicBezTo>
                    <a:pt x="4" y="59"/>
                    <a:pt x="2" y="59"/>
                    <a:pt x="0" y="59"/>
                  </a:cubicBezTo>
                </a:path>
              </a:pathLst>
            </a:cu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3" name="Oval 72"/>
            <p:cNvSpPr>
              <a:spLocks noChangeArrowheads="1"/>
            </p:cNvSpPr>
            <p:nvPr/>
          </p:nvSpPr>
          <p:spPr bwMode="auto">
            <a:xfrm>
              <a:off x="8162925" y="2527300"/>
              <a:ext cx="1736725" cy="1735137"/>
            </a:xfrm>
            <a:prstGeom prst="ellipse">
              <a:avLst/>
            </a:pr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4" name="Line 7"/>
            <p:cNvSpPr>
              <a:spLocks noChangeShapeType="1"/>
            </p:cNvSpPr>
            <p:nvPr/>
          </p:nvSpPr>
          <p:spPr bwMode="auto">
            <a:xfrm>
              <a:off x="7972425" y="2090738"/>
              <a:ext cx="2451100" cy="1979612"/>
            </a:xfrm>
            <a:prstGeom prst="line">
              <a:avLst/>
            </a:pr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5" name="Line 8"/>
            <p:cNvSpPr>
              <a:spLocks noChangeShapeType="1"/>
            </p:cNvSpPr>
            <p:nvPr/>
          </p:nvSpPr>
          <p:spPr bwMode="auto">
            <a:xfrm>
              <a:off x="7972425" y="2090738"/>
              <a:ext cx="820738" cy="2455862"/>
            </a:xfrm>
            <a:prstGeom prst="line">
              <a:avLst/>
            </a:pr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9472613" y="4144963"/>
              <a:ext cx="15875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3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n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8269288" y="2555875"/>
              <a:ext cx="207963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3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pSp>
          <p:nvGrpSpPr>
            <p:cNvPr id="78" name="Group 77"/>
            <p:cNvGrpSpPr>
              <a:grpSpLocks/>
            </p:cNvGrpSpPr>
            <p:nvPr/>
          </p:nvGrpSpPr>
          <p:grpSpPr bwMode="auto">
            <a:xfrm>
              <a:off x="9850438" y="3432175"/>
              <a:ext cx="333375" cy="304800"/>
              <a:chOff x="6205" y="2162"/>
              <a:chExt cx="210" cy="192"/>
            </a:xfrm>
          </p:grpSpPr>
          <p:sp>
            <p:nvSpPr>
              <p:cNvPr id="99" name="Oval 11"/>
              <p:cNvSpPr>
                <a:spLocks noChangeArrowheads="1"/>
              </p:cNvSpPr>
              <p:nvPr/>
            </p:nvSpPr>
            <p:spPr bwMode="auto">
              <a:xfrm>
                <a:off x="6205" y="2270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00" name="Oval 12"/>
              <p:cNvSpPr>
                <a:spLocks noChangeArrowheads="1"/>
              </p:cNvSpPr>
              <p:nvPr/>
            </p:nvSpPr>
            <p:spPr bwMode="auto">
              <a:xfrm>
                <a:off x="6205" y="2270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101" name="Rectangle 13"/>
              <p:cNvSpPr>
                <a:spLocks noChangeArrowheads="1"/>
              </p:cNvSpPr>
              <p:nvPr/>
            </p:nvSpPr>
            <p:spPr bwMode="auto">
              <a:xfrm>
                <a:off x="6259" y="2162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9" name="Group 18"/>
            <p:cNvGrpSpPr>
              <a:grpSpLocks/>
            </p:cNvGrpSpPr>
            <p:nvPr/>
          </p:nvGrpSpPr>
          <p:grpSpPr bwMode="auto">
            <a:xfrm>
              <a:off x="8553450" y="2308225"/>
              <a:ext cx="258763" cy="334962"/>
              <a:chOff x="5388" y="1454"/>
              <a:chExt cx="163" cy="211"/>
            </a:xfrm>
          </p:grpSpPr>
          <p:sp>
            <p:nvSpPr>
              <p:cNvPr id="96" name="Oval 15"/>
              <p:cNvSpPr>
                <a:spLocks noChangeArrowheads="1"/>
              </p:cNvSpPr>
              <p:nvPr/>
            </p:nvSpPr>
            <p:spPr bwMode="auto">
              <a:xfrm>
                <a:off x="5426" y="1641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7" name="Oval 16"/>
              <p:cNvSpPr>
                <a:spLocks noChangeArrowheads="1"/>
              </p:cNvSpPr>
              <p:nvPr/>
            </p:nvSpPr>
            <p:spPr bwMode="auto">
              <a:xfrm>
                <a:off x="5426" y="1641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8" name="Rectangle 17"/>
              <p:cNvSpPr>
                <a:spLocks noChangeArrowheads="1"/>
              </p:cNvSpPr>
              <p:nvPr/>
            </p:nvSpPr>
            <p:spPr bwMode="auto">
              <a:xfrm>
                <a:off x="5388" y="1454"/>
                <a:ext cx="16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D</a:t>
                </a: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0" name="Group 22"/>
            <p:cNvGrpSpPr>
              <a:grpSpLocks/>
            </p:cNvGrpSpPr>
            <p:nvPr/>
          </p:nvGrpSpPr>
          <p:grpSpPr bwMode="auto">
            <a:xfrm>
              <a:off x="8020050" y="2822575"/>
              <a:ext cx="268288" cy="304800"/>
              <a:chOff x="5052" y="1778"/>
              <a:chExt cx="169" cy="192"/>
            </a:xfrm>
          </p:grpSpPr>
          <p:sp>
            <p:nvSpPr>
              <p:cNvPr id="93" name="Oval 19"/>
              <p:cNvSpPr>
                <a:spLocks noChangeArrowheads="1"/>
              </p:cNvSpPr>
              <p:nvPr/>
            </p:nvSpPr>
            <p:spPr bwMode="auto">
              <a:xfrm>
                <a:off x="5197" y="1864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4" name="Oval 20"/>
              <p:cNvSpPr>
                <a:spLocks noChangeArrowheads="1"/>
              </p:cNvSpPr>
              <p:nvPr/>
            </p:nvSpPr>
            <p:spPr bwMode="auto">
              <a:xfrm>
                <a:off x="5197" y="1864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5" name="Rectangle 21"/>
              <p:cNvSpPr>
                <a:spLocks noChangeArrowheads="1"/>
              </p:cNvSpPr>
              <p:nvPr/>
            </p:nvSpPr>
            <p:spPr bwMode="auto">
              <a:xfrm>
                <a:off x="5052" y="1778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1" name="Group 26"/>
            <p:cNvGrpSpPr>
              <a:grpSpLocks/>
            </p:cNvGrpSpPr>
            <p:nvPr/>
          </p:nvGrpSpPr>
          <p:grpSpPr bwMode="auto">
            <a:xfrm>
              <a:off x="9012238" y="3376613"/>
              <a:ext cx="355600" cy="369887"/>
              <a:chOff x="5677" y="2127"/>
              <a:chExt cx="224" cy="233"/>
            </a:xfrm>
          </p:grpSpPr>
          <p:sp>
            <p:nvSpPr>
              <p:cNvPr id="90" name="Oval 89"/>
              <p:cNvSpPr>
                <a:spLocks noChangeArrowheads="1"/>
              </p:cNvSpPr>
              <p:nvPr/>
            </p:nvSpPr>
            <p:spPr bwMode="auto">
              <a:xfrm>
                <a:off x="5677" y="2127"/>
                <a:ext cx="24" cy="23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1" name="Oval 90"/>
              <p:cNvSpPr>
                <a:spLocks noChangeArrowheads="1"/>
              </p:cNvSpPr>
              <p:nvPr/>
            </p:nvSpPr>
            <p:spPr bwMode="auto">
              <a:xfrm>
                <a:off x="5677" y="2127"/>
                <a:ext cx="24" cy="23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92" name="Rectangle 91"/>
              <p:cNvSpPr>
                <a:spLocks noChangeArrowheads="1"/>
              </p:cNvSpPr>
              <p:nvPr/>
            </p:nvSpPr>
            <p:spPr bwMode="auto">
              <a:xfrm>
                <a:off x="5738" y="2168"/>
                <a:ext cx="16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" name="Group 30"/>
            <p:cNvGrpSpPr>
              <a:grpSpLocks/>
            </p:cNvGrpSpPr>
            <p:nvPr/>
          </p:nvGrpSpPr>
          <p:grpSpPr bwMode="auto">
            <a:xfrm>
              <a:off x="7715250" y="1995488"/>
              <a:ext cx="276225" cy="304800"/>
              <a:chOff x="4860" y="1257"/>
              <a:chExt cx="174" cy="192"/>
            </a:xfrm>
          </p:grpSpPr>
          <p:sp>
            <p:nvSpPr>
              <p:cNvPr id="87" name="Oval 86"/>
              <p:cNvSpPr>
                <a:spLocks noChangeArrowheads="1"/>
              </p:cNvSpPr>
              <p:nvPr/>
            </p:nvSpPr>
            <p:spPr bwMode="auto">
              <a:xfrm>
                <a:off x="5010" y="1305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88" name="Oval 87"/>
              <p:cNvSpPr>
                <a:spLocks noChangeArrowheads="1"/>
              </p:cNvSpPr>
              <p:nvPr/>
            </p:nvSpPr>
            <p:spPr bwMode="auto">
              <a:xfrm>
                <a:off x="5010" y="1305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89" name="Rectangle 88"/>
              <p:cNvSpPr>
                <a:spLocks noChangeArrowheads="1"/>
              </p:cNvSpPr>
              <p:nvPr/>
            </p:nvSpPr>
            <p:spPr bwMode="auto">
              <a:xfrm>
                <a:off x="4860" y="1257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E</a:t>
                </a: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3" name="Group 38"/>
            <p:cNvGrpSpPr>
              <a:grpSpLocks/>
            </p:cNvGrpSpPr>
            <p:nvPr/>
          </p:nvGrpSpPr>
          <p:grpSpPr bwMode="auto">
            <a:xfrm>
              <a:off x="8516938" y="4167188"/>
              <a:ext cx="247650" cy="349250"/>
              <a:chOff x="5365" y="2625"/>
              <a:chExt cx="156" cy="220"/>
            </a:xfrm>
          </p:grpSpPr>
          <p:sp>
            <p:nvSpPr>
              <p:cNvPr id="84" name="Oval 35"/>
              <p:cNvSpPr>
                <a:spLocks noChangeArrowheads="1"/>
              </p:cNvSpPr>
              <p:nvPr/>
            </p:nvSpPr>
            <p:spPr bwMode="auto">
              <a:xfrm>
                <a:off x="5453" y="2625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85" name="Oval 36"/>
              <p:cNvSpPr>
                <a:spLocks noChangeArrowheads="1"/>
              </p:cNvSpPr>
              <p:nvPr/>
            </p:nvSpPr>
            <p:spPr bwMode="auto">
              <a:xfrm>
                <a:off x="5453" y="2625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86" name="Rectangle 37"/>
              <p:cNvSpPr>
                <a:spLocks noChangeArrowheads="1"/>
              </p:cNvSpPr>
              <p:nvPr/>
            </p:nvSpPr>
            <p:spPr bwMode="auto">
              <a:xfrm>
                <a:off x="5365" y="2653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359799"/>
              </p:ext>
            </p:extLst>
          </p:nvPr>
        </p:nvGraphicFramePr>
        <p:xfrm>
          <a:off x="8332177" y="569380"/>
          <a:ext cx="641628" cy="405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14" imgW="393480" imgH="253800" progId="Equation.DSMT4">
                  <p:embed/>
                </p:oleObj>
              </mc:Choice>
              <mc:Fallback>
                <p:oleObj name="Equation" r:id="rId14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177" y="569380"/>
                        <a:ext cx="641628" cy="405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792319"/>
              </p:ext>
            </p:extLst>
          </p:nvPr>
        </p:nvGraphicFramePr>
        <p:xfrm>
          <a:off x="8648882" y="1406309"/>
          <a:ext cx="603390" cy="407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16" imgW="368280" imgH="253800" progId="Equation.DSMT4">
                  <p:embed/>
                </p:oleObj>
              </mc:Choice>
              <mc:Fallback>
                <p:oleObj name="Equation" r:id="rId16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8882" y="1406309"/>
                        <a:ext cx="603390" cy="4079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967417"/>
              </p:ext>
            </p:extLst>
          </p:nvPr>
        </p:nvGraphicFramePr>
        <p:xfrm>
          <a:off x="9674227" y="1426968"/>
          <a:ext cx="713634" cy="3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18" imgW="431640" imgH="241200" progId="Equation.DSMT4">
                  <p:embed/>
                </p:oleObj>
              </mc:Choice>
              <mc:Fallback>
                <p:oleObj name="Equation" r:id="rId18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4227" y="1426968"/>
                        <a:ext cx="713634" cy="390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765060"/>
              </p:ext>
            </p:extLst>
          </p:nvPr>
        </p:nvGraphicFramePr>
        <p:xfrm>
          <a:off x="8210550" y="2241550"/>
          <a:ext cx="24257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20" imgW="1815840" imgH="507960" progId="Equation.DSMT4">
                  <p:embed/>
                </p:oleObj>
              </mc:Choice>
              <mc:Fallback>
                <p:oleObj name="Equation" r:id="rId20" imgW="1815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0550" y="2241550"/>
                        <a:ext cx="2425700" cy="7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Đối tượng 29">
            <a:extLst>
              <a:ext uri="{FF2B5EF4-FFF2-40B4-BE49-F238E27FC236}">
                <a16:creationId xmlns:a16="http://schemas.microsoft.com/office/drawing/2014/main" id="{795714A5-7E52-4531-8272-86B734BAC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582640"/>
              </p:ext>
            </p:extLst>
          </p:nvPr>
        </p:nvGraphicFramePr>
        <p:xfrm>
          <a:off x="9222678" y="3665601"/>
          <a:ext cx="695282" cy="44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22" imgW="393480" imgH="253800" progId="Equation.DSMT4">
                  <p:embed/>
                </p:oleObj>
              </mc:Choice>
              <mc:Fallback>
                <p:oleObj name="Equation" r:id="rId22" imgW="393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222678" y="3665601"/>
                        <a:ext cx="695282" cy="448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Đối tượng 41">
            <a:extLst>
              <a:ext uri="{FF2B5EF4-FFF2-40B4-BE49-F238E27FC236}">
                <a16:creationId xmlns:a16="http://schemas.microsoft.com/office/drawing/2014/main" id="{9EDF16E6-22B2-4343-AEA2-BEF9227F1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9998"/>
              </p:ext>
            </p:extLst>
          </p:nvPr>
        </p:nvGraphicFramePr>
        <p:xfrm>
          <a:off x="9689685" y="4762925"/>
          <a:ext cx="678612" cy="379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24" imgW="431640" imgH="241200" progId="Equation.DSMT4">
                  <p:embed/>
                </p:oleObj>
              </mc:Choice>
              <mc:Fallback>
                <p:oleObj name="Equation" r:id="rId24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689685" y="4762925"/>
                        <a:ext cx="678612" cy="379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Đối tượng 42">
            <a:extLst>
              <a:ext uri="{FF2B5EF4-FFF2-40B4-BE49-F238E27FC236}">
                <a16:creationId xmlns:a16="http://schemas.microsoft.com/office/drawing/2014/main" id="{D67E4900-A691-40BE-8EB4-8743D21ED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202961"/>
              </p:ext>
            </p:extLst>
          </p:nvPr>
        </p:nvGraphicFramePr>
        <p:xfrm>
          <a:off x="10820621" y="4726820"/>
          <a:ext cx="5984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26" imgW="368280" imgH="253800" progId="Equation.DSMT4">
                  <p:embed/>
                </p:oleObj>
              </mc:Choice>
              <mc:Fallback>
                <p:oleObj name="Equation" r:id="rId26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820621" y="4726820"/>
                        <a:ext cx="5984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044019"/>
              </p:ext>
            </p:extLst>
          </p:nvPr>
        </p:nvGraphicFramePr>
        <p:xfrm>
          <a:off x="8764588" y="5551488"/>
          <a:ext cx="271938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28" imgW="1815840" imgH="507960" progId="Equation.DSMT4">
                  <p:embed/>
                </p:oleObj>
              </mc:Choice>
              <mc:Fallback>
                <p:oleObj name="Equation" r:id="rId28" imgW="1815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588" y="5551488"/>
                        <a:ext cx="2719387" cy="741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Box 109"/>
          <p:cNvSpPr txBox="1"/>
          <p:nvPr/>
        </p:nvSpPr>
        <p:spPr>
          <a:xfrm>
            <a:off x="9234167" y="1417723"/>
            <a:ext cx="551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10333741" y="4752406"/>
            <a:ext cx="551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</a:p>
        </p:txBody>
      </p:sp>
    </p:spTree>
    <p:extLst>
      <p:ext uri="{BB962C8B-B14F-4D97-AF65-F5344CB8AC3E}">
        <p14:creationId xmlns:p14="http://schemas.microsoft.com/office/powerpoint/2010/main" val="3874742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wipe/>
      </p:transition>
    </mc:Choice>
    <mc:Fallback xmlns="">
      <p:transition spd="slow" advClick="0" advTm="0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" name="Hình ảnh 59">
            <a:extLst>
              <a:ext uri="{FF2B5EF4-FFF2-40B4-BE49-F238E27FC236}">
                <a16:creationId xmlns:a16="http://schemas.microsoft.com/office/drawing/2014/main" id="{AC251FC1-ACA7-436B-811B-E2C905B69F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0"/>
            <a:ext cx="12177713" cy="6866056"/>
          </a:xfrm>
          <a:prstGeom prst="rect">
            <a:avLst/>
          </a:prstGeom>
        </p:spPr>
      </p:pic>
      <p:sp>
        <p:nvSpPr>
          <p:cNvPr id="10" name="Hộp Văn bản 19">
            <a:extLst>
              <a:ext uri="{FF2B5EF4-FFF2-40B4-BE49-F238E27FC236}">
                <a16:creationId xmlns:a16="http://schemas.microsoft.com/office/drawing/2014/main" id="{A282EA69-9672-418B-9B2A-01AAEC08E50A}"/>
              </a:ext>
            </a:extLst>
          </p:cNvPr>
          <p:cNvSpPr txBox="1"/>
          <p:nvPr/>
        </p:nvSpPr>
        <p:spPr>
          <a:xfrm>
            <a:off x="678488" y="1104351"/>
            <a:ext cx="7039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Góc có đỉnh nằm bên trong đường tròn.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utoShape 3"/>
          <p:cNvSpPr>
            <a:spLocks noChangeAspect="1" noChangeArrowheads="1" noTextEdit="1"/>
          </p:cNvSpPr>
          <p:nvPr/>
        </p:nvSpPr>
        <p:spPr bwMode="auto">
          <a:xfrm>
            <a:off x="8642124" y="1330372"/>
            <a:ext cx="2755900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7"/>
          <p:cNvSpPr>
            <a:spLocks/>
          </p:cNvSpPr>
          <p:nvPr/>
        </p:nvSpPr>
        <p:spPr bwMode="auto">
          <a:xfrm>
            <a:off x="9400249" y="3116276"/>
            <a:ext cx="214313" cy="53975"/>
          </a:xfrm>
          <a:custGeom>
            <a:avLst/>
            <a:gdLst>
              <a:gd name="T0" fmla="*/ 135 w 135"/>
              <a:gd name="T1" fmla="*/ 16 h 34"/>
              <a:gd name="T2" fmla="*/ 0 w 135"/>
              <a:gd name="T3" fmla="*/ 0 h 3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35" h="34">
                <a:moveTo>
                  <a:pt x="135" y="16"/>
                </a:moveTo>
                <a:cubicBezTo>
                  <a:pt x="90" y="34"/>
                  <a:pt x="39" y="28"/>
                  <a:pt x="0" y="0"/>
                </a:cubicBezTo>
              </a:path>
            </a:pathLst>
          </a:custGeom>
          <a:noFill/>
          <a:ln w="28575" cap="flat">
            <a:solidFill>
              <a:srgbClr val="008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8770805" y="1933588"/>
            <a:ext cx="2532063" cy="2527300"/>
          </a:xfrm>
          <a:prstGeom prst="ellips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 flipH="1">
            <a:off x="8901774" y="2900376"/>
            <a:ext cx="611188" cy="1171575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9512962" y="2900376"/>
            <a:ext cx="714375" cy="1693863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 flipV="1">
            <a:off x="9512962" y="1682763"/>
            <a:ext cx="628650" cy="1217613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 flipH="1" flipV="1">
            <a:off x="9044649" y="1778013"/>
            <a:ext cx="468313" cy="1122363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9324049" y="1673238"/>
            <a:ext cx="436563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  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9303412" y="4327538"/>
            <a:ext cx="261938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n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3" name="Group 18"/>
          <p:cNvGrpSpPr>
            <a:grpSpLocks/>
          </p:cNvGrpSpPr>
          <p:nvPr/>
        </p:nvGrpSpPr>
        <p:grpSpPr bwMode="auto">
          <a:xfrm>
            <a:off x="8979562" y="2025663"/>
            <a:ext cx="263525" cy="304800"/>
            <a:chOff x="4794" y="1435"/>
            <a:chExt cx="166" cy="192"/>
          </a:xfrm>
        </p:grpSpPr>
        <p:sp>
          <p:nvSpPr>
            <p:cNvPr id="24" name="Oval 15"/>
            <p:cNvSpPr>
              <a:spLocks noChangeArrowheads="1"/>
            </p:cNvSpPr>
            <p:nvPr/>
          </p:nvSpPr>
          <p:spPr bwMode="auto">
            <a:xfrm>
              <a:off x="4936" y="1539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Oval 16"/>
            <p:cNvSpPr>
              <a:spLocks noChangeArrowheads="1"/>
            </p:cNvSpPr>
            <p:nvPr/>
          </p:nvSpPr>
          <p:spPr bwMode="auto">
            <a:xfrm>
              <a:off x="4936" y="1539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17"/>
            <p:cNvSpPr>
              <a:spLocks noChangeArrowheads="1"/>
            </p:cNvSpPr>
            <p:nvPr/>
          </p:nvSpPr>
          <p:spPr bwMode="auto">
            <a:xfrm>
              <a:off x="4794" y="1435"/>
              <a:ext cx="16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7" name="Group 22"/>
          <p:cNvGrpSpPr>
            <a:grpSpLocks/>
          </p:cNvGrpSpPr>
          <p:nvPr/>
        </p:nvGrpSpPr>
        <p:grpSpPr bwMode="auto">
          <a:xfrm>
            <a:off x="9882849" y="1604976"/>
            <a:ext cx="247650" cy="336550"/>
            <a:chOff x="5363" y="1170"/>
            <a:chExt cx="156" cy="212"/>
          </a:xfrm>
        </p:grpSpPr>
        <p:sp>
          <p:nvSpPr>
            <p:cNvPr id="28" name="Oval 19"/>
            <p:cNvSpPr>
              <a:spLocks noChangeArrowheads="1"/>
            </p:cNvSpPr>
            <p:nvPr/>
          </p:nvSpPr>
          <p:spPr bwMode="auto">
            <a:xfrm>
              <a:off x="5436" y="1358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Oval 20"/>
            <p:cNvSpPr>
              <a:spLocks noChangeArrowheads="1"/>
            </p:cNvSpPr>
            <p:nvPr/>
          </p:nvSpPr>
          <p:spPr bwMode="auto">
            <a:xfrm>
              <a:off x="5436" y="1358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21"/>
            <p:cNvSpPr>
              <a:spLocks noChangeArrowheads="1"/>
            </p:cNvSpPr>
            <p:nvPr/>
          </p:nvSpPr>
          <p:spPr bwMode="auto">
            <a:xfrm>
              <a:off x="5363" y="1170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2" name="Group 26"/>
          <p:cNvGrpSpPr>
            <a:grpSpLocks/>
          </p:cNvGrpSpPr>
          <p:nvPr/>
        </p:nvGrpSpPr>
        <p:grpSpPr bwMode="auto">
          <a:xfrm>
            <a:off x="9981274" y="4422788"/>
            <a:ext cx="247650" cy="344488"/>
            <a:chOff x="5425" y="2945"/>
            <a:chExt cx="156" cy="217"/>
          </a:xfrm>
        </p:grpSpPr>
        <p:sp>
          <p:nvSpPr>
            <p:cNvPr id="33" name="Oval 23"/>
            <p:cNvSpPr>
              <a:spLocks noChangeArrowheads="1"/>
            </p:cNvSpPr>
            <p:nvPr/>
          </p:nvSpPr>
          <p:spPr bwMode="auto">
            <a:xfrm>
              <a:off x="5528" y="2945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Oval 24"/>
            <p:cNvSpPr>
              <a:spLocks noChangeArrowheads="1"/>
            </p:cNvSpPr>
            <p:nvPr/>
          </p:nvSpPr>
          <p:spPr bwMode="auto">
            <a:xfrm>
              <a:off x="5528" y="2945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25"/>
            <p:cNvSpPr>
              <a:spLocks noChangeArrowheads="1"/>
            </p:cNvSpPr>
            <p:nvPr/>
          </p:nvSpPr>
          <p:spPr bwMode="auto">
            <a:xfrm>
              <a:off x="5425" y="2970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6" name="Group 30"/>
          <p:cNvGrpSpPr>
            <a:grpSpLocks/>
          </p:cNvGrpSpPr>
          <p:nvPr/>
        </p:nvGrpSpPr>
        <p:grpSpPr bwMode="auto">
          <a:xfrm>
            <a:off x="8730324" y="3786201"/>
            <a:ext cx="276225" cy="304800"/>
            <a:chOff x="4637" y="2544"/>
            <a:chExt cx="174" cy="192"/>
          </a:xfrm>
        </p:grpSpPr>
        <p:sp>
          <p:nvSpPr>
            <p:cNvPr id="37" name="Oval 27"/>
            <p:cNvSpPr>
              <a:spLocks noChangeArrowheads="1"/>
            </p:cNvSpPr>
            <p:nvPr/>
          </p:nvSpPr>
          <p:spPr bwMode="auto">
            <a:xfrm>
              <a:off x="4787" y="2608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Oval 28"/>
            <p:cNvSpPr>
              <a:spLocks noChangeArrowheads="1"/>
            </p:cNvSpPr>
            <p:nvPr/>
          </p:nvSpPr>
          <p:spPr bwMode="auto">
            <a:xfrm>
              <a:off x="4787" y="2608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29"/>
            <p:cNvSpPr>
              <a:spLocks noChangeArrowheads="1"/>
            </p:cNvSpPr>
            <p:nvPr/>
          </p:nvSpPr>
          <p:spPr bwMode="auto">
            <a:xfrm>
              <a:off x="4637" y="2544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0" name="Group 34"/>
          <p:cNvGrpSpPr>
            <a:grpSpLocks/>
          </p:cNvGrpSpPr>
          <p:nvPr/>
        </p:nvGrpSpPr>
        <p:grpSpPr bwMode="auto">
          <a:xfrm>
            <a:off x="9989212" y="3148026"/>
            <a:ext cx="373063" cy="392113"/>
            <a:chOff x="5430" y="2142"/>
            <a:chExt cx="235" cy="247"/>
          </a:xfrm>
        </p:grpSpPr>
        <p:sp>
          <p:nvSpPr>
            <p:cNvPr id="41" name="Oval 31"/>
            <p:cNvSpPr>
              <a:spLocks noChangeArrowheads="1"/>
            </p:cNvSpPr>
            <p:nvPr/>
          </p:nvSpPr>
          <p:spPr bwMode="auto">
            <a:xfrm>
              <a:off x="5430" y="2142"/>
              <a:ext cx="48" cy="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Oval 32"/>
            <p:cNvSpPr>
              <a:spLocks noChangeArrowheads="1"/>
            </p:cNvSpPr>
            <p:nvPr/>
          </p:nvSpPr>
          <p:spPr bwMode="auto">
            <a:xfrm>
              <a:off x="5430" y="2142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Rectangle 33"/>
            <p:cNvSpPr>
              <a:spLocks noChangeArrowheads="1"/>
            </p:cNvSpPr>
            <p:nvPr/>
          </p:nvSpPr>
          <p:spPr bwMode="auto">
            <a:xfrm>
              <a:off x="5502" y="2197"/>
              <a:ext cx="16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4" name="Group 38"/>
          <p:cNvGrpSpPr>
            <a:grpSpLocks/>
          </p:cNvGrpSpPr>
          <p:nvPr/>
        </p:nvGrpSpPr>
        <p:grpSpPr bwMode="auto">
          <a:xfrm>
            <a:off x="9254199" y="2778138"/>
            <a:ext cx="296863" cy="304800"/>
            <a:chOff x="4967" y="1909"/>
            <a:chExt cx="187" cy="192"/>
          </a:xfrm>
        </p:grpSpPr>
        <p:sp>
          <p:nvSpPr>
            <p:cNvPr id="45" name="Oval 35"/>
            <p:cNvSpPr>
              <a:spLocks noChangeArrowheads="1"/>
            </p:cNvSpPr>
            <p:nvPr/>
          </p:nvSpPr>
          <p:spPr bwMode="auto">
            <a:xfrm>
              <a:off x="5106" y="1962"/>
              <a:ext cx="48" cy="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Oval 36"/>
            <p:cNvSpPr>
              <a:spLocks noChangeArrowheads="1"/>
            </p:cNvSpPr>
            <p:nvPr/>
          </p:nvSpPr>
          <p:spPr bwMode="auto">
            <a:xfrm>
              <a:off x="5106" y="1962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37"/>
            <p:cNvSpPr>
              <a:spLocks noChangeArrowheads="1"/>
            </p:cNvSpPr>
            <p:nvPr/>
          </p:nvSpPr>
          <p:spPr bwMode="auto">
            <a:xfrm>
              <a:off x="4967" y="1909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E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48" name="Rounded Rectangle 47"/>
          <p:cNvSpPr/>
          <p:nvPr/>
        </p:nvSpPr>
        <p:spPr>
          <a:xfrm>
            <a:off x="2889145" y="5008296"/>
            <a:ext cx="6686209" cy="142160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ẽ đường tròn tâm (O), lấy điểm E nằm trong đường tròn. Vẽ góc có đỉnh E có 2 cạnh cắt đường tròn lần lượt là B và C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1233760" y="1778013"/>
            <a:ext cx="6103372" cy="523220"/>
            <a:chOff x="1036252" y="1882940"/>
            <a:chExt cx="6103372" cy="523220"/>
          </a:xfrm>
        </p:grpSpPr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6276422"/>
                </p:ext>
              </p:extLst>
            </p:nvPr>
          </p:nvGraphicFramePr>
          <p:xfrm>
            <a:off x="1036252" y="1932491"/>
            <a:ext cx="641628" cy="405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4" imgW="393480" imgH="253800" progId="Equation.DSMT4">
                    <p:embed/>
                  </p:oleObj>
                </mc:Choice>
                <mc:Fallback>
                  <p:oleObj name="Equation" r:id="rId4" imgW="393480" imgH="253800" progId="Equation.DSMT4">
                    <p:embed/>
                    <p:pic>
                      <p:nvPicPr>
                        <p:cNvPr id="5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252" y="1932491"/>
                          <a:ext cx="641628" cy="4055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1608943" y="1882940"/>
              <a:ext cx="55306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 góc có đỉnh nằm trong đường tròn.</a:t>
              </a: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174691" y="2417540"/>
            <a:ext cx="7510389" cy="523220"/>
            <a:chOff x="982924" y="2504202"/>
            <a:chExt cx="7510389" cy="523220"/>
          </a:xfrm>
        </p:grpSpPr>
        <p:sp>
          <p:nvSpPr>
            <p:cNvPr id="53" name="TextBox 52"/>
            <p:cNvSpPr txBox="1"/>
            <p:nvPr/>
          </p:nvSpPr>
          <p:spPr>
            <a:xfrm>
              <a:off x="982924" y="2504202"/>
              <a:ext cx="751038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 cung        và         được gọi là hai cung bị chắn.</a:t>
              </a: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/>
          </p:nvGraphicFramePr>
          <p:xfrm>
            <a:off x="2423750" y="2554314"/>
            <a:ext cx="603390" cy="407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6" imgW="368280" imgH="253800" progId="Equation.DSMT4">
                    <p:embed/>
                  </p:oleObj>
                </mc:Choice>
                <mc:Fallback>
                  <p:oleObj name="Equation" r:id="rId6" imgW="368280" imgH="253800" progId="Equation.DSMT4">
                    <p:embed/>
                    <p:pic>
                      <p:nvPicPr>
                        <p:cNvPr id="54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750" y="2554314"/>
                          <a:ext cx="603390" cy="4079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/>
          </p:nvGraphicFramePr>
          <p:xfrm>
            <a:off x="3450863" y="2554314"/>
            <a:ext cx="713634" cy="3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8" imgW="431640" imgH="241200" progId="Equation.DSMT4">
                    <p:embed/>
                  </p:oleObj>
                </mc:Choice>
                <mc:Fallback>
                  <p:oleObj name="Equation" r:id="rId8" imgW="431640" imgH="241200" progId="Equation.DSMT4">
                    <p:embed/>
                    <p:pic>
                      <p:nvPicPr>
                        <p:cNvPr id="55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0863" y="2554314"/>
                          <a:ext cx="713634" cy="3905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Rounded Rectangle 55"/>
          <p:cNvSpPr/>
          <p:nvPr/>
        </p:nvSpPr>
        <p:spPr>
          <a:xfrm>
            <a:off x="2826753" y="5021938"/>
            <a:ext cx="6686209" cy="142160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ẽ tia đối của tia EB và EC lần lượt cắt đường tròn (O) tại hai điểm A và D.</a:t>
            </a:r>
          </a:p>
        </p:txBody>
      </p:sp>
      <p:sp>
        <p:nvSpPr>
          <p:cNvPr id="57" name="Freeform 5"/>
          <p:cNvSpPr>
            <a:spLocks/>
          </p:cNvSpPr>
          <p:nvPr/>
        </p:nvSpPr>
        <p:spPr bwMode="auto">
          <a:xfrm>
            <a:off x="9231333" y="1935969"/>
            <a:ext cx="793750" cy="287338"/>
          </a:xfrm>
          <a:custGeom>
            <a:avLst/>
            <a:gdLst>
              <a:gd name="T0" fmla="*/ 0 w 500"/>
              <a:gd name="T1" fmla="*/ 181 h 181"/>
              <a:gd name="T2" fmla="*/ 500 w 500"/>
              <a:gd name="T3" fmla="*/ 0 h 18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00" h="181">
                <a:moveTo>
                  <a:pt x="0" y="181"/>
                </a:moveTo>
                <a:cubicBezTo>
                  <a:pt x="141" y="65"/>
                  <a:pt x="318" y="2"/>
                  <a:pt x="500" y="0"/>
                </a:cubicBezTo>
              </a:path>
            </a:pathLst>
          </a:custGeom>
          <a:noFill/>
          <a:ln w="2857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Freeform 6"/>
          <p:cNvSpPr>
            <a:spLocks/>
          </p:cNvSpPr>
          <p:nvPr/>
        </p:nvSpPr>
        <p:spPr bwMode="auto">
          <a:xfrm>
            <a:off x="8977181" y="3913481"/>
            <a:ext cx="1176338" cy="585788"/>
          </a:xfrm>
          <a:custGeom>
            <a:avLst/>
            <a:gdLst>
              <a:gd name="T0" fmla="*/ 741 w 741"/>
              <a:gd name="T1" fmla="*/ 337 h 369"/>
              <a:gd name="T2" fmla="*/ 0 w 741"/>
              <a:gd name="T3" fmla="*/ 0 h 36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41" h="369">
                <a:moveTo>
                  <a:pt x="741" y="337"/>
                </a:moveTo>
                <a:cubicBezTo>
                  <a:pt x="451" y="369"/>
                  <a:pt x="167" y="239"/>
                  <a:pt x="0" y="0"/>
                </a:cubicBezTo>
              </a:path>
            </a:pathLst>
          </a:custGeom>
          <a:noFill/>
          <a:ln w="2857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Cloud Callout 58"/>
          <p:cNvSpPr/>
          <p:nvPr/>
        </p:nvSpPr>
        <p:spPr>
          <a:xfrm>
            <a:off x="2894693" y="3005678"/>
            <a:ext cx="4751375" cy="2773414"/>
          </a:xfrm>
          <a:prstGeom prst="cloudCallout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ãy quan sát hình vẽ và tìm thêm các góc có đỉnh nằm bên trong đường tròn?</a:t>
            </a:r>
          </a:p>
        </p:txBody>
      </p:sp>
      <p:pic>
        <p:nvPicPr>
          <p:cNvPr id="61" name="Hình ảnh 60" descr="Ảnh có chứa đồ chơi, búp bê, đồ họa véc-tơ&#10;&#10;Mô tả được tạo tự động">
            <a:extLst>
              <a:ext uri="{FF2B5EF4-FFF2-40B4-BE49-F238E27FC236}">
                <a16:creationId xmlns:a16="http://schemas.microsoft.com/office/drawing/2014/main" id="{9F12207E-0770-4E4A-855B-885D4967C28D}"/>
              </a:ext>
            </a:extLst>
          </p:cNvPr>
          <p:cNvPicPr>
            <a:picLocks noChangeAspect="1"/>
          </p:cNvPicPr>
          <p:nvPr/>
        </p:nvPicPr>
        <p:blipFill>
          <a:blip r:embed="rId10">
            <a:alphaModFix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3008" b="94361" l="5181" r="88601">
                        <a14:foregroundMark x1="37306" y1="87970" x2="37306" y2="87970"/>
                        <a14:foregroundMark x1="37306" y1="87970" x2="37306" y2="87970"/>
                        <a14:foregroundMark x1="23834" y1="94361" x2="23834" y2="94361"/>
                        <a14:foregroundMark x1="23834" y1="94361" x2="23834" y2="94361"/>
                        <a14:foregroundMark x1="81865" y1="10902" x2="81865" y2="10902"/>
                        <a14:foregroundMark x1="83420" y1="3383" x2="83420" y2="3383"/>
                        <a14:foregroundMark x1="87565" y1="32331" x2="87565" y2="32331"/>
                        <a14:foregroundMark x1="87565" y1="33459" x2="87565" y2="33459"/>
                        <a14:foregroundMark x1="87047" y1="29323" x2="87047" y2="29323"/>
                        <a14:foregroundMark x1="87047" y1="30827" x2="87047" y2="30827"/>
                        <a14:foregroundMark x1="86010" y1="31203" x2="86010" y2="31203"/>
                        <a14:foregroundMark x1="86010" y1="31203" x2="86010" y2="31203"/>
                        <a14:foregroundMark x1="79275" y1="40977" x2="79275" y2="40977"/>
                        <a14:foregroundMark x1="73057" y1="16917" x2="73057" y2="16917"/>
                        <a14:foregroundMark x1="16580" y1="10902" x2="16580" y2="10902"/>
                        <a14:foregroundMark x1="16580" y1="10902" x2="16580" y2="10902"/>
                        <a14:foregroundMark x1="17098" y1="9398" x2="17098" y2="9398"/>
                        <a14:foregroundMark x1="19171" y1="15789" x2="19171" y2="15789"/>
                        <a14:foregroundMark x1="9845" y1="22180" x2="9845" y2="22180"/>
                        <a14:foregroundMark x1="5181" y1="23684" x2="5181" y2="23684"/>
                        <a14:foregroundMark x1="17617" y1="24812" x2="17617" y2="24812"/>
                        <a14:foregroundMark x1="79275" y1="10902" x2="79275" y2="10902"/>
                      </a14:backgroundRemoval>
                    </a14:imgEffect>
                    <a14:imgEffect>
                      <a14:sharpenSoften amount="-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67011" y="3013328"/>
            <a:ext cx="1636224" cy="2255106"/>
          </a:xfrm>
          <a:prstGeom prst="rect">
            <a:avLst/>
          </a:prstGeom>
        </p:spPr>
      </p:pic>
      <p:sp>
        <p:nvSpPr>
          <p:cNvPr id="62" name="TextBox 27">
            <a:extLst>
              <a:ext uri="{FF2B5EF4-FFF2-40B4-BE49-F238E27FC236}">
                <a16:creationId xmlns:a16="http://schemas.microsoft.com/office/drawing/2014/main" id="{E4298FE5-97A4-4960-944E-DC3A6F7B11C0}"/>
              </a:ext>
            </a:extLst>
          </p:cNvPr>
          <p:cNvSpPr txBox="1"/>
          <p:nvPr/>
        </p:nvSpPr>
        <p:spPr>
          <a:xfrm>
            <a:off x="1697895" y="124131"/>
            <a:ext cx="8331930" cy="783193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tx1"/>
            </a:solidFill>
            <a:prstDash val="sysDot"/>
          </a:ln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iến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ức</a:t>
            </a:r>
            <a:endParaRPr lang="en-US" sz="4000" b="1" dirty="0">
              <a:solidFill>
                <a:schemeClr val="tx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887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/>
      <p:bldP spid="22" grpId="0"/>
      <p:bldP spid="48" grpId="0" animBg="1"/>
      <p:bldP spid="48" grpId="1" animBg="1"/>
      <p:bldP spid="56" grpId="0" animBg="1"/>
      <p:bldP spid="56" grpId="1" animBg="1"/>
      <p:bldP spid="57" grpId="0" animBg="1"/>
      <p:bldP spid="58" grpId="0" animBg="1"/>
      <p:bldP spid="59" grpId="0" animBg="1"/>
      <p:bldP spid="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Hình ảnh 44">
            <a:extLst>
              <a:ext uri="{FF2B5EF4-FFF2-40B4-BE49-F238E27FC236}">
                <a16:creationId xmlns:a16="http://schemas.microsoft.com/office/drawing/2014/main" id="{8AA34F37-742C-46C1-91FE-773DE8AA45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" y="0"/>
            <a:ext cx="12177713" cy="6866056"/>
          </a:xfrm>
          <a:prstGeom prst="rect">
            <a:avLst/>
          </a:prstGeom>
        </p:spPr>
      </p:pic>
      <p:sp>
        <p:nvSpPr>
          <p:cNvPr id="4" name="Hộp Văn bản 19">
            <a:extLst>
              <a:ext uri="{FF2B5EF4-FFF2-40B4-BE49-F238E27FC236}">
                <a16:creationId xmlns:a16="http://schemas.microsoft.com/office/drawing/2014/main" id="{A282EA69-9672-418B-9B2A-01AAEC08E50A}"/>
              </a:ext>
            </a:extLst>
          </p:cNvPr>
          <p:cNvSpPr txBox="1"/>
          <p:nvPr/>
        </p:nvSpPr>
        <p:spPr>
          <a:xfrm>
            <a:off x="598586" y="1212473"/>
            <a:ext cx="7039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Góc có đỉnh nằm bên trong đường tròn.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utoShape 3"/>
          <p:cNvSpPr>
            <a:spLocks noChangeAspect="1" noChangeArrowheads="1" noTextEdit="1"/>
          </p:cNvSpPr>
          <p:nvPr/>
        </p:nvSpPr>
        <p:spPr bwMode="auto">
          <a:xfrm>
            <a:off x="8488914" y="1330338"/>
            <a:ext cx="2755900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9249326" y="3116276"/>
            <a:ext cx="214313" cy="53975"/>
          </a:xfrm>
          <a:custGeom>
            <a:avLst/>
            <a:gdLst>
              <a:gd name="T0" fmla="*/ 135 w 135"/>
              <a:gd name="T1" fmla="*/ 16 h 34"/>
              <a:gd name="T2" fmla="*/ 0 w 135"/>
              <a:gd name="T3" fmla="*/ 0 h 3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35" h="34">
                <a:moveTo>
                  <a:pt x="135" y="16"/>
                </a:moveTo>
                <a:cubicBezTo>
                  <a:pt x="90" y="34"/>
                  <a:pt x="39" y="28"/>
                  <a:pt x="0" y="0"/>
                </a:cubicBezTo>
              </a:path>
            </a:pathLst>
          </a:custGeom>
          <a:noFill/>
          <a:ln w="28575" cap="flat">
            <a:solidFill>
              <a:srgbClr val="008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8619882" y="1933588"/>
            <a:ext cx="2532063" cy="2527300"/>
          </a:xfrm>
          <a:prstGeom prst="ellips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H="1">
            <a:off x="8750851" y="2900376"/>
            <a:ext cx="611188" cy="1171575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9362039" y="2900376"/>
            <a:ext cx="714375" cy="1693863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V="1">
            <a:off x="9362039" y="1682763"/>
            <a:ext cx="628650" cy="1217613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H="1" flipV="1">
            <a:off x="8893726" y="1778013"/>
            <a:ext cx="468313" cy="1122363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9173126" y="1673238"/>
            <a:ext cx="436563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   m</a:t>
            </a: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9152489" y="4327538"/>
            <a:ext cx="261938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 n</a:t>
            </a:r>
            <a:endParaRPr lang="en-US" altLang="en-US">
              <a:solidFill>
                <a:prstClr val="black"/>
              </a:solidFill>
            </a:endParaRPr>
          </a:p>
        </p:txBody>
      </p:sp>
      <p:grpSp>
        <p:nvGrpSpPr>
          <p:cNvPr id="16" name="Group 18"/>
          <p:cNvGrpSpPr>
            <a:grpSpLocks/>
          </p:cNvGrpSpPr>
          <p:nvPr/>
        </p:nvGrpSpPr>
        <p:grpSpPr bwMode="auto">
          <a:xfrm>
            <a:off x="8828639" y="2025663"/>
            <a:ext cx="263525" cy="304800"/>
            <a:chOff x="4794" y="1435"/>
            <a:chExt cx="166" cy="192"/>
          </a:xfrm>
        </p:grpSpPr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4936" y="1539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4936" y="1539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4794" y="1435"/>
              <a:ext cx="16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20" name="Group 22"/>
          <p:cNvGrpSpPr>
            <a:grpSpLocks/>
          </p:cNvGrpSpPr>
          <p:nvPr/>
        </p:nvGrpSpPr>
        <p:grpSpPr bwMode="auto">
          <a:xfrm>
            <a:off x="9731926" y="1604976"/>
            <a:ext cx="247650" cy="336550"/>
            <a:chOff x="5363" y="1170"/>
            <a:chExt cx="156" cy="212"/>
          </a:xfrm>
        </p:grpSpPr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5436" y="1358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5436" y="1358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5363" y="1170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24" name="Group 26"/>
          <p:cNvGrpSpPr>
            <a:grpSpLocks/>
          </p:cNvGrpSpPr>
          <p:nvPr/>
        </p:nvGrpSpPr>
        <p:grpSpPr bwMode="auto">
          <a:xfrm>
            <a:off x="9830351" y="4422788"/>
            <a:ext cx="247650" cy="344488"/>
            <a:chOff x="5425" y="2945"/>
            <a:chExt cx="156" cy="217"/>
          </a:xfrm>
        </p:grpSpPr>
        <p:sp>
          <p:nvSpPr>
            <p:cNvPr id="25" name="Oval 23"/>
            <p:cNvSpPr>
              <a:spLocks noChangeArrowheads="1"/>
            </p:cNvSpPr>
            <p:nvPr/>
          </p:nvSpPr>
          <p:spPr bwMode="auto">
            <a:xfrm>
              <a:off x="5528" y="2945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5528" y="2945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7" name="Rectangle 25"/>
            <p:cNvSpPr>
              <a:spLocks noChangeArrowheads="1"/>
            </p:cNvSpPr>
            <p:nvPr/>
          </p:nvSpPr>
          <p:spPr bwMode="auto">
            <a:xfrm>
              <a:off x="5425" y="2970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28" name="Group 30"/>
          <p:cNvGrpSpPr>
            <a:grpSpLocks/>
          </p:cNvGrpSpPr>
          <p:nvPr/>
        </p:nvGrpSpPr>
        <p:grpSpPr bwMode="auto">
          <a:xfrm>
            <a:off x="8579401" y="3786201"/>
            <a:ext cx="276225" cy="304800"/>
            <a:chOff x="4637" y="2544"/>
            <a:chExt cx="174" cy="192"/>
          </a:xfrm>
        </p:grpSpPr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4787" y="2608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4787" y="2608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4637" y="2544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32" name="Group 34"/>
          <p:cNvGrpSpPr>
            <a:grpSpLocks/>
          </p:cNvGrpSpPr>
          <p:nvPr/>
        </p:nvGrpSpPr>
        <p:grpSpPr bwMode="auto">
          <a:xfrm>
            <a:off x="9838289" y="3148026"/>
            <a:ext cx="373063" cy="392113"/>
            <a:chOff x="5430" y="2142"/>
            <a:chExt cx="235" cy="247"/>
          </a:xfrm>
        </p:grpSpPr>
        <p:sp>
          <p:nvSpPr>
            <p:cNvPr id="33" name="Oval 31"/>
            <p:cNvSpPr>
              <a:spLocks noChangeArrowheads="1"/>
            </p:cNvSpPr>
            <p:nvPr/>
          </p:nvSpPr>
          <p:spPr bwMode="auto">
            <a:xfrm>
              <a:off x="5430" y="2142"/>
              <a:ext cx="48" cy="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5430" y="2142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auto">
            <a:xfrm>
              <a:off x="5502" y="2197"/>
              <a:ext cx="16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36" name="Group 38"/>
          <p:cNvGrpSpPr>
            <a:grpSpLocks/>
          </p:cNvGrpSpPr>
          <p:nvPr/>
        </p:nvGrpSpPr>
        <p:grpSpPr bwMode="auto">
          <a:xfrm>
            <a:off x="9103276" y="2778138"/>
            <a:ext cx="296863" cy="304800"/>
            <a:chOff x="4967" y="1909"/>
            <a:chExt cx="187" cy="192"/>
          </a:xfrm>
        </p:grpSpPr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5106" y="1962"/>
              <a:ext cx="48" cy="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5106" y="1962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9" name="Rectangle 37"/>
            <p:cNvSpPr>
              <a:spLocks noChangeArrowheads="1"/>
            </p:cNvSpPr>
            <p:nvPr/>
          </p:nvSpPr>
          <p:spPr bwMode="auto">
            <a:xfrm>
              <a:off x="4967" y="1909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endParaRPr lang="en-US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40" name="Freeform 5"/>
          <p:cNvSpPr>
            <a:spLocks/>
          </p:cNvSpPr>
          <p:nvPr/>
        </p:nvSpPr>
        <p:spPr bwMode="auto">
          <a:xfrm>
            <a:off x="9080410" y="1935969"/>
            <a:ext cx="793750" cy="287338"/>
          </a:xfrm>
          <a:custGeom>
            <a:avLst/>
            <a:gdLst>
              <a:gd name="T0" fmla="*/ 0 w 500"/>
              <a:gd name="T1" fmla="*/ 181 h 181"/>
              <a:gd name="T2" fmla="*/ 500 w 500"/>
              <a:gd name="T3" fmla="*/ 0 h 18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00" h="181">
                <a:moveTo>
                  <a:pt x="0" y="181"/>
                </a:moveTo>
                <a:cubicBezTo>
                  <a:pt x="141" y="65"/>
                  <a:pt x="318" y="2"/>
                  <a:pt x="500" y="0"/>
                </a:cubicBezTo>
              </a:path>
            </a:pathLst>
          </a:custGeom>
          <a:noFill/>
          <a:ln w="2857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" name="Freeform 6"/>
          <p:cNvSpPr>
            <a:spLocks/>
          </p:cNvSpPr>
          <p:nvPr/>
        </p:nvSpPr>
        <p:spPr bwMode="auto">
          <a:xfrm>
            <a:off x="8826258" y="3913481"/>
            <a:ext cx="1176338" cy="585788"/>
          </a:xfrm>
          <a:custGeom>
            <a:avLst/>
            <a:gdLst>
              <a:gd name="T0" fmla="*/ 741 w 741"/>
              <a:gd name="T1" fmla="*/ 337 h 369"/>
              <a:gd name="T2" fmla="*/ 0 w 741"/>
              <a:gd name="T3" fmla="*/ 0 h 36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41" h="369">
                <a:moveTo>
                  <a:pt x="741" y="337"/>
                </a:moveTo>
                <a:cubicBezTo>
                  <a:pt x="451" y="369"/>
                  <a:pt x="167" y="239"/>
                  <a:pt x="0" y="0"/>
                </a:cubicBezTo>
              </a:path>
            </a:pathLst>
          </a:custGeom>
          <a:noFill/>
          <a:ln w="2857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2" name="Oval Callout 41"/>
          <p:cNvSpPr/>
          <p:nvPr/>
        </p:nvSpPr>
        <p:spPr>
          <a:xfrm>
            <a:off x="3547340" y="2797639"/>
            <a:ext cx="4419286" cy="2825842"/>
          </a:xfrm>
          <a:prstGeom prst="wedgeEllipseCallout">
            <a:avLst>
              <a:gd name="adj1" fmla="val -23639"/>
              <a:gd name="adj2" fmla="val 85398"/>
            </a:avLst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90921" y="1941526"/>
            <a:ext cx="729558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Khi điểm E trùng với tâm O của đường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ròn (O) thì góc ở tâm là góc có đỉnh nằm trong 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.</a:t>
            </a:r>
          </a:p>
        </p:txBody>
      </p:sp>
      <p:pic>
        <p:nvPicPr>
          <p:cNvPr id="44" name="Hình ảnh 43" descr="Ảnh có chứa đồ chơi, búp bê, đồ họa véc-tơ&#10;&#10;Mô tả được tạo tự động">
            <a:extLst>
              <a:ext uri="{FF2B5EF4-FFF2-40B4-BE49-F238E27FC236}">
                <a16:creationId xmlns:a16="http://schemas.microsoft.com/office/drawing/2014/main" id="{44547BA8-228C-4CA6-B917-DE82A5AF60A9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008" b="94361" l="5181" r="88601">
                        <a14:foregroundMark x1="37306" y1="87970" x2="37306" y2="87970"/>
                        <a14:foregroundMark x1="37306" y1="87970" x2="37306" y2="87970"/>
                        <a14:foregroundMark x1="23834" y1="94361" x2="23834" y2="94361"/>
                        <a14:foregroundMark x1="23834" y1="94361" x2="23834" y2="94361"/>
                        <a14:foregroundMark x1="81865" y1="10902" x2="81865" y2="10902"/>
                        <a14:foregroundMark x1="83420" y1="3383" x2="83420" y2="3383"/>
                        <a14:foregroundMark x1="87565" y1="32331" x2="87565" y2="32331"/>
                        <a14:foregroundMark x1="87565" y1="33459" x2="87565" y2="33459"/>
                        <a14:foregroundMark x1="87047" y1="29323" x2="87047" y2="29323"/>
                        <a14:foregroundMark x1="87047" y1="30827" x2="87047" y2="30827"/>
                        <a14:foregroundMark x1="86010" y1="31203" x2="86010" y2="31203"/>
                        <a14:foregroundMark x1="86010" y1="31203" x2="86010" y2="31203"/>
                        <a14:foregroundMark x1="79275" y1="40977" x2="79275" y2="40977"/>
                        <a14:foregroundMark x1="73057" y1="16917" x2="73057" y2="16917"/>
                        <a14:foregroundMark x1="16580" y1="10902" x2="16580" y2="10902"/>
                        <a14:foregroundMark x1="16580" y1="10902" x2="16580" y2="10902"/>
                        <a14:foregroundMark x1="17098" y1="9398" x2="17098" y2="9398"/>
                        <a14:foregroundMark x1="19171" y1="15789" x2="19171" y2="15789"/>
                        <a14:foregroundMark x1="9845" y1="22180" x2="9845" y2="22180"/>
                        <a14:foregroundMark x1="5181" y1="23684" x2="5181" y2="23684"/>
                        <a14:foregroundMark x1="17617" y1="24812" x2="17617" y2="24812"/>
                        <a14:foregroundMark x1="79275" y1="10902" x2="79275" y2="10902"/>
                      </a14:backgroundRemoval>
                    </a14:imgEffect>
                    <a14:imgEffect>
                      <a14:sharpenSoften amount="-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9798" y="3887801"/>
            <a:ext cx="1636224" cy="2255106"/>
          </a:xfrm>
          <a:prstGeom prst="rect">
            <a:avLst/>
          </a:prstGeom>
        </p:spPr>
      </p:pic>
      <p:sp>
        <p:nvSpPr>
          <p:cNvPr id="46" name="TextBox 27">
            <a:extLst>
              <a:ext uri="{FF2B5EF4-FFF2-40B4-BE49-F238E27FC236}">
                <a16:creationId xmlns:a16="http://schemas.microsoft.com/office/drawing/2014/main" id="{629AB014-20B0-45C1-86EF-913C1654E4A7}"/>
              </a:ext>
            </a:extLst>
          </p:cNvPr>
          <p:cNvSpPr txBox="1"/>
          <p:nvPr/>
        </p:nvSpPr>
        <p:spPr>
          <a:xfrm>
            <a:off x="1697895" y="124131"/>
            <a:ext cx="8331930" cy="783193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tx1"/>
            </a:solidFill>
            <a:prstDash val="sysDot"/>
          </a:ln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iến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ức</a:t>
            </a:r>
            <a:endParaRPr lang="en-US" sz="4000" b="1" dirty="0">
              <a:solidFill>
                <a:schemeClr val="tx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8440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19">
            <a:extLst>
              <a:ext uri="{FF2B5EF4-FFF2-40B4-BE49-F238E27FC236}">
                <a16:creationId xmlns:a16="http://schemas.microsoft.com/office/drawing/2014/main" id="{A282EA69-9672-418B-9B2A-01AAEC08E50A}"/>
              </a:ext>
            </a:extLst>
          </p:cNvPr>
          <p:cNvSpPr txBox="1"/>
          <p:nvPr/>
        </p:nvSpPr>
        <p:spPr>
          <a:xfrm>
            <a:off x="580830" y="948174"/>
            <a:ext cx="7039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Góc có đỉnh nằm bên trong đường tròn.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8202888" y="1567953"/>
            <a:ext cx="3114607" cy="3972181"/>
            <a:chOff x="8202888" y="1567953"/>
            <a:chExt cx="3114607" cy="3972181"/>
          </a:xfrm>
        </p:grpSpPr>
        <p:sp>
          <p:nvSpPr>
            <p:cNvPr id="9" name="AutoShape 3"/>
            <p:cNvSpPr>
              <a:spLocks noChangeAspect="1" noChangeArrowheads="1" noTextEdit="1"/>
            </p:cNvSpPr>
            <p:nvPr/>
          </p:nvSpPr>
          <p:spPr bwMode="auto">
            <a:xfrm>
              <a:off x="8561595" y="2228609"/>
              <a:ext cx="2755900" cy="3311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0" name="AutoShape 3"/>
            <p:cNvSpPr>
              <a:spLocks noChangeAspect="1" noChangeArrowheads="1" noTextEdit="1"/>
            </p:cNvSpPr>
            <p:nvPr/>
          </p:nvSpPr>
          <p:spPr bwMode="auto">
            <a:xfrm>
              <a:off x="8202888" y="1567953"/>
              <a:ext cx="2757487" cy="3309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9283689" y="3167170"/>
              <a:ext cx="214312" cy="76200"/>
            </a:xfrm>
            <a:custGeom>
              <a:avLst/>
              <a:gdLst>
                <a:gd name="T0" fmla="*/ 135 w 135"/>
                <a:gd name="T1" fmla="*/ 15 h 48"/>
                <a:gd name="T2" fmla="*/ 2 w 135"/>
                <a:gd name="T3" fmla="*/ 2 h 48"/>
                <a:gd name="T4" fmla="*/ 0 w 135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5" h="48">
                  <a:moveTo>
                    <a:pt x="135" y="15"/>
                  </a:moveTo>
                  <a:cubicBezTo>
                    <a:pt x="95" y="48"/>
                    <a:pt x="35" y="43"/>
                    <a:pt x="2" y="2"/>
                  </a:cubicBezTo>
                  <a:cubicBezTo>
                    <a:pt x="1" y="1"/>
                    <a:pt x="1" y="1"/>
                    <a:pt x="0" y="0"/>
                  </a:cubicBezTo>
                </a:path>
              </a:pathLst>
            </a:custGeom>
            <a:noFill/>
            <a:ln w="28575" cap="flat">
              <a:solidFill>
                <a:srgbClr val="008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8631226" y="1970195"/>
              <a:ext cx="2533650" cy="2525713"/>
            </a:xfrm>
            <a:prstGeom prst="ellipse">
              <a:avLst/>
            </a:pr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Line 12">
              <a:hlinkClick r:id="rId4" action="ppaction://hlinkfile"/>
            </p:cNvPr>
            <p:cNvSpPr>
              <a:spLocks noChangeShapeType="1"/>
            </p:cNvSpPr>
            <p:nvPr/>
          </p:nvSpPr>
          <p:spPr bwMode="auto">
            <a:xfrm flipH="1">
              <a:off x="8870939" y="1970195"/>
              <a:ext cx="1027112" cy="1978025"/>
            </a:xfrm>
            <a:prstGeom prst="line">
              <a:avLst/>
            </a:pr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9112239" y="2255945"/>
              <a:ext cx="915987" cy="2235200"/>
            </a:xfrm>
            <a:prstGeom prst="line">
              <a:avLst/>
            </a:pr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9190026" y="1738420"/>
              <a:ext cx="436562" cy="319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   m</a:t>
              </a: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9172564" y="4392720"/>
              <a:ext cx="261937" cy="319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 n</a:t>
              </a:r>
              <a:endParaRPr lang="en-US" altLang="en-US">
                <a:solidFill>
                  <a:prstClr val="black"/>
                </a:solidFill>
              </a:endParaRPr>
            </a:p>
          </p:txBody>
        </p:sp>
        <p:grpSp>
          <p:nvGrpSpPr>
            <p:cNvPr id="17" name="Group 23"/>
            <p:cNvGrpSpPr>
              <a:grpSpLocks/>
            </p:cNvGrpSpPr>
            <p:nvPr/>
          </p:nvGrpSpPr>
          <p:grpSpPr bwMode="auto">
            <a:xfrm>
              <a:off x="8866176" y="2073382"/>
              <a:ext cx="265112" cy="304800"/>
              <a:chOff x="5366" y="1344"/>
              <a:chExt cx="167" cy="192"/>
            </a:xfrm>
          </p:grpSpPr>
          <p:sp>
            <p:nvSpPr>
              <p:cNvPr id="38" name="Oval 20"/>
              <p:cNvSpPr>
                <a:spLocks noChangeArrowheads="1"/>
              </p:cNvSpPr>
              <p:nvPr/>
            </p:nvSpPr>
            <p:spPr bwMode="auto">
              <a:xfrm>
                <a:off x="5509" y="1447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9" name="Oval 21"/>
              <p:cNvSpPr>
                <a:spLocks noChangeArrowheads="1"/>
              </p:cNvSpPr>
              <p:nvPr/>
            </p:nvSpPr>
            <p:spPr bwMode="auto">
              <a:xfrm>
                <a:off x="5509" y="1447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0" name="Rectangle 22"/>
              <p:cNvSpPr>
                <a:spLocks noChangeArrowheads="1"/>
              </p:cNvSpPr>
              <p:nvPr/>
            </p:nvSpPr>
            <p:spPr bwMode="auto">
              <a:xfrm>
                <a:off x="5366" y="1344"/>
                <a:ext cx="16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8" name="Group 27"/>
            <p:cNvGrpSpPr>
              <a:grpSpLocks/>
            </p:cNvGrpSpPr>
            <p:nvPr/>
          </p:nvGrpSpPr>
          <p:grpSpPr bwMode="auto">
            <a:xfrm>
              <a:off x="9761526" y="1652695"/>
              <a:ext cx="247650" cy="336550"/>
              <a:chOff x="5930" y="1079"/>
              <a:chExt cx="156" cy="212"/>
            </a:xfrm>
          </p:grpSpPr>
          <p:sp>
            <p:nvSpPr>
              <p:cNvPr id="35" name="Oval 24"/>
              <p:cNvSpPr>
                <a:spLocks noChangeArrowheads="1"/>
              </p:cNvSpPr>
              <p:nvPr/>
            </p:nvSpPr>
            <p:spPr bwMode="auto">
              <a:xfrm>
                <a:off x="6004" y="1267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6" name="Oval 25"/>
              <p:cNvSpPr>
                <a:spLocks noChangeArrowheads="1"/>
              </p:cNvSpPr>
              <p:nvPr/>
            </p:nvSpPr>
            <p:spPr bwMode="auto">
              <a:xfrm>
                <a:off x="6004" y="1267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7" name="Rectangle 26"/>
              <p:cNvSpPr>
                <a:spLocks noChangeArrowheads="1"/>
              </p:cNvSpPr>
              <p:nvPr/>
            </p:nvSpPr>
            <p:spPr bwMode="auto">
              <a:xfrm>
                <a:off x="5930" y="1079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9" name="Group 31"/>
            <p:cNvGrpSpPr>
              <a:grpSpLocks/>
            </p:cNvGrpSpPr>
            <p:nvPr/>
          </p:nvGrpSpPr>
          <p:grpSpPr bwMode="auto">
            <a:xfrm>
              <a:off x="9847251" y="4472095"/>
              <a:ext cx="247650" cy="341313"/>
              <a:chOff x="5984" y="2855"/>
              <a:chExt cx="156" cy="215"/>
            </a:xfrm>
          </p:grpSpPr>
          <p:sp>
            <p:nvSpPr>
              <p:cNvPr id="32" name="Oval 28"/>
              <p:cNvSpPr>
                <a:spLocks noChangeArrowheads="1"/>
              </p:cNvSpPr>
              <p:nvPr/>
            </p:nvSpPr>
            <p:spPr bwMode="auto">
              <a:xfrm>
                <a:off x="6086" y="2855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3" name="Oval 29"/>
              <p:cNvSpPr>
                <a:spLocks noChangeArrowheads="1"/>
              </p:cNvSpPr>
              <p:nvPr/>
            </p:nvSpPr>
            <p:spPr bwMode="auto">
              <a:xfrm>
                <a:off x="6086" y="2855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Rectangle 30"/>
              <p:cNvSpPr>
                <a:spLocks noChangeArrowheads="1"/>
              </p:cNvSpPr>
              <p:nvPr/>
            </p:nvSpPr>
            <p:spPr bwMode="auto">
              <a:xfrm>
                <a:off x="5984" y="2878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0" name="Group 35"/>
            <p:cNvGrpSpPr>
              <a:grpSpLocks/>
            </p:cNvGrpSpPr>
            <p:nvPr/>
          </p:nvGrpSpPr>
          <p:grpSpPr bwMode="auto">
            <a:xfrm>
              <a:off x="8616939" y="3824395"/>
              <a:ext cx="273050" cy="304800"/>
              <a:chOff x="5209" y="2447"/>
              <a:chExt cx="172" cy="192"/>
            </a:xfrm>
          </p:grpSpPr>
          <p:sp>
            <p:nvSpPr>
              <p:cNvPr id="29" name="Oval 32"/>
              <p:cNvSpPr>
                <a:spLocks noChangeArrowheads="1"/>
              </p:cNvSpPr>
              <p:nvPr/>
            </p:nvSpPr>
            <p:spPr bwMode="auto">
              <a:xfrm>
                <a:off x="5357" y="2513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0" name="Oval 33"/>
              <p:cNvSpPr>
                <a:spLocks noChangeArrowheads="1"/>
              </p:cNvSpPr>
              <p:nvPr/>
            </p:nvSpPr>
            <p:spPr bwMode="auto">
              <a:xfrm>
                <a:off x="5357" y="2513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1" name="Rectangle 34"/>
              <p:cNvSpPr>
                <a:spLocks noChangeArrowheads="1"/>
              </p:cNvSpPr>
              <p:nvPr/>
            </p:nvSpPr>
            <p:spPr bwMode="auto">
              <a:xfrm>
                <a:off x="5209" y="2447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1" name="Group 39"/>
            <p:cNvGrpSpPr>
              <a:grpSpLocks/>
            </p:cNvGrpSpPr>
            <p:nvPr/>
          </p:nvGrpSpPr>
          <p:grpSpPr bwMode="auto">
            <a:xfrm>
              <a:off x="9877414" y="3195745"/>
              <a:ext cx="373062" cy="390525"/>
              <a:chOff x="6003" y="2051"/>
              <a:chExt cx="235" cy="246"/>
            </a:xfrm>
          </p:grpSpPr>
          <p:sp>
            <p:nvSpPr>
              <p:cNvPr id="26" name="Oval 36"/>
              <p:cNvSpPr>
                <a:spLocks noChangeArrowheads="1"/>
              </p:cNvSpPr>
              <p:nvPr/>
            </p:nvSpPr>
            <p:spPr bwMode="auto">
              <a:xfrm>
                <a:off x="6003" y="2051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Oval 37"/>
              <p:cNvSpPr>
                <a:spLocks noChangeArrowheads="1"/>
              </p:cNvSpPr>
              <p:nvPr/>
            </p:nvSpPr>
            <p:spPr bwMode="auto">
              <a:xfrm>
                <a:off x="6003" y="205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8" name="Rectangle 38"/>
              <p:cNvSpPr>
                <a:spLocks noChangeArrowheads="1"/>
              </p:cNvSpPr>
              <p:nvPr/>
            </p:nvSpPr>
            <p:spPr bwMode="auto">
              <a:xfrm>
                <a:off x="6074" y="2105"/>
                <a:ext cx="16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en-US" dirty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2" name="Group 43"/>
            <p:cNvGrpSpPr>
              <a:grpSpLocks/>
            </p:cNvGrpSpPr>
            <p:nvPr/>
          </p:nvGrpSpPr>
          <p:grpSpPr bwMode="auto">
            <a:xfrm>
              <a:off x="9140814" y="2825857"/>
              <a:ext cx="296862" cy="304800"/>
              <a:chOff x="5539" y="1818"/>
              <a:chExt cx="187" cy="192"/>
            </a:xfrm>
          </p:grpSpPr>
          <p:sp>
            <p:nvSpPr>
              <p:cNvPr id="23" name="Oval 40"/>
              <p:cNvSpPr>
                <a:spLocks noChangeArrowheads="1"/>
              </p:cNvSpPr>
              <p:nvPr/>
            </p:nvSpPr>
            <p:spPr bwMode="auto">
              <a:xfrm>
                <a:off x="5678" y="1871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Oval 41"/>
              <p:cNvSpPr>
                <a:spLocks noChangeArrowheads="1"/>
              </p:cNvSpPr>
              <p:nvPr/>
            </p:nvSpPr>
            <p:spPr bwMode="auto">
              <a:xfrm>
                <a:off x="5678" y="187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42"/>
              <p:cNvSpPr>
                <a:spLocks noChangeArrowheads="1"/>
              </p:cNvSpPr>
              <p:nvPr/>
            </p:nvSpPr>
            <p:spPr bwMode="auto">
              <a:xfrm>
                <a:off x="5539" y="1818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E</a:t>
                </a: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1" name="Cloud Callout 40"/>
          <p:cNvSpPr/>
          <p:nvPr/>
        </p:nvSpPr>
        <p:spPr>
          <a:xfrm>
            <a:off x="2952465" y="3331724"/>
            <a:ext cx="4751375" cy="2773414"/>
          </a:xfrm>
          <a:prstGeom prst="cloudCallou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so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89861" y="1583523"/>
            <a:ext cx="6579041" cy="1242333"/>
            <a:chOff x="989861" y="1583523"/>
            <a:chExt cx="6579041" cy="1242333"/>
          </a:xfrm>
        </p:grpSpPr>
        <p:sp>
          <p:nvSpPr>
            <p:cNvPr id="2" name="Rounded Rectangle 1"/>
            <p:cNvSpPr/>
            <p:nvPr/>
          </p:nvSpPr>
          <p:spPr>
            <a:xfrm>
              <a:off x="989861" y="1583523"/>
              <a:ext cx="6579041" cy="1242333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</a:pPr>
              <a:r>
                <a:rPr 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 HÀNH: HOẠT ĐỘNG NHÓM 2 PHÚT                                         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4274211"/>
                </p:ext>
              </p:extLst>
            </p:nvPr>
          </p:nvGraphicFramePr>
          <p:xfrm>
            <a:off x="2166436" y="2253472"/>
            <a:ext cx="2041525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5" imgW="1371600" imgH="291960" progId="Equation.DSMT4">
                    <p:embed/>
                  </p:oleObj>
                </mc:Choice>
                <mc:Fallback>
                  <p:oleObj name="Equation" r:id="rId5" imgW="1371600" imgH="291960" progId="Equation.DSMT4">
                    <p:embed/>
                    <p:pic>
                      <p:nvPicPr>
                        <p:cNvPr id="43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436" y="2253472"/>
                          <a:ext cx="2041525" cy="484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4087152" y="4178956"/>
            <a:ext cx="1602449" cy="1494732"/>
            <a:chOff x="4207961" y="4209112"/>
            <a:chExt cx="1436687" cy="1360493"/>
          </a:xfrm>
        </p:grpSpPr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8864582"/>
                </p:ext>
              </p:extLst>
            </p:nvPr>
          </p:nvGraphicFramePr>
          <p:xfrm>
            <a:off x="5025011" y="4209112"/>
            <a:ext cx="585787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Equation" r:id="rId7" imgW="393480" imgH="253800" progId="Equation.DSMT4">
                    <p:embed/>
                  </p:oleObj>
                </mc:Choice>
                <mc:Fallback>
                  <p:oleObj name="Equation" r:id="rId7" imgW="393480" imgH="253800" progId="Equation.DSMT4">
                    <p:embed/>
                    <p:pic>
                      <p:nvPicPr>
                        <p:cNvPr id="44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011" y="4209112"/>
                          <a:ext cx="585787" cy="4206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/>
          </p:nvGraphicFramePr>
          <p:xfrm>
            <a:off x="4207961" y="5085417"/>
            <a:ext cx="1436687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9" imgW="965160" imgH="291960" progId="Equation.DSMT4">
                    <p:embed/>
                  </p:oleObj>
                </mc:Choice>
                <mc:Fallback>
                  <p:oleObj name="Equation" r:id="rId9" imgW="965160" imgH="291960" progId="Equation.DSMT4">
                    <p:embed/>
                    <p:pic>
                      <p:nvPicPr>
                        <p:cNvPr id="46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7961" y="5085417"/>
                          <a:ext cx="1436687" cy="4841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 Box 14"/>
          <p:cNvSpPr txBox="1">
            <a:spLocks noChangeArrowheads="1"/>
          </p:cNvSpPr>
          <p:nvPr/>
        </p:nvSpPr>
        <p:spPr bwMode="auto">
          <a:xfrm>
            <a:off x="9498001" y="5273644"/>
            <a:ext cx="2514600" cy="4000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57150" cmpd="thickThin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Arial" charset="0"/>
              </a:rPr>
              <a:t>Thời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Arial" charset="0"/>
              </a:rPr>
              <a:t>gian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Arial" charset="0"/>
              </a:rPr>
              <a:t>: 2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Arial" charset="0"/>
              </a:rPr>
              <a:t>phút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pic>
        <p:nvPicPr>
          <p:cNvPr id="49" name="Picture 14" descr="C:\Program Files\Windows Sidebar\Gadgets\DigitalClock.Gadget\images\background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188" y="5902442"/>
            <a:ext cx="1403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14" descr="C:\Program Files\Windows Sidebar\Gadgets\DigitalClock.Gadget\images\0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15" descr="C:\Program Files\Windows Sidebar\Gadgets\DigitalClock.Gadget\images\1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Picture 16" descr="C:\Program Files\Windows Sidebar\Gadgets\DigitalClock.Gadget\images\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17" descr="C:\Program Files\Windows Sidebar\Gadgets\DigitalClock.Gadget\images\3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18" descr="C:\Program Files\Windows Sidebar\Gadgets\DigitalClock.Gadget\images\4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19" descr="C:\Program Files\Windows Sidebar\Gadgets\DigitalClock.Gadget\images\5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20" descr="C:\Program Files\Windows Sidebar\Gadgets\DigitalClock.Gadget\images\6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Picture 21" descr="C:\Program Files\Windows Sidebar\Gadgets\DigitalClock.Gadget\images\7.pn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" name="Picture 22" descr="C:\Program Files\Windows Sidebar\Gadgets\DigitalClock.Gadget\images\8.pn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23" descr="C:\Program Files\Windows Sidebar\Gadgets\DigitalClock.Gadget\images\9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" name="Picture 14" descr="C:\Program Files\Windows Sidebar\Gadgets\DigitalClock.Gadget\images\0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" name="Picture 15" descr="C:\Program Files\Windows Sidebar\Gadgets\DigitalClock.Gadget\images\1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16" descr="C:\Program Files\Windows Sidebar\Gadgets\DigitalClock.Gadget\images\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" name="Picture 17" descr="C:\Program Files\Windows Sidebar\Gadgets\DigitalClock.Gadget\images\3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Picture 18" descr="C:\Program Files\Windows Sidebar\Gadgets\DigitalClock.Gadget\images\4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" name="Picture 19" descr="C:\Program Files\Windows Sidebar\Gadgets\DigitalClock.Gadget\images\5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532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" name="Picture 15" descr="C:\Program Files\Windows Sidebar\Gadgets\DigitalClock.Gadget\images\1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7026" y="6148357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Picture 14" descr="C:\Program Files\Windows Sidebar\Gadgets\DigitalClock.Gadget\images\0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7026" y="6148357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" name="Picture 16" descr="C:\Program Files\Windows Sidebar\Gadgets\DigitalClock.Gadget\images\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7026" y="6148357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" name="Picture 24" descr="C:\Program Files\Windows Sidebar\Gadgets\DigitalClock.Gadget\images\cn.png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1976" y="6168994"/>
            <a:ext cx="10953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" name="Picture 14" descr="C:\Program Files\Windows Sidebar\Gadgets\DigitalClock.Gadget\images\0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976" y="6143594"/>
            <a:ext cx="2190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" name="Hình ảnh 70">
            <a:extLst>
              <a:ext uri="{FF2B5EF4-FFF2-40B4-BE49-F238E27FC236}">
                <a16:creationId xmlns:a16="http://schemas.microsoft.com/office/drawing/2014/main" id="{1C0C7B44-EE01-4024-A36B-2FB44A97392E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293117" y="4129195"/>
            <a:ext cx="2441790" cy="1771495"/>
          </a:xfrm>
          <a:prstGeom prst="rect">
            <a:avLst/>
          </a:prstGeom>
        </p:spPr>
      </p:pic>
      <p:sp>
        <p:nvSpPr>
          <p:cNvPr id="74" name="TextBox 27">
            <a:extLst>
              <a:ext uri="{FF2B5EF4-FFF2-40B4-BE49-F238E27FC236}">
                <a16:creationId xmlns:a16="http://schemas.microsoft.com/office/drawing/2014/main" id="{62A83EA1-B4C8-4E91-B3ED-0FC927CB9AE2}"/>
              </a:ext>
            </a:extLst>
          </p:cNvPr>
          <p:cNvSpPr txBox="1"/>
          <p:nvPr/>
        </p:nvSpPr>
        <p:spPr>
          <a:xfrm>
            <a:off x="1697895" y="124131"/>
            <a:ext cx="8331930" cy="783193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tx1"/>
            </a:solidFill>
            <a:prstDash val="sysDot"/>
          </a:ln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iến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ức</a:t>
            </a:r>
            <a:endParaRPr lang="en-US" sz="4000" b="1" dirty="0">
              <a:solidFill>
                <a:schemeClr val="tx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412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xit" presetSubtype="0" fill="hold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xit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nodeType="withEffect">
                                  <p:stCondLst>
                                    <p:cond delay="31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nodeType="withEffect">
                                  <p:stCondLst>
                                    <p:cond delay="31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32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nodeType="withEffect">
                                  <p:stCondLst>
                                    <p:cond delay="320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33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xit" presetSubtype="0" fill="hold" nodeType="withEffect">
                                  <p:stCondLst>
                                    <p:cond delay="33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nodeType="withEffect">
                                  <p:stCondLst>
                                    <p:cond delay="34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xit" presetSubtype="0" fill="hold" nodeType="withEffect">
                                  <p:stCondLst>
                                    <p:cond delay="34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nodeType="withEffect">
                                  <p:stCondLst>
                                    <p:cond delay="35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xit" presetSubtype="0" fill="hold" nodeType="withEffect">
                                  <p:stCondLst>
                                    <p:cond delay="35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nodeType="withEffect">
                                  <p:stCondLst>
                                    <p:cond delay="36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xit" presetSubtype="0" fill="hold" nodeType="withEffect">
                                  <p:stCondLst>
                                    <p:cond delay="36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nodeType="withEffect">
                                  <p:stCondLst>
                                    <p:cond delay="37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xit" presetSubtype="0" fill="hold" nodeType="withEffect">
                                  <p:stCondLst>
                                    <p:cond delay="37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nodeType="withEffect">
                                  <p:stCondLst>
                                    <p:cond delay="38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nodeType="withEffect">
                                  <p:stCondLst>
                                    <p:cond delay="38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nodeType="withEffect">
                                  <p:stCondLst>
                                    <p:cond delay="39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xit" presetSubtype="0" fill="hold" nodeType="withEffect">
                                  <p:stCondLst>
                                    <p:cond delay="39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xit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xit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xit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ntr" presetSubtype="0" fill="hold" nodeType="withEffect">
                                  <p:stCondLst>
                                    <p:cond delay="42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xit" presetSubtype="0" fill="hold" nodeType="withEffect">
                                  <p:stCondLst>
                                    <p:cond delay="420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nodeType="withEffect">
                                  <p:stCondLst>
                                    <p:cond delay="43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xit" presetSubtype="0" fill="hold" nodeType="withEffect">
                                  <p:stCondLst>
                                    <p:cond delay="430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nodeType="withEffect">
                                  <p:stCondLst>
                                    <p:cond delay="440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xit" presetSubtype="0" fill="hold" nodeType="withEffect">
                                  <p:stCondLst>
                                    <p:cond delay="44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ntr" presetSubtype="0" fill="hold" nodeType="withEffect">
                                  <p:stCondLst>
                                    <p:cond delay="45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xit" presetSubtype="0" fill="hold" nodeType="withEffect">
                                  <p:stCondLst>
                                    <p:cond delay="450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" presetClass="entr" presetSubtype="0" fill="hold" nodeType="withEffect">
                                  <p:stCondLst>
                                    <p:cond delay="460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xit" presetSubtype="0" fill="hold" nodeType="withEffect">
                                  <p:stCondLst>
                                    <p:cond delay="460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nodeType="withEffect">
                                  <p:stCondLst>
                                    <p:cond delay="470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xit" presetSubtype="0" fill="hold" nodeType="withEffect">
                                  <p:stCondLst>
                                    <p:cond delay="470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ntr" presetSubtype="0" fill="hold" nodeType="withEffect">
                                  <p:stCondLst>
                                    <p:cond delay="480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xit" presetSubtype="0" fill="hold" nodeType="withEffect">
                                  <p:stCondLst>
                                    <p:cond delay="48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ntr" presetSubtype="0" fill="hold" nodeType="withEffect">
                                  <p:stCondLst>
                                    <p:cond delay="4900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xit" presetSubtype="0" fill="hold" nodeType="withEffect">
                                  <p:stCondLst>
                                    <p:cond delay="490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xit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xit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ntr" presetSubtype="0" fill="hold" nodeType="withEffect">
                                  <p:stCondLst>
                                    <p:cond delay="5100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xit" presetSubtype="0" fill="hold" nodeType="withEffect">
                                  <p:stCondLst>
                                    <p:cond delay="5100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ntr" presetSubtype="0" fill="hold" nodeType="withEffect">
                                  <p:stCondLst>
                                    <p:cond delay="52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xit" presetSubtype="0" fill="hold" nodeType="withEffect">
                                  <p:stCondLst>
                                    <p:cond delay="5200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ntr" presetSubtype="0" fill="hold" nodeType="withEffect">
                                  <p:stCondLst>
                                    <p:cond delay="5300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xit" presetSubtype="0" fill="hold" nodeType="withEffect">
                                  <p:stCondLst>
                                    <p:cond delay="530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" presetClass="entr" presetSubtype="0" fill="hold" nodeType="withEffect">
                                  <p:stCondLst>
                                    <p:cond delay="5400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xit" presetSubtype="0" fill="hold" nodeType="withEffect">
                                  <p:stCondLst>
                                    <p:cond delay="5400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ntr" presetSubtype="0" fill="hold" nodeType="withEffect">
                                  <p:stCondLst>
                                    <p:cond delay="550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xit" presetSubtype="0" fill="hold" nodeType="withEffect">
                                  <p:stCondLst>
                                    <p:cond delay="5500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ntr" presetSubtype="0" fill="hold" nodeType="withEffect">
                                  <p:stCondLst>
                                    <p:cond delay="5600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" presetClass="exit" presetSubtype="0" fill="hold" nodeType="withEffect">
                                  <p:stCondLst>
                                    <p:cond delay="56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" presetClass="entr" presetSubtype="0" fill="hold" nodeType="withEffect">
                                  <p:stCondLst>
                                    <p:cond delay="5700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" presetClass="exit" presetSubtype="0" fill="hold" nodeType="withEffect">
                                  <p:stCondLst>
                                    <p:cond delay="5700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ntr" presetSubtype="0" fill="hold" nodeType="withEffect">
                                  <p:stCondLst>
                                    <p:cond delay="580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" presetClass="exit" presetSubtype="0" fill="hold" nodeType="withEffect">
                                  <p:stCondLst>
                                    <p:cond delay="5800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" presetClass="entr" presetSubtype="0" fill="hold" nodeType="withEffect">
                                  <p:stCondLst>
                                    <p:cond delay="5900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" presetClass="exit" presetSubtype="0" fill="hold" nodeType="withEffect">
                                  <p:stCondLst>
                                    <p:cond delay="590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" presetClass="exit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" presetClass="exit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" presetClass="entr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" presetClass="exit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" presetClass="entr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" presetClass="entr" presetSubtype="0" fill="hold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1" presetClass="entr" presetSubtype="0" fill="hold" nodeType="withEffect">
                                  <p:stCondLst>
                                    <p:cond delay="6100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xit" presetSubtype="0" fill="hold" nodeType="withEffect">
                                  <p:stCondLst>
                                    <p:cond delay="6100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" presetClass="entr" presetSubtype="0" fill="hold" nodeType="withEffect">
                                  <p:stCondLst>
                                    <p:cond delay="6200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" presetClass="exit" presetSubtype="0" fill="hold" nodeType="withEffect">
                                  <p:stCondLst>
                                    <p:cond delay="6200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" presetClass="entr" presetSubtype="0" fill="hold" nodeType="withEffect">
                                  <p:stCondLst>
                                    <p:cond delay="6300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" presetClass="exit" presetSubtype="0" fill="hold" nodeType="withEffect">
                                  <p:stCondLst>
                                    <p:cond delay="6300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" presetClass="entr" presetSubtype="0" fill="hold" nodeType="withEffect">
                                  <p:stCondLst>
                                    <p:cond delay="6400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" presetClass="exit" presetSubtype="0" fill="hold" nodeType="withEffect">
                                  <p:stCondLst>
                                    <p:cond delay="6400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" presetClass="entr" presetSubtype="0" fill="hold" nodeType="withEffect">
                                  <p:stCondLst>
                                    <p:cond delay="6500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exit" presetSubtype="0" fill="hold" nodeType="withEffect">
                                  <p:stCondLst>
                                    <p:cond delay="6500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" presetClass="entr" presetSubtype="0" fill="hold" nodeType="withEffect">
                                  <p:stCondLst>
                                    <p:cond delay="6600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" presetClass="exit" presetSubtype="0" fill="hold" nodeType="withEffect">
                                  <p:stCondLst>
                                    <p:cond delay="6600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" presetClass="entr" presetSubtype="0" fill="hold" nodeType="withEffect">
                                  <p:stCondLst>
                                    <p:cond delay="6700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" presetClass="exit" presetSubtype="0" fill="hold" nodeType="withEffect">
                                  <p:stCondLst>
                                    <p:cond delay="6700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" presetClass="entr" presetSubtype="0" fill="hold" nodeType="withEffect">
                                  <p:stCondLst>
                                    <p:cond delay="6800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" presetClass="exit" presetSubtype="0" fill="hold" nodeType="withEffect">
                                  <p:stCondLst>
                                    <p:cond delay="6800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entr" presetSubtype="0" fill="hold" nodeType="withEffect">
                                  <p:stCondLst>
                                    <p:cond delay="6900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" presetClass="exit" presetSubtype="0" fill="hold" nodeType="withEffect">
                                  <p:stCondLst>
                                    <p:cond delay="6900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" presetClass="exit" presetSubtype="0" fill="hold" nodeType="withEffect">
                                  <p:stCondLst>
                                    <p:cond delay="7000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" presetClass="entr" presetSubtype="0" fill="hold" nodeType="withEffect">
                                  <p:stCondLst>
                                    <p:cond delay="7000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" presetClass="exit" presetSubtype="0" fill="hold" nodeType="withEffect">
                                  <p:stCondLst>
                                    <p:cond delay="7000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" presetClass="entr" presetSubtype="0" fill="hold" nodeType="withEffect">
                                  <p:stCondLst>
                                    <p:cond delay="7000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" presetClass="entr" presetSubtype="0" fill="hold" nodeType="withEffect">
                                  <p:stCondLst>
                                    <p:cond delay="7100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" presetClass="exit" presetSubtype="0" fill="hold" nodeType="withEffect">
                                  <p:stCondLst>
                                    <p:cond delay="7100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" presetClass="entr" presetSubtype="0" fill="hold" nodeType="withEffect">
                                  <p:stCondLst>
                                    <p:cond delay="7200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" presetClass="exit" presetSubtype="0" fill="hold" nodeType="withEffect">
                                  <p:stCondLst>
                                    <p:cond delay="7200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" presetClass="entr" presetSubtype="0" fill="hold" nodeType="withEffect">
                                  <p:stCondLst>
                                    <p:cond delay="7300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" presetClass="exit" presetSubtype="0" fill="hold" nodeType="withEffect">
                                  <p:stCondLst>
                                    <p:cond delay="7300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" presetClass="entr" presetSubtype="0" fill="hold" nodeType="withEffect">
                                  <p:stCondLst>
                                    <p:cond delay="7400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" presetClass="exit" presetSubtype="0" fill="hold" nodeType="withEffect">
                                  <p:stCondLst>
                                    <p:cond delay="7400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1" presetClass="entr" presetSubtype="0" fill="hold" nodeType="withEffect">
                                  <p:stCondLst>
                                    <p:cond delay="7500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" presetClass="exit" presetSubtype="0" fill="hold" nodeType="withEffect">
                                  <p:stCondLst>
                                    <p:cond delay="7500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1" presetClass="entr" presetSubtype="0" fill="hold" nodeType="withEffect">
                                  <p:stCondLst>
                                    <p:cond delay="7600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" presetClass="exit" presetSubtype="0" fill="hold" nodeType="withEffect">
                                  <p:stCondLst>
                                    <p:cond delay="7600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" presetClass="entr" presetSubtype="0" fill="hold" nodeType="withEffect">
                                  <p:stCondLst>
                                    <p:cond delay="7700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1" presetClass="exit" presetSubtype="0" fill="hold" nodeType="withEffect">
                                  <p:stCondLst>
                                    <p:cond delay="7700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" presetClass="entr" presetSubtype="0" fill="hold" nodeType="withEffect">
                                  <p:stCondLst>
                                    <p:cond delay="7800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" presetClass="exit" presetSubtype="0" fill="hold" nodeType="withEffect">
                                  <p:stCondLst>
                                    <p:cond delay="7800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" presetClass="entr" presetSubtype="0" fill="hold" nodeType="withEffect">
                                  <p:stCondLst>
                                    <p:cond delay="7900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1" presetClass="exit" presetSubtype="0" fill="hold" nodeType="withEffect">
                                  <p:stCondLst>
                                    <p:cond delay="7900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1" presetClass="exit" presetSubtype="0" fill="hold" nodeType="withEffect">
                                  <p:stCondLst>
                                    <p:cond delay="8000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1" presetClass="exit" presetSubtype="0" fill="hold" nodeType="withEffect">
                                  <p:stCondLst>
                                    <p:cond delay="8000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8" presetID="1" presetClass="entr" presetSubtype="0" fill="hold" nodeType="withEffect">
                                  <p:stCondLst>
                                    <p:cond delay="8000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1" presetClass="entr" presetSubtype="0" fill="hold" nodeType="withEffect">
                                  <p:stCondLst>
                                    <p:cond delay="8000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2" presetID="1" presetClass="entr" presetSubtype="0" fill="hold" nodeType="withEffect">
                                  <p:stCondLst>
                                    <p:cond delay="8100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1" presetClass="exit" presetSubtype="0" fill="hold" nodeType="withEffect">
                                  <p:stCondLst>
                                    <p:cond delay="8100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" presetClass="entr" presetSubtype="0" fill="hold" nodeType="withEffect">
                                  <p:stCondLst>
                                    <p:cond delay="8200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8" presetID="1" presetClass="exit" presetSubtype="0" fill="hold" nodeType="withEffect">
                                  <p:stCondLst>
                                    <p:cond delay="8200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0" presetID="1" presetClass="entr" presetSubtype="0" fill="hold" nodeType="withEffect">
                                  <p:stCondLst>
                                    <p:cond delay="8300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1" presetClass="exit" presetSubtype="0" fill="hold" nodeType="withEffect">
                                  <p:stCondLst>
                                    <p:cond delay="8300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1" presetClass="entr" presetSubtype="0" fill="hold" nodeType="withEffect">
                                  <p:stCondLst>
                                    <p:cond delay="8400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6" presetID="1" presetClass="exit" presetSubtype="0" fill="hold" nodeType="withEffect">
                                  <p:stCondLst>
                                    <p:cond delay="8400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1" presetClass="entr" presetSubtype="0" fill="hold" nodeType="withEffect">
                                  <p:stCondLst>
                                    <p:cond delay="8500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1" presetClass="exit" presetSubtype="0" fill="hold" nodeType="withEffect">
                                  <p:stCondLst>
                                    <p:cond delay="8500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2" presetID="1" presetClass="entr" presetSubtype="0" fill="hold" nodeType="withEffect">
                                  <p:stCondLst>
                                    <p:cond delay="8600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1" presetClass="exit" presetSubtype="0" fill="hold" nodeType="withEffect">
                                  <p:stCondLst>
                                    <p:cond delay="8600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6" presetID="1" presetClass="entr" presetSubtype="0" fill="hold" nodeType="withEffect">
                                  <p:stCondLst>
                                    <p:cond delay="8700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8" presetID="1" presetClass="exit" presetSubtype="0" fill="hold" nodeType="withEffect">
                                  <p:stCondLst>
                                    <p:cond delay="8700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0" presetID="1" presetClass="entr" presetSubtype="0" fill="hold" nodeType="withEffect">
                                  <p:stCondLst>
                                    <p:cond delay="8800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2" presetID="1" presetClass="exit" presetSubtype="0" fill="hold" nodeType="withEffect">
                                  <p:stCondLst>
                                    <p:cond delay="8800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1" presetClass="entr" presetSubtype="0" fill="hold" nodeType="withEffect">
                                  <p:stCondLst>
                                    <p:cond delay="8900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6" presetID="1" presetClass="exit" presetSubtype="0" fill="hold" nodeType="withEffect">
                                  <p:stCondLst>
                                    <p:cond delay="8900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8" presetID="1" presetClass="exit" presetSubtype="0" fill="hold" nodeType="withEffect">
                                  <p:stCondLst>
                                    <p:cond delay="9000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1" presetClass="entr" presetSubtype="0" fill="hold" nodeType="withEffect">
                                  <p:stCondLst>
                                    <p:cond delay="9000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2" presetID="1" presetClass="exit" presetSubtype="0" fill="hold" nodeType="withEffect">
                                  <p:stCondLst>
                                    <p:cond delay="9000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1" presetClass="entr" presetSubtype="0" fill="hold" nodeType="withEffect">
                                  <p:stCondLst>
                                    <p:cond delay="9000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" presetClass="entr" presetSubtype="0" fill="hold" nodeType="withEffect">
                                  <p:stCondLst>
                                    <p:cond delay="9100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" presetClass="exit" presetSubtype="0" fill="hold" nodeType="withEffect">
                                  <p:stCondLst>
                                    <p:cond delay="9100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1" presetClass="entr" presetSubtype="0" fill="hold" nodeType="withEffect">
                                  <p:stCondLst>
                                    <p:cond delay="9200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" presetClass="exit" presetSubtype="0" fill="hold" nodeType="withEffect">
                                  <p:stCondLst>
                                    <p:cond delay="9200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4" presetID="1" presetClass="entr" presetSubtype="0" fill="hold" nodeType="withEffect">
                                  <p:stCondLst>
                                    <p:cond delay="9300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6" presetID="1" presetClass="exit" presetSubtype="0" fill="hold" nodeType="withEffect">
                                  <p:stCondLst>
                                    <p:cond delay="9300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1" presetClass="entr" presetSubtype="0" fill="hold" nodeType="withEffect">
                                  <p:stCondLst>
                                    <p:cond delay="9400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0" presetID="1" presetClass="exit" presetSubtype="0" fill="hold" nodeType="withEffect">
                                  <p:stCondLst>
                                    <p:cond delay="9400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2" presetID="1" presetClass="entr" presetSubtype="0" fill="hold" nodeType="withEffect">
                                  <p:stCondLst>
                                    <p:cond delay="9500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1" presetClass="exit" presetSubtype="0" fill="hold" nodeType="withEffect">
                                  <p:stCondLst>
                                    <p:cond delay="9500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6" presetID="1" presetClass="entr" presetSubtype="0" fill="hold" nodeType="withEffect">
                                  <p:stCondLst>
                                    <p:cond delay="9600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8" presetID="1" presetClass="exit" presetSubtype="0" fill="hold" nodeType="withEffect">
                                  <p:stCondLst>
                                    <p:cond delay="9600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0" presetID="1" presetClass="entr" presetSubtype="0" fill="hold" nodeType="withEffect">
                                  <p:stCondLst>
                                    <p:cond delay="9700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2" presetID="1" presetClass="exit" presetSubtype="0" fill="hold" nodeType="withEffect">
                                  <p:stCondLst>
                                    <p:cond delay="9700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1" presetClass="entr" presetSubtype="0" fill="hold" nodeType="withEffect">
                                  <p:stCondLst>
                                    <p:cond delay="9800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6" presetID="1" presetClass="exit" presetSubtype="0" fill="hold" nodeType="withEffect">
                                  <p:stCondLst>
                                    <p:cond delay="9800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1" presetClass="entr" presetSubtype="0" fill="hold" nodeType="withEffect">
                                  <p:stCondLst>
                                    <p:cond delay="9900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0" presetID="1" presetClass="exit" presetSubtype="0" fill="hold" nodeType="withEffect">
                                  <p:stCondLst>
                                    <p:cond delay="9900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2" presetID="1" presetClass="exit" presetSubtype="0" fill="hold" nodeType="withEffect">
                                  <p:stCondLst>
                                    <p:cond delay="10000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4" presetID="1" presetClass="exit" presetSubtype="0" fill="hold" nodeType="withEffect">
                                  <p:stCondLst>
                                    <p:cond delay="10000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6" presetID="1" presetClass="entr" presetSubtype="0" fill="hold" nodeType="withEffect">
                                  <p:stCondLst>
                                    <p:cond delay="10000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8" presetID="1" presetClass="entr" presetSubtype="0" fill="hold" nodeType="withEffect">
                                  <p:stCondLst>
                                    <p:cond delay="10000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0" presetID="1" presetClass="entr" presetSubtype="0" fill="hold" nodeType="withEffect">
                                  <p:stCondLst>
                                    <p:cond delay="10100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2" presetID="1" presetClass="exit" presetSubtype="0" fill="hold" nodeType="withEffect">
                                  <p:stCondLst>
                                    <p:cond delay="10100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4" presetID="1" presetClass="entr" presetSubtype="0" fill="hold" nodeType="withEffect">
                                  <p:stCondLst>
                                    <p:cond delay="10200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6" presetID="1" presetClass="exit" presetSubtype="0" fill="hold" nodeType="withEffect">
                                  <p:stCondLst>
                                    <p:cond delay="10200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8" presetID="1" presetClass="entr" presetSubtype="0" fill="hold" nodeType="withEffect">
                                  <p:stCondLst>
                                    <p:cond delay="10300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0" presetID="1" presetClass="exit" presetSubtype="0" fill="hold" nodeType="withEffect">
                                  <p:stCondLst>
                                    <p:cond delay="10300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2" presetID="1" presetClass="entr" presetSubtype="0" fill="hold" nodeType="withEffect">
                                  <p:stCondLst>
                                    <p:cond delay="10400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4" presetID="1" presetClass="exit" presetSubtype="0" fill="hold" nodeType="withEffect">
                                  <p:stCondLst>
                                    <p:cond delay="10400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6" presetID="1" presetClass="entr" presetSubtype="0" fill="hold" nodeType="withEffect">
                                  <p:stCondLst>
                                    <p:cond delay="10500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8" presetID="1" presetClass="exit" presetSubtype="0" fill="hold" nodeType="withEffect">
                                  <p:stCondLst>
                                    <p:cond delay="10500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0" presetID="1" presetClass="entr" presetSubtype="0" fill="hold" nodeType="withEffect">
                                  <p:stCondLst>
                                    <p:cond delay="10600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2" presetID="1" presetClass="exit" presetSubtype="0" fill="hold" nodeType="withEffect">
                                  <p:stCondLst>
                                    <p:cond delay="10600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4" presetID="1" presetClass="entr" presetSubtype="0" fill="hold" nodeType="withEffect">
                                  <p:stCondLst>
                                    <p:cond delay="10700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6" presetID="1" presetClass="exit" presetSubtype="0" fill="hold" nodeType="withEffect">
                                  <p:stCondLst>
                                    <p:cond delay="10700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8" presetID="1" presetClass="entr" presetSubtype="0" fill="hold" nodeType="withEffect">
                                  <p:stCondLst>
                                    <p:cond delay="10800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0" presetID="1" presetClass="exit" presetSubtype="0" fill="hold" nodeType="withEffect">
                                  <p:stCondLst>
                                    <p:cond delay="10800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2" presetID="1" presetClass="entr" presetSubtype="0" fill="hold" nodeType="withEffect">
                                  <p:stCondLst>
                                    <p:cond delay="10900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4" presetID="1" presetClass="exit" presetSubtype="0" fill="hold" nodeType="withEffect">
                                  <p:stCondLst>
                                    <p:cond delay="10900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6" presetID="1" presetClass="exit" presetSubtype="0" fill="hold" nodeType="withEffect">
                                  <p:stCondLst>
                                    <p:cond delay="11000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8" presetID="1" presetClass="entr" presetSubtype="0" fill="hold" nodeType="withEffect">
                                  <p:stCondLst>
                                    <p:cond delay="11000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0" presetID="1" presetClass="exit" presetSubtype="0" fill="hold" nodeType="withEffect">
                                  <p:stCondLst>
                                    <p:cond delay="11000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2" presetID="1" presetClass="entr" presetSubtype="0" fill="hold" nodeType="withEffect">
                                  <p:stCondLst>
                                    <p:cond delay="11000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4" presetID="1" presetClass="entr" presetSubtype="0" fill="hold" nodeType="withEffect">
                                  <p:stCondLst>
                                    <p:cond delay="11100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6" presetID="1" presetClass="exit" presetSubtype="0" fill="hold" nodeType="withEffect">
                                  <p:stCondLst>
                                    <p:cond delay="11100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8" presetID="1" presetClass="entr" presetSubtype="0" fill="hold" nodeType="withEffect">
                                  <p:stCondLst>
                                    <p:cond delay="11200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0" presetID="1" presetClass="exit" presetSubtype="0" fill="hold" nodeType="withEffect">
                                  <p:stCondLst>
                                    <p:cond delay="11200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2" presetID="1" presetClass="entr" presetSubtype="0" fill="hold" nodeType="withEffect">
                                  <p:stCondLst>
                                    <p:cond delay="11300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4" presetID="1" presetClass="exit" presetSubtype="0" fill="hold" nodeType="withEffect">
                                  <p:stCondLst>
                                    <p:cond delay="11300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6" presetID="1" presetClass="entr" presetSubtype="0" fill="hold" nodeType="withEffect">
                                  <p:stCondLst>
                                    <p:cond delay="11400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8" presetID="1" presetClass="exit" presetSubtype="0" fill="hold" nodeType="withEffect">
                                  <p:stCondLst>
                                    <p:cond delay="11400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0" presetID="1" presetClass="entr" presetSubtype="0" fill="hold" nodeType="withEffect">
                                  <p:stCondLst>
                                    <p:cond delay="11500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2" presetID="1" presetClass="exit" presetSubtype="0" fill="hold" nodeType="withEffect">
                                  <p:stCondLst>
                                    <p:cond delay="11500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4" presetID="1" presetClass="entr" presetSubtype="0" fill="hold" nodeType="withEffect">
                                  <p:stCondLst>
                                    <p:cond delay="11600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6" presetID="1" presetClass="exit" presetSubtype="0" fill="hold" nodeType="withEffect">
                                  <p:stCondLst>
                                    <p:cond delay="11600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8" presetID="1" presetClass="entr" presetSubtype="0" fill="hold" nodeType="withEffect">
                                  <p:stCondLst>
                                    <p:cond delay="11700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0" presetID="1" presetClass="exit" presetSubtype="0" fill="hold" nodeType="withEffect">
                                  <p:stCondLst>
                                    <p:cond delay="11700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2" presetID="1" presetClass="entr" presetSubtype="0" fill="hold" nodeType="withEffect">
                                  <p:stCondLst>
                                    <p:cond delay="11800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4" presetID="1" presetClass="exit" presetSubtype="0" fill="hold" nodeType="withEffect">
                                  <p:stCondLst>
                                    <p:cond delay="11800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6" presetID="1" presetClass="entr" presetSubtype="0" fill="hold" nodeType="withEffect">
                                  <p:stCondLst>
                                    <p:cond delay="11900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8" presetID="1" presetClass="exit" presetSubtype="0" fill="hold" nodeType="withEffect">
                                  <p:stCondLst>
                                    <p:cond delay="11900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0" presetID="1" presetClass="exit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2" presetID="1" presetClass="entr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4" presetID="1" presetClass="exit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6" presetID="1" presetClass="entr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8" presetID="1" presetClass="exit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0" presetID="1" presetClass="entr" presetSubtype="0" fill="hold" nodeType="with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Hình ảnh 42">
            <a:extLst>
              <a:ext uri="{FF2B5EF4-FFF2-40B4-BE49-F238E27FC236}">
                <a16:creationId xmlns:a16="http://schemas.microsoft.com/office/drawing/2014/main" id="{CAB38734-BC9F-4E1F-8CED-F76466531C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" y="0"/>
            <a:ext cx="12177713" cy="6866056"/>
          </a:xfrm>
          <a:prstGeom prst="rect">
            <a:avLst/>
          </a:prstGeom>
        </p:spPr>
      </p:pic>
      <p:sp>
        <p:nvSpPr>
          <p:cNvPr id="4" name="Hộp Văn bản 19">
            <a:extLst>
              <a:ext uri="{FF2B5EF4-FFF2-40B4-BE49-F238E27FC236}">
                <a16:creationId xmlns:a16="http://schemas.microsoft.com/office/drawing/2014/main" id="{A282EA69-9672-418B-9B2A-01AAEC08E50A}"/>
              </a:ext>
            </a:extLst>
          </p:cNvPr>
          <p:cNvSpPr txBox="1"/>
          <p:nvPr/>
        </p:nvSpPr>
        <p:spPr>
          <a:xfrm>
            <a:off x="580830" y="948174"/>
            <a:ext cx="7039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8202888" y="1567953"/>
            <a:ext cx="3114607" cy="3972181"/>
            <a:chOff x="8202888" y="1567953"/>
            <a:chExt cx="3114607" cy="3972181"/>
          </a:xfrm>
        </p:grpSpPr>
        <p:sp>
          <p:nvSpPr>
            <p:cNvPr id="9" name="AutoShape 3"/>
            <p:cNvSpPr>
              <a:spLocks noChangeAspect="1" noChangeArrowheads="1" noTextEdit="1"/>
            </p:cNvSpPr>
            <p:nvPr/>
          </p:nvSpPr>
          <p:spPr bwMode="auto">
            <a:xfrm>
              <a:off x="8561595" y="2228609"/>
              <a:ext cx="2755900" cy="3311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0" name="AutoShape 3"/>
            <p:cNvSpPr>
              <a:spLocks noChangeAspect="1" noChangeArrowheads="1" noTextEdit="1"/>
            </p:cNvSpPr>
            <p:nvPr/>
          </p:nvSpPr>
          <p:spPr bwMode="auto">
            <a:xfrm>
              <a:off x="8202888" y="1567953"/>
              <a:ext cx="2757487" cy="3309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9283689" y="3167170"/>
              <a:ext cx="214312" cy="76200"/>
            </a:xfrm>
            <a:custGeom>
              <a:avLst/>
              <a:gdLst>
                <a:gd name="T0" fmla="*/ 135 w 135"/>
                <a:gd name="T1" fmla="*/ 15 h 48"/>
                <a:gd name="T2" fmla="*/ 2 w 135"/>
                <a:gd name="T3" fmla="*/ 2 h 48"/>
                <a:gd name="T4" fmla="*/ 0 w 135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5" h="48">
                  <a:moveTo>
                    <a:pt x="135" y="15"/>
                  </a:moveTo>
                  <a:cubicBezTo>
                    <a:pt x="95" y="48"/>
                    <a:pt x="35" y="43"/>
                    <a:pt x="2" y="2"/>
                  </a:cubicBezTo>
                  <a:cubicBezTo>
                    <a:pt x="1" y="1"/>
                    <a:pt x="1" y="1"/>
                    <a:pt x="0" y="0"/>
                  </a:cubicBezTo>
                </a:path>
              </a:pathLst>
            </a:custGeom>
            <a:noFill/>
            <a:ln w="28575" cap="flat">
              <a:solidFill>
                <a:srgbClr val="008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8631226" y="1970195"/>
              <a:ext cx="2533650" cy="2525713"/>
            </a:xfrm>
            <a:prstGeom prst="ellipse">
              <a:avLst/>
            </a:pr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H="1">
              <a:off x="8870939" y="1970195"/>
              <a:ext cx="1027112" cy="1978025"/>
            </a:xfrm>
            <a:prstGeom prst="line">
              <a:avLst/>
            </a:pr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9112239" y="2255945"/>
              <a:ext cx="915987" cy="2235200"/>
            </a:xfrm>
            <a:prstGeom prst="line">
              <a:avLst/>
            </a:pr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9190026" y="1738420"/>
              <a:ext cx="436562" cy="319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  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9172564" y="4392720"/>
              <a:ext cx="261937" cy="319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n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7" name="Group 23"/>
            <p:cNvGrpSpPr>
              <a:grpSpLocks/>
            </p:cNvGrpSpPr>
            <p:nvPr/>
          </p:nvGrpSpPr>
          <p:grpSpPr bwMode="auto">
            <a:xfrm>
              <a:off x="8866176" y="2073382"/>
              <a:ext cx="265112" cy="304800"/>
              <a:chOff x="5366" y="1344"/>
              <a:chExt cx="167" cy="192"/>
            </a:xfrm>
          </p:grpSpPr>
          <p:sp>
            <p:nvSpPr>
              <p:cNvPr id="38" name="Oval 20"/>
              <p:cNvSpPr>
                <a:spLocks noChangeArrowheads="1"/>
              </p:cNvSpPr>
              <p:nvPr/>
            </p:nvSpPr>
            <p:spPr bwMode="auto">
              <a:xfrm>
                <a:off x="5509" y="1447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Oval 21"/>
              <p:cNvSpPr>
                <a:spLocks noChangeArrowheads="1"/>
              </p:cNvSpPr>
              <p:nvPr/>
            </p:nvSpPr>
            <p:spPr bwMode="auto">
              <a:xfrm>
                <a:off x="5509" y="1447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Rectangle 22"/>
              <p:cNvSpPr>
                <a:spLocks noChangeArrowheads="1"/>
              </p:cNvSpPr>
              <p:nvPr/>
            </p:nvSpPr>
            <p:spPr bwMode="auto">
              <a:xfrm>
                <a:off x="5366" y="1344"/>
                <a:ext cx="16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D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8" name="Group 27"/>
            <p:cNvGrpSpPr>
              <a:grpSpLocks/>
            </p:cNvGrpSpPr>
            <p:nvPr/>
          </p:nvGrpSpPr>
          <p:grpSpPr bwMode="auto">
            <a:xfrm>
              <a:off x="9761526" y="1652695"/>
              <a:ext cx="247650" cy="336550"/>
              <a:chOff x="5930" y="1079"/>
              <a:chExt cx="156" cy="212"/>
            </a:xfrm>
          </p:grpSpPr>
          <p:sp>
            <p:nvSpPr>
              <p:cNvPr id="35" name="Oval 24"/>
              <p:cNvSpPr>
                <a:spLocks noChangeArrowheads="1"/>
              </p:cNvSpPr>
              <p:nvPr/>
            </p:nvSpPr>
            <p:spPr bwMode="auto">
              <a:xfrm>
                <a:off x="6004" y="1267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Oval 25"/>
              <p:cNvSpPr>
                <a:spLocks noChangeArrowheads="1"/>
              </p:cNvSpPr>
              <p:nvPr/>
            </p:nvSpPr>
            <p:spPr bwMode="auto">
              <a:xfrm>
                <a:off x="6004" y="1267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Rectangle 26"/>
              <p:cNvSpPr>
                <a:spLocks noChangeArrowheads="1"/>
              </p:cNvSpPr>
              <p:nvPr/>
            </p:nvSpPr>
            <p:spPr bwMode="auto">
              <a:xfrm>
                <a:off x="5930" y="1079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" name="Group 31"/>
            <p:cNvGrpSpPr>
              <a:grpSpLocks/>
            </p:cNvGrpSpPr>
            <p:nvPr/>
          </p:nvGrpSpPr>
          <p:grpSpPr bwMode="auto">
            <a:xfrm>
              <a:off x="9847251" y="4472095"/>
              <a:ext cx="247650" cy="341313"/>
              <a:chOff x="5984" y="2855"/>
              <a:chExt cx="156" cy="215"/>
            </a:xfrm>
          </p:grpSpPr>
          <p:sp>
            <p:nvSpPr>
              <p:cNvPr id="32" name="Oval 28"/>
              <p:cNvSpPr>
                <a:spLocks noChangeArrowheads="1"/>
              </p:cNvSpPr>
              <p:nvPr/>
            </p:nvSpPr>
            <p:spPr bwMode="auto">
              <a:xfrm>
                <a:off x="6086" y="2855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Oval 29"/>
              <p:cNvSpPr>
                <a:spLocks noChangeArrowheads="1"/>
              </p:cNvSpPr>
              <p:nvPr/>
            </p:nvSpPr>
            <p:spPr bwMode="auto">
              <a:xfrm>
                <a:off x="6086" y="2855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Rectangle 30"/>
              <p:cNvSpPr>
                <a:spLocks noChangeArrowheads="1"/>
              </p:cNvSpPr>
              <p:nvPr/>
            </p:nvSpPr>
            <p:spPr bwMode="auto">
              <a:xfrm>
                <a:off x="5984" y="2878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0" name="Group 35"/>
            <p:cNvGrpSpPr>
              <a:grpSpLocks/>
            </p:cNvGrpSpPr>
            <p:nvPr/>
          </p:nvGrpSpPr>
          <p:grpSpPr bwMode="auto">
            <a:xfrm>
              <a:off x="8616939" y="3824395"/>
              <a:ext cx="273050" cy="304800"/>
              <a:chOff x="5209" y="2447"/>
              <a:chExt cx="172" cy="192"/>
            </a:xfrm>
          </p:grpSpPr>
          <p:sp>
            <p:nvSpPr>
              <p:cNvPr id="29" name="Oval 32"/>
              <p:cNvSpPr>
                <a:spLocks noChangeArrowheads="1"/>
              </p:cNvSpPr>
              <p:nvPr/>
            </p:nvSpPr>
            <p:spPr bwMode="auto">
              <a:xfrm>
                <a:off x="5357" y="2513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Oval 33"/>
              <p:cNvSpPr>
                <a:spLocks noChangeArrowheads="1"/>
              </p:cNvSpPr>
              <p:nvPr/>
            </p:nvSpPr>
            <p:spPr bwMode="auto">
              <a:xfrm>
                <a:off x="5357" y="2513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Rectangle 34"/>
              <p:cNvSpPr>
                <a:spLocks noChangeArrowheads="1"/>
              </p:cNvSpPr>
              <p:nvPr/>
            </p:nvSpPr>
            <p:spPr bwMode="auto">
              <a:xfrm>
                <a:off x="5209" y="2447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1" name="Group 39"/>
            <p:cNvGrpSpPr>
              <a:grpSpLocks/>
            </p:cNvGrpSpPr>
            <p:nvPr/>
          </p:nvGrpSpPr>
          <p:grpSpPr bwMode="auto">
            <a:xfrm>
              <a:off x="9877414" y="3195745"/>
              <a:ext cx="373062" cy="390525"/>
              <a:chOff x="6003" y="2051"/>
              <a:chExt cx="235" cy="246"/>
            </a:xfrm>
          </p:grpSpPr>
          <p:sp>
            <p:nvSpPr>
              <p:cNvPr id="26" name="Oval 36"/>
              <p:cNvSpPr>
                <a:spLocks noChangeArrowheads="1"/>
              </p:cNvSpPr>
              <p:nvPr/>
            </p:nvSpPr>
            <p:spPr bwMode="auto">
              <a:xfrm>
                <a:off x="6003" y="2051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Oval 37"/>
              <p:cNvSpPr>
                <a:spLocks noChangeArrowheads="1"/>
              </p:cNvSpPr>
              <p:nvPr/>
            </p:nvSpPr>
            <p:spPr bwMode="auto">
              <a:xfrm>
                <a:off x="6003" y="205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Rectangle 38"/>
              <p:cNvSpPr>
                <a:spLocks noChangeArrowheads="1"/>
              </p:cNvSpPr>
              <p:nvPr/>
            </p:nvSpPr>
            <p:spPr bwMode="auto">
              <a:xfrm>
                <a:off x="6074" y="2105"/>
                <a:ext cx="16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2" name="Group 43"/>
            <p:cNvGrpSpPr>
              <a:grpSpLocks/>
            </p:cNvGrpSpPr>
            <p:nvPr/>
          </p:nvGrpSpPr>
          <p:grpSpPr bwMode="auto">
            <a:xfrm>
              <a:off x="9140814" y="2825857"/>
              <a:ext cx="296862" cy="304800"/>
              <a:chOff x="5539" y="1818"/>
              <a:chExt cx="187" cy="192"/>
            </a:xfrm>
          </p:grpSpPr>
          <p:sp>
            <p:nvSpPr>
              <p:cNvPr id="23" name="Oval 40"/>
              <p:cNvSpPr>
                <a:spLocks noChangeArrowheads="1"/>
              </p:cNvSpPr>
              <p:nvPr/>
            </p:nvSpPr>
            <p:spPr bwMode="auto">
              <a:xfrm>
                <a:off x="5678" y="1871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Oval 41"/>
              <p:cNvSpPr>
                <a:spLocks noChangeArrowheads="1"/>
              </p:cNvSpPr>
              <p:nvPr/>
            </p:nvSpPr>
            <p:spPr bwMode="auto">
              <a:xfrm>
                <a:off x="5678" y="187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Rectangle 42"/>
              <p:cNvSpPr>
                <a:spLocks noChangeArrowheads="1"/>
              </p:cNvSpPr>
              <p:nvPr/>
            </p:nvSpPr>
            <p:spPr bwMode="auto">
              <a:xfrm>
                <a:off x="5539" y="1818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E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44" name="TextBox 27">
            <a:extLst>
              <a:ext uri="{FF2B5EF4-FFF2-40B4-BE49-F238E27FC236}">
                <a16:creationId xmlns:a16="http://schemas.microsoft.com/office/drawing/2014/main" id="{1B180BC4-EC21-4ED2-86C2-70CB034B3C8F}"/>
              </a:ext>
            </a:extLst>
          </p:cNvPr>
          <p:cNvSpPr txBox="1"/>
          <p:nvPr/>
        </p:nvSpPr>
        <p:spPr>
          <a:xfrm>
            <a:off x="1697895" y="124131"/>
            <a:ext cx="8331930" cy="783193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tx1"/>
            </a:solidFill>
            <a:prstDash val="sysDot"/>
          </a:ln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iến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ức</a:t>
            </a:r>
            <a:endParaRPr lang="en-US" sz="4000" b="1" dirty="0">
              <a:solidFill>
                <a:schemeClr val="tx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6" name="Hình chữ nhật: Góc Tròn 45">
            <a:extLst>
              <a:ext uri="{FF2B5EF4-FFF2-40B4-BE49-F238E27FC236}">
                <a16:creationId xmlns:a16="http://schemas.microsoft.com/office/drawing/2014/main" id="{1C8EAA83-F33E-4CB8-96E5-5DC76D1A07C3}"/>
              </a:ext>
            </a:extLst>
          </p:cNvPr>
          <p:cNvSpPr/>
          <p:nvPr/>
        </p:nvSpPr>
        <p:spPr>
          <a:xfrm>
            <a:off x="755210" y="1924790"/>
            <a:ext cx="7355603" cy="953673"/>
          </a:xfrm>
          <a:prstGeom prst="round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ỉ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ử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27593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" name="Hình ảnh 68">
            <a:extLst>
              <a:ext uri="{FF2B5EF4-FFF2-40B4-BE49-F238E27FC236}">
                <a16:creationId xmlns:a16="http://schemas.microsoft.com/office/drawing/2014/main" id="{BDAB63B1-315E-407A-B78E-180887EC22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0"/>
            <a:ext cx="12177713" cy="6866056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249428"/>
              </p:ext>
            </p:extLst>
          </p:nvPr>
        </p:nvGraphicFramePr>
        <p:xfrm>
          <a:off x="1833563" y="5883275"/>
          <a:ext cx="24272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4" imgW="1815840" imgH="507960" progId="Equation.DSMT4">
                  <p:embed/>
                </p:oleObj>
              </mc:Choice>
              <mc:Fallback>
                <p:oleObj name="Equation" r:id="rId4" imgW="1815840" imgH="507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5883275"/>
                        <a:ext cx="2427287" cy="7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20387" y="932189"/>
            <a:ext cx="19607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*  Hình vẽ: </a:t>
            </a:r>
            <a:endParaRPr lang="en-US" sz="2800" b="1">
              <a:solidFill>
                <a:srgbClr val="FF0000"/>
              </a:solidFill>
            </a:endParaRPr>
          </a:p>
        </p:txBody>
      </p:sp>
      <p:sp>
        <p:nvSpPr>
          <p:cNvPr id="10" name="Text Box 101"/>
          <p:cNvSpPr txBox="1">
            <a:spLocks noChangeArrowheads="1"/>
          </p:cNvSpPr>
          <p:nvPr/>
        </p:nvSpPr>
        <p:spPr bwMode="auto">
          <a:xfrm>
            <a:off x="6884618" y="1039194"/>
            <a:ext cx="30139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* Hướng dẫn:</a:t>
            </a:r>
          </a:p>
        </p:txBody>
      </p:sp>
      <p:sp>
        <p:nvSpPr>
          <p:cNvPr id="11" name="Line 163"/>
          <p:cNvSpPr>
            <a:spLocks noChangeShapeType="1"/>
          </p:cNvSpPr>
          <p:nvPr/>
        </p:nvSpPr>
        <p:spPr bwMode="auto">
          <a:xfrm flipV="1">
            <a:off x="9171698" y="2746990"/>
            <a:ext cx="6192" cy="511070"/>
          </a:xfrm>
          <a:prstGeom prst="line">
            <a:avLst/>
          </a:prstGeom>
          <a:noFill/>
          <a:ln w="38100" cmpd="dbl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0">
              <a:solidFill>
                <a:prstClr val="black"/>
              </a:solidFill>
              <a:latin typeface="Garamond" panose="02020404030301010803" pitchFamily="18" charset="0"/>
              <a:cs typeface="Arial" panose="020B0604020202020204" pitchFamily="34" charset="0"/>
            </a:endParaRPr>
          </a:p>
        </p:txBody>
      </p:sp>
      <p:sp>
        <p:nvSpPr>
          <p:cNvPr id="12" name="Line 164"/>
          <p:cNvSpPr>
            <a:spLocks noChangeShapeType="1"/>
          </p:cNvSpPr>
          <p:nvPr/>
        </p:nvSpPr>
        <p:spPr bwMode="auto">
          <a:xfrm flipH="1" flipV="1">
            <a:off x="9153565" y="3928905"/>
            <a:ext cx="1746" cy="580978"/>
          </a:xfrm>
          <a:prstGeom prst="line">
            <a:avLst/>
          </a:prstGeom>
          <a:noFill/>
          <a:ln w="38100" cmpd="dbl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0">
              <a:solidFill>
                <a:prstClr val="black"/>
              </a:solidFill>
              <a:latin typeface="Garamond" panose="02020404030301010803" pitchFamily="18" charset="0"/>
              <a:cs typeface="Arial" panose="020B0604020202020204" pitchFamily="34" charset="0"/>
            </a:endParaRPr>
          </a:p>
        </p:txBody>
      </p:sp>
      <p:sp>
        <p:nvSpPr>
          <p:cNvPr id="14" name="Line 166"/>
          <p:cNvSpPr>
            <a:spLocks noChangeShapeType="1"/>
          </p:cNvSpPr>
          <p:nvPr/>
        </p:nvSpPr>
        <p:spPr bwMode="auto">
          <a:xfrm flipH="1" flipV="1">
            <a:off x="9171697" y="5078208"/>
            <a:ext cx="4274" cy="535652"/>
          </a:xfrm>
          <a:prstGeom prst="line">
            <a:avLst/>
          </a:prstGeom>
          <a:noFill/>
          <a:ln w="38100" cmpd="dbl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0">
              <a:solidFill>
                <a:prstClr val="black"/>
              </a:solidFill>
              <a:latin typeface="Garamond" panose="020204040303010108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94733"/>
              </p:ext>
            </p:extLst>
          </p:nvPr>
        </p:nvGraphicFramePr>
        <p:xfrm>
          <a:off x="7440613" y="3114675"/>
          <a:ext cx="282733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6" imgW="1676160" imgH="469800" progId="Equation.DSMT4">
                  <p:embed/>
                </p:oleObj>
              </mc:Choice>
              <mc:Fallback>
                <p:oleObj name="Equation" r:id="rId6" imgW="1676160" imgH="469800" progId="Equation.DSMT4">
                  <p:embed/>
                  <p:pic>
                    <p:nvPicPr>
                      <p:cNvPr id="1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3114675"/>
                        <a:ext cx="2827337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156609"/>
              </p:ext>
            </p:extLst>
          </p:nvPr>
        </p:nvGraphicFramePr>
        <p:xfrm>
          <a:off x="7426325" y="1797050"/>
          <a:ext cx="27416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8" imgW="1612800" imgH="469800" progId="Equation.DSMT4">
                  <p:embed/>
                </p:oleObj>
              </mc:Choice>
              <mc:Fallback>
                <p:oleObj name="Equation" r:id="rId8" imgW="1612800" imgH="469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1797050"/>
                        <a:ext cx="27416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6"/>
          <p:cNvGraphicFramePr>
            <a:graphicFrameLocks noChangeAspect="1"/>
          </p:cNvGraphicFramePr>
          <p:nvPr/>
        </p:nvGraphicFramePr>
        <p:xfrm>
          <a:off x="8238781" y="4509883"/>
          <a:ext cx="17129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0" imgW="952200" imgH="266400" progId="Equation.DSMT4">
                  <p:embed/>
                </p:oleObj>
              </mc:Choice>
              <mc:Fallback>
                <p:oleObj name="Equation" r:id="rId10" imgW="952200" imgH="266400" progId="Equation.DSMT4">
                  <p:embed/>
                  <p:pic>
                    <p:nvPicPr>
                      <p:cNvPr id="1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8781" y="4509883"/>
                        <a:ext cx="17129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7437438" y="5484441"/>
            <a:ext cx="3544624" cy="513171"/>
            <a:chOff x="3295650" y="5884863"/>
            <a:chExt cx="3544624" cy="513171"/>
          </a:xfrm>
        </p:grpSpPr>
        <p:sp>
          <p:nvSpPr>
            <p:cNvPr id="19" name="TextBox 18"/>
            <p:cNvSpPr txBox="1">
              <a:spLocks noChangeArrowheads="1"/>
            </p:cNvSpPr>
            <p:nvPr/>
          </p:nvSpPr>
          <p:spPr bwMode="auto">
            <a:xfrm>
              <a:off x="3874542" y="5936071"/>
              <a:ext cx="2214209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4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oài</a:t>
              </a:r>
              <a:r>
                <a:rPr lang="en-US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vi-V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112387"/>
                </p:ext>
              </p:extLst>
            </p:nvPr>
          </p:nvGraphicFramePr>
          <p:xfrm>
            <a:off x="6011246" y="6012964"/>
            <a:ext cx="829028" cy="30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9" name="Equation" r:id="rId12" imgW="444240" imgH="164880" progId="Equation.DSMT4">
                    <p:embed/>
                  </p:oleObj>
                </mc:Choice>
                <mc:Fallback>
                  <p:oleObj name="Equation" r:id="rId12" imgW="444240" imgH="164880" progId="Equation.DSMT4">
                    <p:embed/>
                    <p:pic>
                      <p:nvPicPr>
                        <p:cNvPr id="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1246" y="6012964"/>
                          <a:ext cx="829028" cy="308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7"/>
            <p:cNvGraphicFramePr>
              <a:graphicFrameLocks noChangeAspect="1"/>
            </p:cNvGraphicFramePr>
            <p:nvPr/>
          </p:nvGraphicFramePr>
          <p:xfrm>
            <a:off x="3295650" y="5884863"/>
            <a:ext cx="750888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0" name="Equation" r:id="rId14" imgW="431640" imgH="241200" progId="Equation.DSMT4">
                    <p:embed/>
                  </p:oleObj>
                </mc:Choice>
                <mc:Fallback>
                  <p:oleObj name="Equation" r:id="rId14" imgW="431640" imgH="241200" progId="Equation.DSMT4">
                    <p:embed/>
                    <p:pic>
                      <p:nvPicPr>
                        <p:cNvPr id="21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5650" y="5884863"/>
                          <a:ext cx="750888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Freeform 21"/>
          <p:cNvSpPr>
            <a:spLocks/>
          </p:cNvSpPr>
          <p:nvPr/>
        </p:nvSpPr>
        <p:spPr bwMode="auto">
          <a:xfrm>
            <a:off x="2740147" y="1844460"/>
            <a:ext cx="120650" cy="39688"/>
          </a:xfrm>
          <a:custGeom>
            <a:avLst/>
            <a:gdLst>
              <a:gd name="T0" fmla="*/ 76 w 76"/>
              <a:gd name="T1" fmla="*/ 0 h 25"/>
              <a:gd name="T2" fmla="*/ 0 w 76"/>
              <a:gd name="T3" fmla="*/ 7 h 2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6" h="25">
                <a:moveTo>
                  <a:pt x="76" y="0"/>
                </a:moveTo>
                <a:cubicBezTo>
                  <a:pt x="56" y="22"/>
                  <a:pt x="23" y="25"/>
                  <a:pt x="0" y="7"/>
                </a:cubicBezTo>
              </a:path>
            </a:pathLst>
          </a:cu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3" name="Freeform 6"/>
          <p:cNvSpPr>
            <a:spLocks/>
          </p:cNvSpPr>
          <p:nvPr/>
        </p:nvSpPr>
        <p:spPr bwMode="auto">
          <a:xfrm>
            <a:off x="2730622" y="1897529"/>
            <a:ext cx="155575" cy="41275"/>
          </a:xfrm>
          <a:custGeom>
            <a:avLst/>
            <a:gdLst>
              <a:gd name="T0" fmla="*/ 98 w 98"/>
              <a:gd name="T1" fmla="*/ 0 h 26"/>
              <a:gd name="T2" fmla="*/ 0 w 98"/>
              <a:gd name="T3" fmla="*/ 10 h 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8" h="26">
                <a:moveTo>
                  <a:pt x="98" y="0"/>
                </a:moveTo>
                <a:cubicBezTo>
                  <a:pt x="70" y="22"/>
                  <a:pt x="32" y="26"/>
                  <a:pt x="0" y="10"/>
                </a:cubicBezTo>
              </a:path>
            </a:pathLst>
          </a:cu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Freeform 7"/>
          <p:cNvSpPr>
            <a:spLocks/>
          </p:cNvSpPr>
          <p:nvPr/>
        </p:nvSpPr>
        <p:spPr bwMode="auto">
          <a:xfrm>
            <a:off x="2591251" y="2999872"/>
            <a:ext cx="111125" cy="50800"/>
          </a:xfrm>
          <a:custGeom>
            <a:avLst/>
            <a:gdLst>
              <a:gd name="T0" fmla="*/ 0 w 70"/>
              <a:gd name="T1" fmla="*/ 15 h 32"/>
              <a:gd name="T2" fmla="*/ 67 w 70"/>
              <a:gd name="T3" fmla="*/ 27 h 32"/>
              <a:gd name="T4" fmla="*/ 70 w 70"/>
              <a:gd name="T5" fmla="*/ 32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0" h="32">
                <a:moveTo>
                  <a:pt x="0" y="15"/>
                </a:moveTo>
                <a:cubicBezTo>
                  <a:pt x="22" y="0"/>
                  <a:pt x="51" y="5"/>
                  <a:pt x="67" y="27"/>
                </a:cubicBezTo>
                <a:cubicBezTo>
                  <a:pt x="68" y="28"/>
                  <a:pt x="69" y="30"/>
                  <a:pt x="70" y="32"/>
                </a:cubicBezTo>
              </a:path>
            </a:pathLst>
          </a:cu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" name="Line 14"/>
          <p:cNvSpPr>
            <a:spLocks noChangeShapeType="1"/>
          </p:cNvSpPr>
          <p:nvPr/>
        </p:nvSpPr>
        <p:spPr bwMode="auto">
          <a:xfrm flipH="1">
            <a:off x="2540451" y="1671214"/>
            <a:ext cx="241300" cy="1690688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Line 15"/>
          <p:cNvSpPr>
            <a:spLocks noChangeShapeType="1"/>
          </p:cNvSpPr>
          <p:nvPr/>
        </p:nvSpPr>
        <p:spPr bwMode="auto">
          <a:xfrm>
            <a:off x="2643638" y="2945897"/>
            <a:ext cx="0" cy="114300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2656338" y="2793497"/>
            <a:ext cx="125413" cy="1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1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2784597" y="1966697"/>
            <a:ext cx="125413" cy="1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1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en-US">
              <a:solidFill>
                <a:prstClr val="black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2250404" y="760425"/>
            <a:ext cx="2846050" cy="3744866"/>
            <a:chOff x="8401051" y="1330372"/>
            <a:chExt cx="2846050" cy="3744866"/>
          </a:xfrm>
        </p:grpSpPr>
        <p:sp>
          <p:nvSpPr>
            <p:cNvPr id="30" name="AutoShape 3"/>
            <p:cNvSpPr>
              <a:spLocks noChangeAspect="1" noChangeArrowheads="1" noTextEdit="1"/>
            </p:cNvSpPr>
            <p:nvPr/>
          </p:nvSpPr>
          <p:spPr bwMode="auto">
            <a:xfrm>
              <a:off x="8491201" y="1330372"/>
              <a:ext cx="2755900" cy="3311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1" name="AutoShape 3"/>
            <p:cNvSpPr>
              <a:spLocks noChangeAspect="1" noChangeArrowheads="1" noTextEdit="1"/>
            </p:cNvSpPr>
            <p:nvPr/>
          </p:nvSpPr>
          <p:spPr bwMode="auto">
            <a:xfrm>
              <a:off x="8401051" y="1763713"/>
              <a:ext cx="2755900" cy="3311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2" name="Freeform 8"/>
            <p:cNvSpPr>
              <a:spLocks/>
            </p:cNvSpPr>
            <p:nvPr/>
          </p:nvSpPr>
          <p:spPr bwMode="auto">
            <a:xfrm>
              <a:off x="8937626" y="1954213"/>
              <a:ext cx="785813" cy="287338"/>
            </a:xfrm>
            <a:custGeom>
              <a:avLst/>
              <a:gdLst>
                <a:gd name="T0" fmla="*/ 0 w 495"/>
                <a:gd name="T1" fmla="*/ 181 h 181"/>
                <a:gd name="T2" fmla="*/ 495 w 495"/>
                <a:gd name="T3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5" h="181">
                  <a:moveTo>
                    <a:pt x="0" y="181"/>
                  </a:moveTo>
                  <a:cubicBezTo>
                    <a:pt x="140" y="66"/>
                    <a:pt x="315" y="3"/>
                    <a:pt x="495" y="0"/>
                  </a:cubicBezTo>
                </a:path>
              </a:pathLst>
            </a:cu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3" name="Freeform 9"/>
            <p:cNvSpPr>
              <a:spLocks/>
            </p:cNvSpPr>
            <p:nvPr/>
          </p:nvSpPr>
          <p:spPr bwMode="auto">
            <a:xfrm>
              <a:off x="8696326" y="3932238"/>
              <a:ext cx="1157288" cy="584200"/>
            </a:xfrm>
            <a:custGeom>
              <a:avLst/>
              <a:gdLst>
                <a:gd name="T0" fmla="*/ 729 w 729"/>
                <a:gd name="T1" fmla="*/ 343 h 368"/>
                <a:gd name="T2" fmla="*/ 0 w 729"/>
                <a:gd name="T3" fmla="*/ 0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9" h="368">
                  <a:moveTo>
                    <a:pt x="729" y="343"/>
                  </a:moveTo>
                  <a:cubicBezTo>
                    <a:pt x="442" y="368"/>
                    <a:pt x="163" y="238"/>
                    <a:pt x="0" y="0"/>
                  </a:cubicBezTo>
                </a:path>
              </a:pathLst>
            </a:custGeom>
            <a:noFill/>
            <a:ln w="28575" cap="flat">
              <a:solidFill>
                <a:srgbClr val="008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4" name="Freeform 10"/>
            <p:cNvSpPr>
              <a:spLocks/>
            </p:cNvSpPr>
            <p:nvPr/>
          </p:nvSpPr>
          <p:spPr bwMode="auto">
            <a:xfrm>
              <a:off x="9110663" y="3151188"/>
              <a:ext cx="214313" cy="77788"/>
            </a:xfrm>
            <a:custGeom>
              <a:avLst/>
              <a:gdLst>
                <a:gd name="T0" fmla="*/ 135 w 135"/>
                <a:gd name="T1" fmla="*/ 16 h 49"/>
                <a:gd name="T2" fmla="*/ 2 w 135"/>
                <a:gd name="T3" fmla="*/ 3 h 49"/>
                <a:gd name="T4" fmla="*/ 0 w 135"/>
                <a:gd name="T5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5" h="49">
                  <a:moveTo>
                    <a:pt x="135" y="16"/>
                  </a:moveTo>
                  <a:cubicBezTo>
                    <a:pt x="95" y="49"/>
                    <a:pt x="35" y="43"/>
                    <a:pt x="2" y="3"/>
                  </a:cubicBezTo>
                  <a:cubicBezTo>
                    <a:pt x="1" y="2"/>
                    <a:pt x="0" y="1"/>
                    <a:pt x="0" y="0"/>
                  </a:cubicBezTo>
                </a:path>
              </a:pathLst>
            </a:custGeom>
            <a:noFill/>
            <a:ln w="28575" cap="flat">
              <a:solidFill>
                <a:srgbClr val="008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5" name="Oval 11"/>
            <p:cNvSpPr>
              <a:spLocks noChangeArrowheads="1"/>
            </p:cNvSpPr>
            <p:nvPr/>
          </p:nvSpPr>
          <p:spPr bwMode="auto">
            <a:xfrm>
              <a:off x="8475663" y="1954213"/>
              <a:ext cx="2532063" cy="2527300"/>
            </a:xfrm>
            <a:prstGeom prst="ellipse">
              <a:avLst/>
            </a:pr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6" name="Line 12"/>
            <p:cNvSpPr>
              <a:spLocks noChangeShapeType="1"/>
            </p:cNvSpPr>
            <p:nvPr/>
          </p:nvSpPr>
          <p:spPr bwMode="auto">
            <a:xfrm flipH="1">
              <a:off x="8696326" y="1954213"/>
              <a:ext cx="1027113" cy="1978025"/>
            </a:xfrm>
            <a:prstGeom prst="line">
              <a:avLst/>
            </a:pr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7" name="Line 13"/>
            <p:cNvSpPr>
              <a:spLocks noChangeShapeType="1"/>
            </p:cNvSpPr>
            <p:nvPr/>
          </p:nvSpPr>
          <p:spPr bwMode="auto">
            <a:xfrm>
              <a:off x="8937626" y="2241550"/>
              <a:ext cx="915988" cy="2235200"/>
            </a:xfrm>
            <a:prstGeom prst="line">
              <a:avLst/>
            </a:pr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8" name="Rectangle 18"/>
            <p:cNvSpPr>
              <a:spLocks noChangeArrowheads="1"/>
            </p:cNvSpPr>
            <p:nvPr/>
          </p:nvSpPr>
          <p:spPr bwMode="auto">
            <a:xfrm>
              <a:off x="9017001" y="1722438"/>
              <a:ext cx="436563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   m</a:t>
              </a: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39" name="Rectangle 19"/>
            <p:cNvSpPr>
              <a:spLocks noChangeArrowheads="1"/>
            </p:cNvSpPr>
            <p:nvPr/>
          </p:nvSpPr>
          <p:spPr bwMode="auto">
            <a:xfrm>
              <a:off x="8997951" y="4378325"/>
              <a:ext cx="261938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 n</a:t>
              </a:r>
              <a:endParaRPr lang="en-US" altLang="en-US">
                <a:solidFill>
                  <a:prstClr val="black"/>
                </a:solidFill>
              </a:endParaRPr>
            </a:p>
          </p:txBody>
        </p:sp>
        <p:grpSp>
          <p:nvGrpSpPr>
            <p:cNvPr id="40" name="Group 23"/>
            <p:cNvGrpSpPr>
              <a:grpSpLocks/>
            </p:cNvGrpSpPr>
            <p:nvPr/>
          </p:nvGrpSpPr>
          <p:grpSpPr bwMode="auto">
            <a:xfrm>
              <a:off x="8693151" y="2057400"/>
              <a:ext cx="263525" cy="304800"/>
              <a:chOff x="5476" y="1296"/>
              <a:chExt cx="166" cy="192"/>
            </a:xfrm>
          </p:grpSpPr>
          <p:sp>
            <p:nvSpPr>
              <p:cNvPr id="61" name="Oval 20"/>
              <p:cNvSpPr>
                <a:spLocks noChangeArrowheads="1"/>
              </p:cNvSpPr>
              <p:nvPr/>
            </p:nvSpPr>
            <p:spPr bwMode="auto">
              <a:xfrm>
                <a:off x="5618" y="1400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2" name="Oval 21"/>
              <p:cNvSpPr>
                <a:spLocks noChangeArrowheads="1"/>
              </p:cNvSpPr>
              <p:nvPr/>
            </p:nvSpPr>
            <p:spPr bwMode="auto">
              <a:xfrm>
                <a:off x="5618" y="1400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3" name="Rectangle 22"/>
              <p:cNvSpPr>
                <a:spLocks noChangeArrowheads="1"/>
              </p:cNvSpPr>
              <p:nvPr/>
            </p:nvSpPr>
            <p:spPr bwMode="auto">
              <a:xfrm>
                <a:off x="5476" y="1296"/>
                <a:ext cx="16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1" name="Group 27"/>
            <p:cNvGrpSpPr>
              <a:grpSpLocks/>
            </p:cNvGrpSpPr>
            <p:nvPr/>
          </p:nvGrpSpPr>
          <p:grpSpPr bwMode="auto">
            <a:xfrm>
              <a:off x="9586913" y="1636713"/>
              <a:ext cx="247650" cy="336550"/>
              <a:chOff x="6039" y="1031"/>
              <a:chExt cx="156" cy="212"/>
            </a:xfrm>
          </p:grpSpPr>
          <p:sp>
            <p:nvSpPr>
              <p:cNvPr id="58" name="Oval 24"/>
              <p:cNvSpPr>
                <a:spLocks noChangeArrowheads="1"/>
              </p:cNvSpPr>
              <p:nvPr/>
            </p:nvSpPr>
            <p:spPr bwMode="auto">
              <a:xfrm>
                <a:off x="6113" y="1219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Oval 25"/>
              <p:cNvSpPr>
                <a:spLocks noChangeArrowheads="1"/>
              </p:cNvSpPr>
              <p:nvPr/>
            </p:nvSpPr>
            <p:spPr bwMode="auto">
              <a:xfrm>
                <a:off x="6113" y="1219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Rectangle 26"/>
              <p:cNvSpPr>
                <a:spLocks noChangeArrowheads="1"/>
              </p:cNvSpPr>
              <p:nvPr/>
            </p:nvSpPr>
            <p:spPr bwMode="auto">
              <a:xfrm>
                <a:off x="6039" y="1031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2" name="Group 31"/>
            <p:cNvGrpSpPr>
              <a:grpSpLocks/>
            </p:cNvGrpSpPr>
            <p:nvPr/>
          </p:nvGrpSpPr>
          <p:grpSpPr bwMode="auto">
            <a:xfrm>
              <a:off x="9672638" y="4457700"/>
              <a:ext cx="247650" cy="341313"/>
              <a:chOff x="6093" y="2808"/>
              <a:chExt cx="156" cy="215"/>
            </a:xfrm>
          </p:grpSpPr>
          <p:sp>
            <p:nvSpPr>
              <p:cNvPr id="55" name="Oval 28"/>
              <p:cNvSpPr>
                <a:spLocks noChangeArrowheads="1"/>
              </p:cNvSpPr>
              <p:nvPr/>
            </p:nvSpPr>
            <p:spPr bwMode="auto">
              <a:xfrm>
                <a:off x="6195" y="2808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Oval 29"/>
              <p:cNvSpPr>
                <a:spLocks noChangeArrowheads="1"/>
              </p:cNvSpPr>
              <p:nvPr/>
            </p:nvSpPr>
            <p:spPr bwMode="auto">
              <a:xfrm>
                <a:off x="6195" y="2808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Rectangle 30"/>
              <p:cNvSpPr>
                <a:spLocks noChangeArrowheads="1"/>
              </p:cNvSpPr>
              <p:nvPr/>
            </p:nvSpPr>
            <p:spPr bwMode="auto">
              <a:xfrm>
                <a:off x="6093" y="2831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3" name="Group 35"/>
            <p:cNvGrpSpPr>
              <a:grpSpLocks/>
            </p:cNvGrpSpPr>
            <p:nvPr/>
          </p:nvGrpSpPr>
          <p:grpSpPr bwMode="auto">
            <a:xfrm>
              <a:off x="8443913" y="3808413"/>
              <a:ext cx="271463" cy="304800"/>
              <a:chOff x="5319" y="2399"/>
              <a:chExt cx="171" cy="192"/>
            </a:xfrm>
          </p:grpSpPr>
          <p:sp>
            <p:nvSpPr>
              <p:cNvPr id="52" name="Oval 32"/>
              <p:cNvSpPr>
                <a:spLocks noChangeArrowheads="1"/>
              </p:cNvSpPr>
              <p:nvPr/>
            </p:nvSpPr>
            <p:spPr bwMode="auto">
              <a:xfrm>
                <a:off x="5466" y="2465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3" name="Oval 33"/>
              <p:cNvSpPr>
                <a:spLocks noChangeArrowheads="1"/>
              </p:cNvSpPr>
              <p:nvPr/>
            </p:nvSpPr>
            <p:spPr bwMode="auto">
              <a:xfrm>
                <a:off x="5466" y="2465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Rectangle 34"/>
              <p:cNvSpPr>
                <a:spLocks noChangeArrowheads="1"/>
              </p:cNvSpPr>
              <p:nvPr/>
            </p:nvSpPr>
            <p:spPr bwMode="auto">
              <a:xfrm>
                <a:off x="5319" y="2399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4" name="Group 39"/>
            <p:cNvGrpSpPr>
              <a:grpSpLocks/>
            </p:cNvGrpSpPr>
            <p:nvPr/>
          </p:nvGrpSpPr>
          <p:grpSpPr bwMode="auto">
            <a:xfrm>
              <a:off x="9702801" y="3179763"/>
              <a:ext cx="373063" cy="392113"/>
              <a:chOff x="6112" y="2003"/>
              <a:chExt cx="235" cy="247"/>
            </a:xfrm>
          </p:grpSpPr>
          <p:sp>
            <p:nvSpPr>
              <p:cNvPr id="49" name="Oval 36"/>
              <p:cNvSpPr>
                <a:spLocks noChangeArrowheads="1"/>
              </p:cNvSpPr>
              <p:nvPr/>
            </p:nvSpPr>
            <p:spPr bwMode="auto">
              <a:xfrm>
                <a:off x="6112" y="2003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Oval 37"/>
              <p:cNvSpPr>
                <a:spLocks noChangeArrowheads="1"/>
              </p:cNvSpPr>
              <p:nvPr/>
            </p:nvSpPr>
            <p:spPr bwMode="auto">
              <a:xfrm>
                <a:off x="6112" y="200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Rectangle 38"/>
              <p:cNvSpPr>
                <a:spLocks noChangeArrowheads="1"/>
              </p:cNvSpPr>
              <p:nvPr/>
            </p:nvSpPr>
            <p:spPr bwMode="auto">
              <a:xfrm>
                <a:off x="6184" y="2058"/>
                <a:ext cx="16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5" name="Group 43"/>
            <p:cNvGrpSpPr>
              <a:grpSpLocks/>
            </p:cNvGrpSpPr>
            <p:nvPr/>
          </p:nvGrpSpPr>
          <p:grpSpPr bwMode="auto">
            <a:xfrm>
              <a:off x="8967788" y="2809875"/>
              <a:ext cx="296863" cy="304800"/>
              <a:chOff x="5649" y="1770"/>
              <a:chExt cx="187" cy="192"/>
            </a:xfrm>
          </p:grpSpPr>
          <p:sp>
            <p:nvSpPr>
              <p:cNvPr id="46" name="Oval 40"/>
              <p:cNvSpPr>
                <a:spLocks noChangeArrowheads="1"/>
              </p:cNvSpPr>
              <p:nvPr/>
            </p:nvSpPr>
            <p:spPr bwMode="auto">
              <a:xfrm>
                <a:off x="5788" y="1823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Oval 41"/>
              <p:cNvSpPr>
                <a:spLocks noChangeArrowheads="1"/>
              </p:cNvSpPr>
              <p:nvPr/>
            </p:nvSpPr>
            <p:spPr bwMode="auto">
              <a:xfrm>
                <a:off x="5788" y="182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Rectangle 42"/>
              <p:cNvSpPr>
                <a:spLocks noChangeArrowheads="1"/>
              </p:cNvSpPr>
              <p:nvPr/>
            </p:nvSpPr>
            <p:spPr bwMode="auto">
              <a:xfrm>
                <a:off x="5649" y="1770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E</a:t>
                </a: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4" name="Rectangle 63"/>
          <p:cNvSpPr/>
          <p:nvPr/>
        </p:nvSpPr>
        <p:spPr>
          <a:xfrm>
            <a:off x="579458" y="4205243"/>
            <a:ext cx="32287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* Giả thiết, kết luận</a:t>
            </a:r>
            <a:endParaRPr lang="en-US" sz="2800" b="1">
              <a:solidFill>
                <a:srgbClr val="FF0000"/>
              </a:solidFill>
            </a:endParaRPr>
          </a:p>
        </p:txBody>
      </p:sp>
      <p:cxnSp>
        <p:nvCxnSpPr>
          <p:cNvPr id="65" name="Đường nối Thẳng 1">
            <a:extLst>
              <a:ext uri="{FF2B5EF4-FFF2-40B4-BE49-F238E27FC236}">
                <a16:creationId xmlns:a16="http://schemas.microsoft.com/office/drawing/2014/main" id="{24CF8615-02BD-41E4-B244-1741D2399173}"/>
              </a:ext>
            </a:extLst>
          </p:cNvPr>
          <p:cNvCxnSpPr>
            <a:cxnSpLocks/>
          </p:cNvCxnSpPr>
          <p:nvPr/>
        </p:nvCxnSpPr>
        <p:spPr>
          <a:xfrm>
            <a:off x="1508007" y="4772776"/>
            <a:ext cx="0" cy="182414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Đường nối Thẳng 2">
            <a:extLst>
              <a:ext uri="{FF2B5EF4-FFF2-40B4-BE49-F238E27FC236}">
                <a16:creationId xmlns:a16="http://schemas.microsoft.com/office/drawing/2014/main" id="{A3692E11-3D75-4D0E-8615-C56835989D36}"/>
              </a:ext>
            </a:extLst>
          </p:cNvPr>
          <p:cNvCxnSpPr>
            <a:cxnSpLocks/>
          </p:cNvCxnSpPr>
          <p:nvPr/>
        </p:nvCxnSpPr>
        <p:spPr>
          <a:xfrm>
            <a:off x="798990" y="5821978"/>
            <a:ext cx="515325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Hộp Văn bản 3">
            <a:extLst>
              <a:ext uri="{FF2B5EF4-FFF2-40B4-BE49-F238E27FC236}">
                <a16:creationId xmlns:a16="http://schemas.microsoft.com/office/drawing/2014/main" id="{0FD9ACE6-5D23-48DB-BF8F-FD407037EA8A}"/>
              </a:ext>
            </a:extLst>
          </p:cNvPr>
          <p:cNvSpPr txBox="1"/>
          <p:nvPr/>
        </p:nvSpPr>
        <p:spPr>
          <a:xfrm>
            <a:off x="798990" y="5253609"/>
            <a:ext cx="9265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68" name="Hộp Văn bản 4">
            <a:extLst>
              <a:ext uri="{FF2B5EF4-FFF2-40B4-BE49-F238E27FC236}">
                <a16:creationId xmlns:a16="http://schemas.microsoft.com/office/drawing/2014/main" id="{CBE14526-CFA7-446C-BA19-F3615429C4F5}"/>
              </a:ext>
            </a:extLst>
          </p:cNvPr>
          <p:cNvSpPr txBox="1"/>
          <p:nvPr/>
        </p:nvSpPr>
        <p:spPr>
          <a:xfrm>
            <a:off x="821772" y="5965274"/>
            <a:ext cx="857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66679" y="4820691"/>
            <a:ext cx="4250318" cy="904863"/>
            <a:chOff x="1426384" y="4341872"/>
            <a:chExt cx="4250318" cy="90486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1426384" y="4369961"/>
            <a:ext cx="527164" cy="376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name="Equation" r:id="rId16" imgW="393480" imgH="253800" progId="Equation.DSMT4">
                    <p:embed/>
                  </p:oleObj>
                </mc:Choice>
                <mc:Fallback>
                  <p:oleObj name="Equation" r:id="rId16" imgW="393480" imgH="2538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384" y="4369961"/>
                          <a:ext cx="527164" cy="3767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1906118" y="4341872"/>
              <a:ext cx="3770584" cy="9048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20000"/>
                </a:spcBef>
                <a:spcAft>
                  <a:spcPct val="0"/>
                </a:spcAft>
                <a:buClr>
                  <a:srgbClr val="0563C1"/>
                </a:buClr>
                <a:buSzPct val="70000"/>
              </a:pPr>
              <a:r>
                <a:rPr lang="en-GB" sz="2400">
                  <a:solidFill>
                    <a:prstClr val="black"/>
                  </a:solidFill>
                  <a:latin typeface="Times New Roman" pitchFamily="18" charset="0"/>
                  <a:cs typeface="Arial" charset="0"/>
                </a:rPr>
                <a:t>l</a:t>
              </a: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  <a:cs typeface="Arial" charset="0"/>
                </a:rPr>
                <a:t>à góc có đỉnh nằm bên trong</a:t>
              </a:r>
            </a:p>
            <a:p>
              <a:pPr algn="just" fontAlgn="base">
                <a:spcBef>
                  <a:spcPct val="20000"/>
                </a:spcBef>
                <a:spcAft>
                  <a:spcPct val="0"/>
                </a:spcAft>
                <a:buClr>
                  <a:srgbClr val="0563C1"/>
                </a:buClr>
                <a:buSzPct val="70000"/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  <a:cs typeface="Arial" charset="0"/>
                </a:rPr>
                <a:t> đường tròn (O).</a:t>
              </a:r>
              <a:endParaRPr lang="en-US" sz="2400" dirty="0">
                <a:solidFill>
                  <a:prstClr val="black"/>
                </a:solidFill>
                <a:latin typeface="Times New Roman" pitchFamily="18" charset="0"/>
                <a:cs typeface="Arial" charset="0"/>
              </a:endParaRPr>
            </a:p>
          </p:txBody>
        </p:sp>
      </p:grpSp>
      <p:pic>
        <p:nvPicPr>
          <p:cNvPr id="70" name="Hình ảnh 69" descr="Ảnh có chứa đồ chơi, búp bê, đồ họa véc-tơ&#10;&#10;Mô tả được tạo tự động">
            <a:extLst>
              <a:ext uri="{FF2B5EF4-FFF2-40B4-BE49-F238E27FC236}">
                <a16:creationId xmlns:a16="http://schemas.microsoft.com/office/drawing/2014/main" id="{D8F432B3-7123-426E-BAA3-77F29D2EA207}"/>
              </a:ext>
            </a:extLst>
          </p:cNvPr>
          <p:cNvPicPr>
            <a:picLocks noChangeAspect="1"/>
          </p:cNvPicPr>
          <p:nvPr/>
        </p:nvPicPr>
        <p:blipFill>
          <a:blip r:embed="rId18">
            <a:alphaModFix/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3008" b="94361" l="5181" r="88601">
                        <a14:foregroundMark x1="37306" y1="87970" x2="37306" y2="87970"/>
                        <a14:foregroundMark x1="37306" y1="87970" x2="37306" y2="87970"/>
                        <a14:foregroundMark x1="23834" y1="94361" x2="23834" y2="94361"/>
                        <a14:foregroundMark x1="23834" y1="94361" x2="23834" y2="94361"/>
                        <a14:foregroundMark x1="81865" y1="10902" x2="81865" y2="10902"/>
                        <a14:foregroundMark x1="83420" y1="3383" x2="83420" y2="3383"/>
                        <a14:foregroundMark x1="87565" y1="32331" x2="87565" y2="32331"/>
                        <a14:foregroundMark x1="87565" y1="33459" x2="87565" y2="33459"/>
                        <a14:foregroundMark x1="87047" y1="29323" x2="87047" y2="29323"/>
                        <a14:foregroundMark x1="87047" y1="30827" x2="87047" y2="30827"/>
                        <a14:foregroundMark x1="86010" y1="31203" x2="86010" y2="31203"/>
                        <a14:foregroundMark x1="86010" y1="31203" x2="86010" y2="31203"/>
                        <a14:foregroundMark x1="79275" y1="40977" x2="79275" y2="40977"/>
                        <a14:foregroundMark x1="73057" y1="16917" x2="73057" y2="16917"/>
                        <a14:foregroundMark x1="16580" y1="10902" x2="16580" y2="10902"/>
                        <a14:foregroundMark x1="16580" y1="10902" x2="16580" y2="10902"/>
                        <a14:foregroundMark x1="17098" y1="9398" x2="17098" y2="9398"/>
                        <a14:foregroundMark x1="19171" y1="15789" x2="19171" y2="15789"/>
                        <a14:foregroundMark x1="9845" y1="22180" x2="9845" y2="22180"/>
                        <a14:foregroundMark x1="5181" y1="23684" x2="5181" y2="23684"/>
                        <a14:foregroundMark x1="17617" y1="24812" x2="17617" y2="24812"/>
                        <a14:foregroundMark x1="79275" y1="10902" x2="79275" y2="10902"/>
                      </a14:backgroundRemoval>
                    </a14:imgEffect>
                    <a14:imgEffect>
                      <a14:sharpenSoften amount="-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601838" y="401466"/>
            <a:ext cx="1439866" cy="1984478"/>
          </a:xfrm>
          <a:prstGeom prst="rect">
            <a:avLst/>
          </a:prstGeom>
        </p:spPr>
      </p:pic>
      <p:sp>
        <p:nvSpPr>
          <p:cNvPr id="71" name="TextBox 27">
            <a:extLst>
              <a:ext uri="{FF2B5EF4-FFF2-40B4-BE49-F238E27FC236}">
                <a16:creationId xmlns:a16="http://schemas.microsoft.com/office/drawing/2014/main" id="{038D2030-B119-47F8-B90E-DEFBB8C268BA}"/>
              </a:ext>
            </a:extLst>
          </p:cNvPr>
          <p:cNvSpPr txBox="1"/>
          <p:nvPr/>
        </p:nvSpPr>
        <p:spPr>
          <a:xfrm>
            <a:off x="1697895" y="124131"/>
            <a:ext cx="8331930" cy="783193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tx1"/>
            </a:solidFill>
            <a:prstDash val="sysDot"/>
          </a:ln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iến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ức</a:t>
            </a:r>
            <a:endParaRPr lang="en-US" sz="4000" b="1" dirty="0">
              <a:solidFill>
                <a:schemeClr val="tx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474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  <p:bldP spid="14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/>
      <p:bldP spid="28" grpId="0"/>
      <p:bldP spid="64" grpId="0"/>
      <p:bldP spid="67" grpId="0"/>
      <p:bldP spid="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Hình ảnh 79">
            <a:extLst>
              <a:ext uri="{FF2B5EF4-FFF2-40B4-BE49-F238E27FC236}">
                <a16:creationId xmlns:a16="http://schemas.microsoft.com/office/drawing/2014/main" id="{013D76D3-D657-4FC5-BCBC-290A3306B4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0"/>
            <a:ext cx="12177713" cy="6866056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20957"/>
              </p:ext>
            </p:extLst>
          </p:nvPr>
        </p:nvGraphicFramePr>
        <p:xfrm>
          <a:off x="1833563" y="5883275"/>
          <a:ext cx="24272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1815840" imgH="507960" progId="Equation.DSMT4">
                  <p:embed/>
                </p:oleObj>
              </mc:Choice>
              <mc:Fallback>
                <p:oleObj name="Equation" r:id="rId4" imgW="1815840" imgH="507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5883275"/>
                        <a:ext cx="2427287" cy="7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20387" y="932189"/>
            <a:ext cx="19607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*  Hình vẽ: </a:t>
            </a:r>
            <a:endParaRPr lang="en-US" sz="2800" b="1">
              <a:solidFill>
                <a:srgbClr val="FF0000"/>
              </a:solidFill>
            </a:endParaRPr>
          </a:p>
        </p:txBody>
      </p:sp>
      <p:sp>
        <p:nvSpPr>
          <p:cNvPr id="10" name="Text Box 101"/>
          <p:cNvSpPr txBox="1">
            <a:spLocks noChangeArrowheads="1"/>
          </p:cNvSpPr>
          <p:nvPr/>
        </p:nvSpPr>
        <p:spPr bwMode="auto">
          <a:xfrm>
            <a:off x="6884618" y="1039194"/>
            <a:ext cx="30139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* Chứng minh:</a:t>
            </a:r>
          </a:p>
        </p:txBody>
      </p:sp>
      <p:grpSp>
        <p:nvGrpSpPr>
          <p:cNvPr id="69" name="Group 68"/>
          <p:cNvGrpSpPr/>
          <p:nvPr/>
        </p:nvGrpSpPr>
        <p:grpSpPr>
          <a:xfrm>
            <a:off x="1457405" y="921206"/>
            <a:ext cx="2846050" cy="3744866"/>
            <a:chOff x="2250404" y="760425"/>
            <a:chExt cx="2846050" cy="3744866"/>
          </a:xfrm>
        </p:grpSpPr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2740147" y="1844460"/>
              <a:ext cx="120650" cy="39688"/>
            </a:xfrm>
            <a:custGeom>
              <a:avLst/>
              <a:gdLst>
                <a:gd name="T0" fmla="*/ 76 w 76"/>
                <a:gd name="T1" fmla="*/ 0 h 25"/>
                <a:gd name="T2" fmla="*/ 0 w 76"/>
                <a:gd name="T3" fmla="*/ 7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6" h="25">
                  <a:moveTo>
                    <a:pt x="76" y="0"/>
                  </a:moveTo>
                  <a:cubicBezTo>
                    <a:pt x="56" y="22"/>
                    <a:pt x="23" y="25"/>
                    <a:pt x="0" y="7"/>
                  </a:cubicBezTo>
                </a:path>
              </a:pathLst>
            </a:cu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6"/>
            <p:cNvSpPr>
              <a:spLocks/>
            </p:cNvSpPr>
            <p:nvPr/>
          </p:nvSpPr>
          <p:spPr bwMode="auto">
            <a:xfrm>
              <a:off x="2730622" y="1897529"/>
              <a:ext cx="155575" cy="41275"/>
            </a:xfrm>
            <a:custGeom>
              <a:avLst/>
              <a:gdLst>
                <a:gd name="T0" fmla="*/ 98 w 98"/>
                <a:gd name="T1" fmla="*/ 0 h 26"/>
                <a:gd name="T2" fmla="*/ 0 w 98"/>
                <a:gd name="T3" fmla="*/ 1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8" h="26">
                  <a:moveTo>
                    <a:pt x="98" y="0"/>
                  </a:moveTo>
                  <a:cubicBezTo>
                    <a:pt x="70" y="22"/>
                    <a:pt x="32" y="26"/>
                    <a:pt x="0" y="10"/>
                  </a:cubicBezTo>
                </a:path>
              </a:pathLst>
            </a:cu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7"/>
            <p:cNvSpPr>
              <a:spLocks/>
            </p:cNvSpPr>
            <p:nvPr/>
          </p:nvSpPr>
          <p:spPr bwMode="auto">
            <a:xfrm>
              <a:off x="2591251" y="2999872"/>
              <a:ext cx="111125" cy="50800"/>
            </a:xfrm>
            <a:custGeom>
              <a:avLst/>
              <a:gdLst>
                <a:gd name="T0" fmla="*/ 0 w 70"/>
                <a:gd name="T1" fmla="*/ 15 h 32"/>
                <a:gd name="T2" fmla="*/ 67 w 70"/>
                <a:gd name="T3" fmla="*/ 27 h 32"/>
                <a:gd name="T4" fmla="*/ 70 w 70"/>
                <a:gd name="T5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0" h="32">
                  <a:moveTo>
                    <a:pt x="0" y="15"/>
                  </a:moveTo>
                  <a:cubicBezTo>
                    <a:pt x="22" y="0"/>
                    <a:pt x="51" y="5"/>
                    <a:pt x="67" y="27"/>
                  </a:cubicBezTo>
                  <a:cubicBezTo>
                    <a:pt x="68" y="28"/>
                    <a:pt x="69" y="30"/>
                    <a:pt x="70" y="32"/>
                  </a:cubicBezTo>
                </a:path>
              </a:pathLst>
            </a:cu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4"/>
            <p:cNvSpPr>
              <a:spLocks noChangeShapeType="1"/>
            </p:cNvSpPr>
            <p:nvPr/>
          </p:nvSpPr>
          <p:spPr bwMode="auto">
            <a:xfrm flipH="1">
              <a:off x="2540451" y="1671214"/>
              <a:ext cx="241300" cy="1690688"/>
            </a:xfrm>
            <a:prstGeom prst="line">
              <a:avLst/>
            </a:pr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5"/>
            <p:cNvSpPr>
              <a:spLocks noChangeShapeType="1"/>
            </p:cNvSpPr>
            <p:nvPr/>
          </p:nvSpPr>
          <p:spPr bwMode="auto">
            <a:xfrm>
              <a:off x="2643638" y="2945897"/>
              <a:ext cx="0" cy="114300"/>
            </a:xfrm>
            <a:prstGeom prst="line">
              <a:avLst/>
            </a:prstGeom>
            <a:noFill/>
            <a:ln w="28575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16"/>
            <p:cNvSpPr>
              <a:spLocks noChangeArrowheads="1"/>
            </p:cNvSpPr>
            <p:nvPr/>
          </p:nvSpPr>
          <p:spPr bwMode="auto">
            <a:xfrm>
              <a:off x="2656338" y="2793497"/>
              <a:ext cx="125413" cy="192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17"/>
            <p:cNvSpPr>
              <a:spLocks noChangeArrowheads="1"/>
            </p:cNvSpPr>
            <p:nvPr/>
          </p:nvSpPr>
          <p:spPr bwMode="auto">
            <a:xfrm>
              <a:off x="2784597" y="1966697"/>
              <a:ext cx="125413" cy="192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2250404" y="760425"/>
              <a:ext cx="2846050" cy="3744866"/>
              <a:chOff x="8401051" y="1330372"/>
              <a:chExt cx="2846050" cy="3744866"/>
            </a:xfrm>
          </p:grpSpPr>
          <p:sp>
            <p:nvSpPr>
              <p:cNvPr id="30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8491201" y="1330372"/>
                <a:ext cx="2755900" cy="33115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1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8401051" y="1763713"/>
                <a:ext cx="2755900" cy="33115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8"/>
              <p:cNvSpPr>
                <a:spLocks/>
              </p:cNvSpPr>
              <p:nvPr/>
            </p:nvSpPr>
            <p:spPr bwMode="auto">
              <a:xfrm>
                <a:off x="8937626" y="1954213"/>
                <a:ext cx="785813" cy="287338"/>
              </a:xfrm>
              <a:custGeom>
                <a:avLst/>
                <a:gdLst>
                  <a:gd name="T0" fmla="*/ 0 w 495"/>
                  <a:gd name="T1" fmla="*/ 181 h 181"/>
                  <a:gd name="T2" fmla="*/ 495 w 495"/>
                  <a:gd name="T3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95" h="181">
                    <a:moveTo>
                      <a:pt x="0" y="181"/>
                    </a:moveTo>
                    <a:cubicBezTo>
                      <a:pt x="140" y="66"/>
                      <a:pt x="315" y="3"/>
                      <a:pt x="495" y="0"/>
                    </a:cubicBezTo>
                  </a:path>
                </a:pathLst>
              </a:custGeom>
              <a:noFill/>
              <a:ln w="28575" cap="flat">
                <a:solidFill>
                  <a:srgbClr val="00008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9"/>
              <p:cNvSpPr>
                <a:spLocks/>
              </p:cNvSpPr>
              <p:nvPr/>
            </p:nvSpPr>
            <p:spPr bwMode="auto">
              <a:xfrm>
                <a:off x="8696326" y="3932238"/>
                <a:ext cx="1157288" cy="584200"/>
              </a:xfrm>
              <a:custGeom>
                <a:avLst/>
                <a:gdLst>
                  <a:gd name="T0" fmla="*/ 729 w 729"/>
                  <a:gd name="T1" fmla="*/ 343 h 368"/>
                  <a:gd name="T2" fmla="*/ 0 w 729"/>
                  <a:gd name="T3" fmla="*/ 0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29" h="368">
                    <a:moveTo>
                      <a:pt x="729" y="343"/>
                    </a:moveTo>
                    <a:cubicBezTo>
                      <a:pt x="442" y="368"/>
                      <a:pt x="163" y="238"/>
                      <a:pt x="0" y="0"/>
                    </a:cubicBezTo>
                  </a:path>
                </a:pathLst>
              </a:custGeom>
              <a:noFill/>
              <a:ln w="28575" cap="flat">
                <a:solidFill>
                  <a:srgbClr val="008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0"/>
              <p:cNvSpPr>
                <a:spLocks/>
              </p:cNvSpPr>
              <p:nvPr/>
            </p:nvSpPr>
            <p:spPr bwMode="auto">
              <a:xfrm>
                <a:off x="9110663" y="3151188"/>
                <a:ext cx="214313" cy="77788"/>
              </a:xfrm>
              <a:custGeom>
                <a:avLst/>
                <a:gdLst>
                  <a:gd name="T0" fmla="*/ 135 w 135"/>
                  <a:gd name="T1" fmla="*/ 16 h 49"/>
                  <a:gd name="T2" fmla="*/ 2 w 135"/>
                  <a:gd name="T3" fmla="*/ 3 h 49"/>
                  <a:gd name="T4" fmla="*/ 0 w 135"/>
                  <a:gd name="T5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5" h="49">
                    <a:moveTo>
                      <a:pt x="135" y="16"/>
                    </a:moveTo>
                    <a:cubicBezTo>
                      <a:pt x="95" y="49"/>
                      <a:pt x="35" y="43"/>
                      <a:pt x="2" y="3"/>
                    </a:cubicBezTo>
                    <a:cubicBezTo>
                      <a:pt x="1" y="2"/>
                      <a:pt x="0" y="1"/>
                      <a:pt x="0" y="0"/>
                    </a:cubicBezTo>
                  </a:path>
                </a:pathLst>
              </a:custGeom>
              <a:noFill/>
              <a:ln w="28575" cap="flat">
                <a:solidFill>
                  <a:srgbClr val="008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Oval 11"/>
              <p:cNvSpPr>
                <a:spLocks noChangeArrowheads="1"/>
              </p:cNvSpPr>
              <p:nvPr/>
            </p:nvSpPr>
            <p:spPr bwMode="auto">
              <a:xfrm>
                <a:off x="8475663" y="1954213"/>
                <a:ext cx="2532063" cy="2527300"/>
              </a:xfrm>
              <a:prstGeom prst="ellipse">
                <a:avLst/>
              </a:prstGeom>
              <a:noFill/>
              <a:ln w="28575" cap="flat">
                <a:solidFill>
                  <a:srgbClr val="00008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Line 12"/>
              <p:cNvSpPr>
                <a:spLocks noChangeShapeType="1"/>
              </p:cNvSpPr>
              <p:nvPr/>
            </p:nvSpPr>
            <p:spPr bwMode="auto">
              <a:xfrm flipH="1">
                <a:off x="8696326" y="1954213"/>
                <a:ext cx="1027113" cy="1978025"/>
              </a:xfrm>
              <a:prstGeom prst="line">
                <a:avLst/>
              </a:prstGeom>
              <a:noFill/>
              <a:ln w="28575" cap="flat">
                <a:solidFill>
                  <a:srgbClr val="00008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Line 13"/>
              <p:cNvSpPr>
                <a:spLocks noChangeShapeType="1"/>
              </p:cNvSpPr>
              <p:nvPr/>
            </p:nvSpPr>
            <p:spPr bwMode="auto">
              <a:xfrm>
                <a:off x="8937626" y="2241550"/>
                <a:ext cx="915988" cy="2235200"/>
              </a:xfrm>
              <a:prstGeom prst="line">
                <a:avLst/>
              </a:prstGeom>
              <a:noFill/>
              <a:ln w="28575" cap="flat">
                <a:solidFill>
                  <a:srgbClr val="00008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Rectangle 18"/>
              <p:cNvSpPr>
                <a:spLocks noChangeArrowheads="1"/>
              </p:cNvSpPr>
              <p:nvPr/>
            </p:nvSpPr>
            <p:spPr bwMode="auto">
              <a:xfrm>
                <a:off x="9017001" y="1722438"/>
                <a:ext cx="436563" cy="314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   m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9" name="Rectangle 19"/>
              <p:cNvSpPr>
                <a:spLocks noChangeArrowheads="1"/>
              </p:cNvSpPr>
              <p:nvPr/>
            </p:nvSpPr>
            <p:spPr bwMode="auto">
              <a:xfrm>
                <a:off x="8997951" y="4378325"/>
                <a:ext cx="261938" cy="314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 n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40" name="Group 23"/>
              <p:cNvGrpSpPr>
                <a:grpSpLocks/>
              </p:cNvGrpSpPr>
              <p:nvPr/>
            </p:nvGrpSpPr>
            <p:grpSpPr bwMode="auto">
              <a:xfrm>
                <a:off x="8693151" y="2057400"/>
                <a:ext cx="263525" cy="304800"/>
                <a:chOff x="5476" y="1296"/>
                <a:chExt cx="166" cy="192"/>
              </a:xfrm>
            </p:grpSpPr>
            <p:sp>
              <p:nvSpPr>
                <p:cNvPr id="61" name="Oval 20"/>
                <p:cNvSpPr>
                  <a:spLocks noChangeArrowheads="1"/>
                </p:cNvSpPr>
                <p:nvPr/>
              </p:nvSpPr>
              <p:spPr bwMode="auto">
                <a:xfrm>
                  <a:off x="5618" y="1400"/>
                  <a:ext cx="24" cy="24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Oval 21"/>
                <p:cNvSpPr>
                  <a:spLocks noChangeArrowheads="1"/>
                </p:cNvSpPr>
                <p:nvPr/>
              </p:nvSpPr>
              <p:spPr bwMode="auto">
                <a:xfrm>
                  <a:off x="5618" y="1400"/>
                  <a:ext cx="24" cy="24"/>
                </a:xfrm>
                <a:prstGeom prst="ellipse">
                  <a:avLst/>
                </a:pr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Rectangle 22"/>
                <p:cNvSpPr>
                  <a:spLocks noChangeArrowheads="1"/>
                </p:cNvSpPr>
                <p:nvPr/>
              </p:nvSpPr>
              <p:spPr bwMode="auto">
                <a:xfrm>
                  <a:off x="5476" y="1296"/>
                  <a:ext cx="163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800" b="1" i="1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</a:rPr>
                    <a:t>D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1" name="Group 27"/>
              <p:cNvGrpSpPr>
                <a:grpSpLocks/>
              </p:cNvGrpSpPr>
              <p:nvPr/>
            </p:nvGrpSpPr>
            <p:grpSpPr bwMode="auto">
              <a:xfrm>
                <a:off x="9586913" y="1636713"/>
                <a:ext cx="247650" cy="336550"/>
                <a:chOff x="6039" y="1031"/>
                <a:chExt cx="156" cy="212"/>
              </a:xfrm>
            </p:grpSpPr>
            <p:sp>
              <p:nvSpPr>
                <p:cNvPr id="58" name="Oval 24"/>
                <p:cNvSpPr>
                  <a:spLocks noChangeArrowheads="1"/>
                </p:cNvSpPr>
                <p:nvPr/>
              </p:nvSpPr>
              <p:spPr bwMode="auto">
                <a:xfrm>
                  <a:off x="6113" y="1219"/>
                  <a:ext cx="24" cy="24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Oval 25"/>
                <p:cNvSpPr>
                  <a:spLocks noChangeArrowheads="1"/>
                </p:cNvSpPr>
                <p:nvPr/>
              </p:nvSpPr>
              <p:spPr bwMode="auto">
                <a:xfrm>
                  <a:off x="6113" y="1219"/>
                  <a:ext cx="24" cy="24"/>
                </a:xfrm>
                <a:prstGeom prst="ellipse">
                  <a:avLst/>
                </a:pr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Rectangle 26"/>
                <p:cNvSpPr>
                  <a:spLocks noChangeArrowheads="1"/>
                </p:cNvSpPr>
                <p:nvPr/>
              </p:nvSpPr>
              <p:spPr bwMode="auto">
                <a:xfrm>
                  <a:off x="6039" y="1031"/>
                  <a:ext cx="15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800" b="1" i="1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</a:rPr>
                    <a:t>A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2" name="Group 31"/>
              <p:cNvGrpSpPr>
                <a:grpSpLocks/>
              </p:cNvGrpSpPr>
              <p:nvPr/>
            </p:nvGrpSpPr>
            <p:grpSpPr bwMode="auto">
              <a:xfrm>
                <a:off x="9672638" y="4457700"/>
                <a:ext cx="247650" cy="341313"/>
                <a:chOff x="6093" y="2808"/>
                <a:chExt cx="156" cy="215"/>
              </a:xfrm>
            </p:grpSpPr>
            <p:sp>
              <p:nvSpPr>
                <p:cNvPr id="55" name="Oval 28"/>
                <p:cNvSpPr>
                  <a:spLocks noChangeArrowheads="1"/>
                </p:cNvSpPr>
                <p:nvPr/>
              </p:nvSpPr>
              <p:spPr bwMode="auto">
                <a:xfrm>
                  <a:off x="6195" y="2808"/>
                  <a:ext cx="24" cy="24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Oval 29"/>
                <p:cNvSpPr>
                  <a:spLocks noChangeArrowheads="1"/>
                </p:cNvSpPr>
                <p:nvPr/>
              </p:nvSpPr>
              <p:spPr bwMode="auto">
                <a:xfrm>
                  <a:off x="6195" y="2808"/>
                  <a:ext cx="24" cy="24"/>
                </a:xfrm>
                <a:prstGeom prst="ellipse">
                  <a:avLst/>
                </a:pr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Rectangle 30"/>
                <p:cNvSpPr>
                  <a:spLocks noChangeArrowheads="1"/>
                </p:cNvSpPr>
                <p:nvPr/>
              </p:nvSpPr>
              <p:spPr bwMode="auto">
                <a:xfrm>
                  <a:off x="6093" y="2831"/>
                  <a:ext cx="15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800" b="1" i="1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</a:rPr>
                    <a:t>C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3" name="Group 35"/>
              <p:cNvGrpSpPr>
                <a:grpSpLocks/>
              </p:cNvGrpSpPr>
              <p:nvPr/>
            </p:nvGrpSpPr>
            <p:grpSpPr bwMode="auto">
              <a:xfrm>
                <a:off x="8443913" y="3808413"/>
                <a:ext cx="271463" cy="304800"/>
                <a:chOff x="5319" y="2399"/>
                <a:chExt cx="171" cy="192"/>
              </a:xfrm>
            </p:grpSpPr>
            <p:sp>
              <p:nvSpPr>
                <p:cNvPr id="52" name="Oval 32"/>
                <p:cNvSpPr>
                  <a:spLocks noChangeArrowheads="1"/>
                </p:cNvSpPr>
                <p:nvPr/>
              </p:nvSpPr>
              <p:spPr bwMode="auto">
                <a:xfrm>
                  <a:off x="5466" y="2465"/>
                  <a:ext cx="24" cy="24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Oval 33"/>
                <p:cNvSpPr>
                  <a:spLocks noChangeArrowheads="1"/>
                </p:cNvSpPr>
                <p:nvPr/>
              </p:nvSpPr>
              <p:spPr bwMode="auto">
                <a:xfrm>
                  <a:off x="5466" y="2465"/>
                  <a:ext cx="24" cy="24"/>
                </a:xfrm>
                <a:prstGeom prst="ellipse">
                  <a:avLst/>
                </a:pr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Rectangle 34"/>
                <p:cNvSpPr>
                  <a:spLocks noChangeArrowheads="1"/>
                </p:cNvSpPr>
                <p:nvPr/>
              </p:nvSpPr>
              <p:spPr bwMode="auto">
                <a:xfrm>
                  <a:off x="5319" y="2399"/>
                  <a:ext cx="15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800" b="1" i="1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</a:rPr>
                    <a:t>B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4" name="Group 39"/>
              <p:cNvGrpSpPr>
                <a:grpSpLocks/>
              </p:cNvGrpSpPr>
              <p:nvPr/>
            </p:nvGrpSpPr>
            <p:grpSpPr bwMode="auto">
              <a:xfrm>
                <a:off x="9702801" y="3179763"/>
                <a:ext cx="373063" cy="392113"/>
                <a:chOff x="6112" y="2003"/>
                <a:chExt cx="235" cy="247"/>
              </a:xfrm>
            </p:grpSpPr>
            <p:sp>
              <p:nvSpPr>
                <p:cNvPr id="49" name="Oval 36"/>
                <p:cNvSpPr>
                  <a:spLocks noChangeArrowheads="1"/>
                </p:cNvSpPr>
                <p:nvPr/>
              </p:nvSpPr>
              <p:spPr bwMode="auto">
                <a:xfrm>
                  <a:off x="6112" y="2003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Oval 37"/>
                <p:cNvSpPr>
                  <a:spLocks noChangeArrowheads="1"/>
                </p:cNvSpPr>
                <p:nvPr/>
              </p:nvSpPr>
              <p:spPr bwMode="auto">
                <a:xfrm>
                  <a:off x="6112" y="2003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Rectangle 38"/>
                <p:cNvSpPr>
                  <a:spLocks noChangeArrowheads="1"/>
                </p:cNvSpPr>
                <p:nvPr/>
              </p:nvSpPr>
              <p:spPr bwMode="auto">
                <a:xfrm>
                  <a:off x="6184" y="2058"/>
                  <a:ext cx="163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800" b="1" i="1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</a:rPr>
                    <a:t>O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5" name="Group 43"/>
              <p:cNvGrpSpPr>
                <a:grpSpLocks/>
              </p:cNvGrpSpPr>
              <p:nvPr/>
            </p:nvGrpSpPr>
            <p:grpSpPr bwMode="auto">
              <a:xfrm>
                <a:off x="8967788" y="2809875"/>
                <a:ext cx="296863" cy="304800"/>
                <a:chOff x="5649" y="1770"/>
                <a:chExt cx="187" cy="192"/>
              </a:xfrm>
            </p:grpSpPr>
            <p:sp>
              <p:nvSpPr>
                <p:cNvPr id="46" name="Oval 40"/>
                <p:cNvSpPr>
                  <a:spLocks noChangeArrowheads="1"/>
                </p:cNvSpPr>
                <p:nvPr/>
              </p:nvSpPr>
              <p:spPr bwMode="auto">
                <a:xfrm>
                  <a:off x="5788" y="1823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Oval 41"/>
                <p:cNvSpPr>
                  <a:spLocks noChangeArrowheads="1"/>
                </p:cNvSpPr>
                <p:nvPr/>
              </p:nvSpPr>
              <p:spPr bwMode="auto">
                <a:xfrm>
                  <a:off x="5788" y="1823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Rectangle 42"/>
                <p:cNvSpPr>
                  <a:spLocks noChangeArrowheads="1"/>
                </p:cNvSpPr>
                <p:nvPr/>
              </p:nvSpPr>
              <p:spPr bwMode="auto">
                <a:xfrm>
                  <a:off x="5649" y="1770"/>
                  <a:ext cx="15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800" b="1" i="1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</a:rPr>
                    <a:t>E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</p:grpSp>
      <p:sp>
        <p:nvSpPr>
          <p:cNvPr id="64" name="Rectangle 63"/>
          <p:cNvSpPr/>
          <p:nvPr/>
        </p:nvSpPr>
        <p:spPr>
          <a:xfrm>
            <a:off x="579458" y="4205243"/>
            <a:ext cx="32287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* Giả thiết, kết luận</a:t>
            </a:r>
            <a:endParaRPr lang="en-US" sz="2800" b="1">
              <a:solidFill>
                <a:srgbClr val="FF0000"/>
              </a:solidFill>
            </a:endParaRPr>
          </a:p>
        </p:txBody>
      </p:sp>
      <p:cxnSp>
        <p:nvCxnSpPr>
          <p:cNvPr id="65" name="Đường nối Thẳng 1">
            <a:extLst>
              <a:ext uri="{FF2B5EF4-FFF2-40B4-BE49-F238E27FC236}">
                <a16:creationId xmlns:a16="http://schemas.microsoft.com/office/drawing/2014/main" id="{24CF8615-02BD-41E4-B244-1741D2399173}"/>
              </a:ext>
            </a:extLst>
          </p:cNvPr>
          <p:cNvCxnSpPr>
            <a:cxnSpLocks/>
          </p:cNvCxnSpPr>
          <p:nvPr/>
        </p:nvCxnSpPr>
        <p:spPr>
          <a:xfrm>
            <a:off x="1508007" y="4772776"/>
            <a:ext cx="0" cy="182414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Đường nối Thẳng 2">
            <a:extLst>
              <a:ext uri="{FF2B5EF4-FFF2-40B4-BE49-F238E27FC236}">
                <a16:creationId xmlns:a16="http://schemas.microsoft.com/office/drawing/2014/main" id="{A3692E11-3D75-4D0E-8615-C56835989D36}"/>
              </a:ext>
            </a:extLst>
          </p:cNvPr>
          <p:cNvCxnSpPr>
            <a:cxnSpLocks/>
          </p:cNvCxnSpPr>
          <p:nvPr/>
        </p:nvCxnSpPr>
        <p:spPr>
          <a:xfrm>
            <a:off x="798990" y="5821978"/>
            <a:ext cx="515325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Hộp Văn bản 3">
            <a:extLst>
              <a:ext uri="{FF2B5EF4-FFF2-40B4-BE49-F238E27FC236}">
                <a16:creationId xmlns:a16="http://schemas.microsoft.com/office/drawing/2014/main" id="{0FD9ACE6-5D23-48DB-BF8F-FD407037EA8A}"/>
              </a:ext>
            </a:extLst>
          </p:cNvPr>
          <p:cNvSpPr txBox="1"/>
          <p:nvPr/>
        </p:nvSpPr>
        <p:spPr>
          <a:xfrm>
            <a:off x="798990" y="5253609"/>
            <a:ext cx="9265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68" name="Hộp Văn bản 4">
            <a:extLst>
              <a:ext uri="{FF2B5EF4-FFF2-40B4-BE49-F238E27FC236}">
                <a16:creationId xmlns:a16="http://schemas.microsoft.com/office/drawing/2014/main" id="{CBE14526-CFA7-446C-BA19-F3615429C4F5}"/>
              </a:ext>
            </a:extLst>
          </p:cNvPr>
          <p:cNvSpPr txBox="1"/>
          <p:nvPr/>
        </p:nvSpPr>
        <p:spPr>
          <a:xfrm>
            <a:off x="821772" y="5965274"/>
            <a:ext cx="857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66679" y="4820691"/>
            <a:ext cx="4250318" cy="904863"/>
            <a:chOff x="1426384" y="4341872"/>
            <a:chExt cx="4250318" cy="90486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7990406"/>
                </p:ext>
              </p:extLst>
            </p:nvPr>
          </p:nvGraphicFramePr>
          <p:xfrm>
            <a:off x="1426384" y="4369961"/>
            <a:ext cx="527164" cy="376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" name="Equation" r:id="rId6" imgW="393480" imgH="253800" progId="Equation.DSMT4">
                    <p:embed/>
                  </p:oleObj>
                </mc:Choice>
                <mc:Fallback>
                  <p:oleObj name="Equation" r:id="rId6" imgW="393480" imgH="2538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384" y="4369961"/>
                          <a:ext cx="527164" cy="3767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1906118" y="4341872"/>
              <a:ext cx="3770584" cy="9048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 fontAlgn="base">
                <a:spcBef>
                  <a:spcPct val="20000"/>
                </a:spcBef>
                <a:spcAft>
                  <a:spcPct val="0"/>
                </a:spcAft>
                <a:buClr>
                  <a:srgbClr val="0563C1"/>
                </a:buClr>
                <a:buSzPct val="70000"/>
              </a:pPr>
              <a:r>
                <a:rPr lang="en-GB" sz="2400">
                  <a:solidFill>
                    <a:prstClr val="black"/>
                  </a:solidFill>
                  <a:latin typeface="Times New Roman" pitchFamily="18" charset="0"/>
                  <a:cs typeface="Arial" charset="0"/>
                </a:rPr>
                <a:t>l</a:t>
              </a: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  <a:cs typeface="Arial" charset="0"/>
                </a:rPr>
                <a:t>à góc có đỉnh nằm bên trong</a:t>
              </a:r>
            </a:p>
            <a:p>
              <a:pPr lvl="0" algn="just" fontAlgn="base">
                <a:spcBef>
                  <a:spcPct val="20000"/>
                </a:spcBef>
                <a:spcAft>
                  <a:spcPct val="0"/>
                </a:spcAft>
                <a:buClr>
                  <a:srgbClr val="0563C1"/>
                </a:buClr>
                <a:buSzPct val="70000"/>
              </a:pPr>
              <a:r>
                <a:rPr lang="en-US" sz="2400">
                  <a:solidFill>
                    <a:prstClr val="black"/>
                  </a:solidFill>
                  <a:latin typeface="Times New Roman" pitchFamily="18" charset="0"/>
                  <a:cs typeface="Arial" charset="0"/>
                </a:rPr>
                <a:t> đường tròn (O).</a:t>
              </a:r>
              <a:endParaRPr lang="en-US" sz="2400" dirty="0">
                <a:solidFill>
                  <a:prstClr val="black"/>
                </a:solidFill>
                <a:latin typeface="Times New Roman" pitchFamily="18" charset="0"/>
                <a:cs typeface="Arial" charset="0"/>
              </a:endParaRP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5379836" y="2154080"/>
            <a:ext cx="7225155" cy="966945"/>
            <a:chOff x="1082234" y="2636722"/>
            <a:chExt cx="7225155" cy="966945"/>
          </a:xfrm>
        </p:grpSpPr>
        <p:sp>
          <p:nvSpPr>
            <p:cNvPr id="71" name="Rectangle 70"/>
            <p:cNvSpPr/>
            <p:nvPr/>
          </p:nvSpPr>
          <p:spPr>
            <a:xfrm>
              <a:off x="1082234" y="2636722"/>
              <a:ext cx="7225155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Xét            có:</a:t>
              </a:r>
            </a:p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(định lý góc ngoài trong tam giác)        </a:t>
              </a:r>
              <a:endParaRPr lang="en-US" sz="2400"/>
            </a:p>
          </p:txBody>
        </p:sp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6309129"/>
                </p:ext>
              </p:extLst>
            </p:nvPr>
          </p:nvGraphicFramePr>
          <p:xfrm>
            <a:off x="1390411" y="2973430"/>
            <a:ext cx="1760537" cy="630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name="Equation" r:id="rId8" imgW="1091880" imgH="330120" progId="Equation.DSMT4">
                    <p:embed/>
                  </p:oleObj>
                </mc:Choice>
                <mc:Fallback>
                  <p:oleObj name="Equation" r:id="rId8" imgW="1091880" imgH="330120" progId="Equation.DSMT4">
                    <p:embed/>
                    <p:pic>
                      <p:nvPicPr>
                        <p:cNvPr id="72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411" y="2973430"/>
                          <a:ext cx="1760537" cy="630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064027"/>
                </p:ext>
              </p:extLst>
            </p:nvPr>
          </p:nvGraphicFramePr>
          <p:xfrm>
            <a:off x="1656767" y="2686424"/>
            <a:ext cx="829028" cy="30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" name="Equation" r:id="rId10" imgW="444240" imgH="164880" progId="Equation.DSMT4">
                    <p:embed/>
                  </p:oleObj>
                </mc:Choice>
                <mc:Fallback>
                  <p:oleObj name="Equation" r:id="rId10" imgW="444240" imgH="164880" progId="Equation.DSMT4">
                    <p:embed/>
                    <p:pic>
                      <p:nvPicPr>
                        <p:cNvPr id="73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6767" y="2686424"/>
                          <a:ext cx="829028" cy="308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Rectangle 73"/>
          <p:cNvSpPr/>
          <p:nvPr/>
        </p:nvSpPr>
        <p:spPr>
          <a:xfrm>
            <a:off x="5528202" y="3183703"/>
            <a:ext cx="66637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Theo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(O) t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endParaRPr lang="en-US" sz="2400" dirty="0"/>
          </a:p>
        </p:txBody>
      </p:sp>
      <p:graphicFrame>
        <p:nvGraphicFramePr>
          <p:cNvPr id="7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880748"/>
              </p:ext>
            </p:extLst>
          </p:nvPr>
        </p:nvGraphicFramePr>
        <p:xfrm>
          <a:off x="7219950" y="3721100"/>
          <a:ext cx="30638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12" imgW="1815840" imgH="469800" progId="Equation.DSMT4">
                  <p:embed/>
                </p:oleObj>
              </mc:Choice>
              <mc:Fallback>
                <p:oleObj name="Equation" r:id="rId12" imgW="1815840" imgH="469800" progId="Equation.DSMT4">
                  <p:embed/>
                  <p:pic>
                    <p:nvPicPr>
                      <p:cNvPr id="7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3721100"/>
                        <a:ext cx="30638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75"/>
          <p:cNvGrpSpPr/>
          <p:nvPr/>
        </p:nvGrpSpPr>
        <p:grpSpPr>
          <a:xfrm>
            <a:off x="7162268" y="4760913"/>
            <a:ext cx="3439057" cy="938212"/>
            <a:chOff x="2751630" y="5197964"/>
            <a:chExt cx="3439057" cy="938212"/>
          </a:xfrm>
        </p:grpSpPr>
        <p:graphicFrame>
          <p:nvGraphicFramePr>
            <p:cNvPr id="77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2645944"/>
                </p:ext>
              </p:extLst>
            </p:nvPr>
          </p:nvGraphicFramePr>
          <p:xfrm>
            <a:off x="3447487" y="5197964"/>
            <a:ext cx="2743200" cy="938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Equation" r:id="rId14" imgW="1625400" imgH="469800" progId="Equation.DSMT4">
                    <p:embed/>
                  </p:oleObj>
                </mc:Choice>
                <mc:Fallback>
                  <p:oleObj name="Equation" r:id="rId14" imgW="1625400" imgH="469800" progId="Equation.DSMT4">
                    <p:embed/>
                    <p:pic>
                      <p:nvPicPr>
                        <p:cNvPr id="77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7487" y="5197964"/>
                          <a:ext cx="2743200" cy="938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Rectangle 77"/>
            <p:cNvSpPr/>
            <p:nvPr/>
          </p:nvSpPr>
          <p:spPr>
            <a:xfrm>
              <a:off x="2751630" y="5465975"/>
              <a:ext cx="69762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Vậy</a:t>
              </a:r>
              <a:endParaRPr lang="en-US" sz="2400" dirty="0"/>
            </a:p>
          </p:txBody>
        </p:sp>
      </p:grpSp>
      <p:sp>
        <p:nvSpPr>
          <p:cNvPr id="79" name="Rectangle 78"/>
          <p:cNvSpPr/>
          <p:nvPr/>
        </p:nvSpPr>
        <p:spPr>
          <a:xfrm>
            <a:off x="5379836" y="1631560"/>
            <a:ext cx="18614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ố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B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D. </a:t>
            </a:r>
            <a:endParaRPr lang="en-US" sz="2400" dirty="0">
              <a:solidFill>
                <a:prstClr val="black"/>
              </a:solidFill>
            </a:endParaRPr>
          </a:p>
        </p:txBody>
      </p:sp>
      <p:pic>
        <p:nvPicPr>
          <p:cNvPr id="81" name="Hình ảnh 80" descr="Ảnh có chứa đồ chơi, búp bê, đồ họa véc-tơ&#10;&#10;Mô tả được tạo tự động">
            <a:extLst>
              <a:ext uri="{FF2B5EF4-FFF2-40B4-BE49-F238E27FC236}">
                <a16:creationId xmlns:a16="http://schemas.microsoft.com/office/drawing/2014/main" id="{7DB8F375-4C8F-4564-BBD5-FD1BD20BC593}"/>
              </a:ext>
            </a:extLst>
          </p:cNvPr>
          <p:cNvPicPr>
            <a:picLocks noChangeAspect="1"/>
          </p:cNvPicPr>
          <p:nvPr/>
        </p:nvPicPr>
        <p:blipFill>
          <a:blip r:embed="rId16">
            <a:alphaModFix/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3008" b="94361" l="5181" r="88601">
                        <a14:foregroundMark x1="37306" y1="87970" x2="37306" y2="87970"/>
                        <a14:foregroundMark x1="37306" y1="87970" x2="37306" y2="87970"/>
                        <a14:foregroundMark x1="23834" y1="94361" x2="23834" y2="94361"/>
                        <a14:foregroundMark x1="23834" y1="94361" x2="23834" y2="94361"/>
                        <a14:foregroundMark x1="81865" y1="10902" x2="81865" y2="10902"/>
                        <a14:foregroundMark x1="83420" y1="3383" x2="83420" y2="3383"/>
                        <a14:foregroundMark x1="87565" y1="32331" x2="87565" y2="32331"/>
                        <a14:foregroundMark x1="87565" y1="33459" x2="87565" y2="33459"/>
                        <a14:foregroundMark x1="87047" y1="29323" x2="87047" y2="29323"/>
                        <a14:foregroundMark x1="87047" y1="30827" x2="87047" y2="30827"/>
                        <a14:foregroundMark x1="86010" y1="31203" x2="86010" y2="31203"/>
                        <a14:foregroundMark x1="86010" y1="31203" x2="86010" y2="31203"/>
                        <a14:foregroundMark x1="79275" y1="40977" x2="79275" y2="40977"/>
                        <a14:foregroundMark x1="73057" y1="16917" x2="73057" y2="16917"/>
                        <a14:foregroundMark x1="16580" y1="10902" x2="16580" y2="10902"/>
                        <a14:foregroundMark x1="16580" y1="10902" x2="16580" y2="10902"/>
                        <a14:foregroundMark x1="17098" y1="9398" x2="17098" y2="9398"/>
                        <a14:foregroundMark x1="19171" y1="15789" x2="19171" y2="15789"/>
                        <a14:foregroundMark x1="9845" y1="22180" x2="9845" y2="22180"/>
                        <a14:foregroundMark x1="5181" y1="23684" x2="5181" y2="23684"/>
                        <a14:foregroundMark x1="17617" y1="24812" x2="17617" y2="24812"/>
                        <a14:foregroundMark x1="79275" y1="10902" x2="79275" y2="10902"/>
                      </a14:backgroundRemoval>
                    </a14:imgEffect>
                    <a14:imgEffect>
                      <a14:sharpenSoften amount="-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601838" y="401466"/>
            <a:ext cx="1439866" cy="1984478"/>
          </a:xfrm>
          <a:prstGeom prst="rect">
            <a:avLst/>
          </a:prstGeom>
        </p:spPr>
      </p:pic>
      <p:sp>
        <p:nvSpPr>
          <p:cNvPr id="82" name="TextBox 27">
            <a:extLst>
              <a:ext uri="{FF2B5EF4-FFF2-40B4-BE49-F238E27FC236}">
                <a16:creationId xmlns:a16="http://schemas.microsoft.com/office/drawing/2014/main" id="{6E28E256-5B9A-41F4-B675-6925E0337C26}"/>
              </a:ext>
            </a:extLst>
          </p:cNvPr>
          <p:cNvSpPr txBox="1"/>
          <p:nvPr/>
        </p:nvSpPr>
        <p:spPr>
          <a:xfrm>
            <a:off x="1697895" y="124131"/>
            <a:ext cx="8331930" cy="783193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tx1"/>
            </a:solidFill>
            <a:prstDash val="sysDot"/>
          </a:ln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iến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ức</a:t>
            </a:r>
            <a:endParaRPr lang="en-US" sz="4000" b="1" dirty="0">
              <a:solidFill>
                <a:schemeClr val="tx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837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4" grpId="0"/>
      <p:bldP spid="7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>
            <a:extLst>
              <a:ext uri="{FF2B5EF4-FFF2-40B4-BE49-F238E27FC236}">
                <a16:creationId xmlns:a16="http://schemas.microsoft.com/office/drawing/2014/main" id="{9865D414-1559-40C9-A99E-9B9A0F0920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0"/>
            <a:ext cx="12177713" cy="686605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C5688F5D-7B6C-45DB-A54D-8E4963E686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0416" y="4014895"/>
            <a:ext cx="3567683" cy="2588319"/>
          </a:xfrm>
          <a:prstGeom prst="rect">
            <a:avLst/>
          </a:prstGeom>
        </p:spPr>
      </p:pic>
      <p:sp>
        <p:nvSpPr>
          <p:cNvPr id="10" name="TextBox 27">
            <a:extLst>
              <a:ext uri="{FF2B5EF4-FFF2-40B4-BE49-F238E27FC236}">
                <a16:creationId xmlns:a16="http://schemas.microsoft.com/office/drawing/2014/main" id="{434F9ED3-E9F9-44A3-A407-0314E8CE0660}"/>
              </a:ext>
            </a:extLst>
          </p:cNvPr>
          <p:cNvSpPr txBox="1"/>
          <p:nvPr/>
        </p:nvSpPr>
        <p:spPr>
          <a:xfrm>
            <a:off x="1697895" y="124131"/>
            <a:ext cx="8331930" cy="783193"/>
          </a:xfrm>
          <a:prstGeom prst="roundRect">
            <a:avLst/>
          </a:prstGeom>
          <a:solidFill>
            <a:schemeClr val="bg2"/>
          </a:solidFill>
          <a:ln w="19050">
            <a:solidFill>
              <a:schemeClr val="tx1"/>
            </a:solidFill>
            <a:prstDash val="sysDot"/>
          </a:ln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iến</a:t>
            </a:r>
            <a:r>
              <a:rPr lang="en-US" sz="40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ức</a:t>
            </a:r>
            <a:endParaRPr lang="en-US" sz="4000" b="1" dirty="0">
              <a:solidFill>
                <a:schemeClr val="tx1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08FAC383-B3A5-4561-8FB3-EF3FCA65071F}"/>
              </a:ext>
            </a:extLst>
          </p:cNvPr>
          <p:cNvGrpSpPr/>
          <p:nvPr/>
        </p:nvGrpSpPr>
        <p:grpSpPr>
          <a:xfrm>
            <a:off x="453571" y="1522305"/>
            <a:ext cx="11284857" cy="2121180"/>
            <a:chOff x="460714" y="2843105"/>
            <a:chExt cx="11284857" cy="2121180"/>
          </a:xfrm>
        </p:grpSpPr>
        <p:sp>
          <p:nvSpPr>
            <p:cNvPr id="11" name="Hình chữ nhật: Góc Tròn 10">
              <a:extLst>
                <a:ext uri="{FF2B5EF4-FFF2-40B4-BE49-F238E27FC236}">
                  <a16:creationId xmlns:a16="http://schemas.microsoft.com/office/drawing/2014/main" id="{E56F5E33-550C-40FF-864D-C8CE27F88573}"/>
                </a:ext>
              </a:extLst>
            </p:cNvPr>
            <p:cNvSpPr/>
            <p:nvPr/>
          </p:nvSpPr>
          <p:spPr>
            <a:xfrm>
              <a:off x="460714" y="2843105"/>
              <a:ext cx="11284857" cy="2121180"/>
            </a:xfrm>
            <a:prstGeom prst="roundRect">
              <a:avLst/>
            </a:prstGeom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spcBef>
                  <a:spcPts val="300"/>
                </a:spcBef>
                <a:spcAft>
                  <a:spcPts val="300"/>
                </a:spcAft>
              </a:pPr>
              <a:r>
                <a:rPr lang="nl-NL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T 36 trang 82 SGK: </a:t>
              </a:r>
            </a:p>
            <a:p>
              <a:pPr>
                <a:spcBef>
                  <a:spcPts val="300"/>
                </a:spcBef>
                <a:spcAft>
                  <a:spcPts val="300"/>
                </a:spcAft>
              </a:pPr>
              <a:r>
                <a:rPr lang="nl-NL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Cho đường tròn (O) và hai dây AB, CD. Gọi M, N lần lượt là điểm chính giữa của        và       . Đường thẳng MN cắt dây AB tại E và cắt dây AC tại H. Chứng minh tam giác AEH là tam giác cân.   </a:t>
              </a:r>
              <a:endParaRPr lang="en-US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6447227"/>
                </p:ext>
              </p:extLst>
            </p:nvPr>
          </p:nvGraphicFramePr>
          <p:xfrm>
            <a:off x="1912143" y="3859848"/>
            <a:ext cx="592138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5" imgW="317160" imgH="291960" progId="Equation.DSMT4">
                    <p:embed/>
                  </p:oleObj>
                </mc:Choice>
                <mc:Fallback>
                  <p:oleObj name="Equation" r:id="rId5" imgW="317160" imgH="291960" progId="Equation.DSMT4">
                    <p:embed/>
                    <p:pic>
                      <p:nvPicPr>
                        <p:cNvPr id="81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143" y="3859848"/>
                          <a:ext cx="592138" cy="5762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5661245"/>
                </p:ext>
              </p:extLst>
            </p:nvPr>
          </p:nvGraphicFramePr>
          <p:xfrm>
            <a:off x="2979215" y="3866511"/>
            <a:ext cx="562095" cy="546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7" imgW="317160" imgH="291960" progId="Equation.DSMT4">
                    <p:embed/>
                  </p:oleObj>
                </mc:Choice>
                <mc:Fallback>
                  <p:oleObj name="Equation" r:id="rId7" imgW="317160" imgH="291960" progId="Equation.DSMT4">
                    <p:embed/>
                    <p:pic>
                      <p:nvPicPr>
                        <p:cNvPr id="82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9215" y="3866511"/>
                          <a:ext cx="562095" cy="5465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97296126"/>
      </p:ext>
    </p:extLst>
  </p:cSld>
  <p:clrMapOvr>
    <a:masterClrMapping/>
  </p:clrMapOvr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-1031-7">
  <a:themeElements>
    <a:clrScheme name="自定义 1429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9AA4C1"/>
      </a:accent1>
      <a:accent2>
        <a:srgbClr val="9AA4C1"/>
      </a:accent2>
      <a:accent3>
        <a:srgbClr val="9AA4C1"/>
      </a:accent3>
      <a:accent4>
        <a:srgbClr val="9AA4C1"/>
      </a:accent4>
      <a:accent5>
        <a:srgbClr val="9AA4C1"/>
      </a:accent5>
      <a:accent6>
        <a:srgbClr val="9AA4C1"/>
      </a:accent6>
      <a:hlink>
        <a:srgbClr val="9AA4C1"/>
      </a:hlink>
      <a:folHlink>
        <a:srgbClr val="9AA4C1"/>
      </a:folHlink>
    </a:clrScheme>
    <a:fontScheme name="Office">
      <a:majorFont>
        <a:latin typeface="Yeseva One"/>
        <a:ea typeface=""/>
        <a:cs typeface=""/>
        <a:font script="Jpan" typeface="游ゴシック Light"/>
        <a:font script="Hang" typeface="맑은 고딕"/>
        <a:font script="Hans" typeface="Yeseva One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 9 144
</file>

<file path=docProps/app.xml><?xml version="1.0" encoding="utf-8"?>
<Properties xmlns="http://schemas.openxmlformats.org/officeDocument/2006/extended-properties" xmlns:vt="http://schemas.openxmlformats.org/officeDocument/2006/docPropsVTypes">
  <TotalTime>808</TotalTime>
  <Words>1453</Words>
  <Application>Microsoft Office PowerPoint</Application>
  <PresentationFormat>Widescreen</PresentationFormat>
  <Paragraphs>265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等线</vt:lpstr>
      <vt:lpstr>Arial</vt:lpstr>
      <vt:lpstr>Calibri</vt:lpstr>
      <vt:lpstr>Calibri Light</vt:lpstr>
      <vt:lpstr>Cambria</vt:lpstr>
      <vt:lpstr>Garamond</vt:lpstr>
      <vt:lpstr>Times New Roman</vt:lpstr>
      <vt:lpstr>Yeseva One</vt:lpstr>
      <vt:lpstr>Chủ đề Office</vt:lpstr>
      <vt:lpstr>2-1031-7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Ly Nguyen Phuong</dc:creator>
  <cp:lastModifiedBy>Dang Thi Hau</cp:lastModifiedBy>
  <cp:revision>70</cp:revision>
  <dcterms:created xsi:type="dcterms:W3CDTF">2021-08-14T15:34:58Z</dcterms:created>
  <dcterms:modified xsi:type="dcterms:W3CDTF">2022-02-24T13:29:57Z</dcterms:modified>
</cp:coreProperties>
</file>